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8" r:id="rId4"/>
    <p:sldId id="261" r:id="rId5"/>
    <p:sldId id="264" r:id="rId6"/>
    <p:sldId id="263" r:id="rId7"/>
    <p:sldId id="291" r:id="rId8"/>
    <p:sldId id="295" r:id="rId9"/>
    <p:sldId id="294" r:id="rId10"/>
    <p:sldId id="290" r:id="rId11"/>
    <p:sldId id="297" r:id="rId12"/>
    <p:sldId id="284" r:id="rId13"/>
    <p:sldId id="288" r:id="rId14"/>
    <p:sldId id="303" r:id="rId15"/>
    <p:sldId id="299" r:id="rId16"/>
    <p:sldId id="289" r:id="rId17"/>
    <p:sldId id="304" r:id="rId18"/>
    <p:sldId id="285" r:id="rId19"/>
    <p:sldId id="298" r:id="rId20"/>
    <p:sldId id="286" r:id="rId21"/>
    <p:sldId id="300" r:id="rId22"/>
    <p:sldId id="267" r:id="rId23"/>
    <p:sldId id="271" r:id="rId24"/>
    <p:sldId id="283" r:id="rId25"/>
    <p:sldId id="272" r:id="rId26"/>
    <p:sldId id="273" r:id="rId27"/>
    <p:sldId id="274" r:id="rId28"/>
    <p:sldId id="275" r:id="rId29"/>
    <p:sldId id="287" r:id="rId30"/>
    <p:sldId id="277" r:id="rId31"/>
    <p:sldId id="296" r:id="rId32"/>
    <p:sldId id="293" r:id="rId33"/>
    <p:sldId id="292" r:id="rId34"/>
    <p:sldId id="276" r:id="rId35"/>
    <p:sldId id="278" r:id="rId36"/>
    <p:sldId id="279" r:id="rId37"/>
    <p:sldId id="280" r:id="rId38"/>
    <p:sldId id="282" r:id="rId39"/>
    <p:sldId id="281" r:id="rId40"/>
    <p:sldId id="309" r:id="rId41"/>
    <p:sldId id="305" r:id="rId42"/>
    <p:sldId id="310" r:id="rId43"/>
    <p:sldId id="306" r:id="rId44"/>
    <p:sldId id="308" r:id="rId45"/>
    <p:sldId id="307" r:id="rId46"/>
    <p:sldId id="301" r:id="rId47"/>
    <p:sldId id="302" r:id="rId48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06" autoAdjust="0"/>
    <p:restoredTop sz="88647" autoAdjust="0"/>
  </p:normalViewPr>
  <p:slideViewPr>
    <p:cSldViewPr snapToGrid="0" showGuides="1">
      <p:cViewPr varScale="1">
        <p:scale>
          <a:sx n="73" d="100"/>
          <a:sy n="73" d="100"/>
        </p:scale>
        <p:origin x="39" y="12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6C1F8-0C3E-4EBF-B7A8-DD6FEFE56A2E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9AECE0-F4CC-4D34-8025-EA28EF518A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5223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NA: maximum range of angles over which the optical system can accept ligh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9AECE0-F4CC-4D34-8025-EA28EF518AD6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682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9AECE0-F4CC-4D34-8025-EA28EF518AD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9110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9AECE0-F4CC-4D34-8025-EA28EF518AD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0158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latinLnBrk="1">
              <a:lnSpc>
                <a:spcPct val="107000"/>
              </a:lnSpc>
              <a:spcAft>
                <a:spcPts val="800"/>
              </a:spcAft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9AECE0-F4CC-4D34-8025-EA28EF518AD6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8649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Heat load at cryomodule vs cos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9AECE0-F4CC-4D34-8025-EA28EF518AD6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1201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BC256D-5210-403D-96DC-6D8C5503EB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7D2726D3-7FF5-43B4-90E3-E8B6E42E06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A1D9F71-F362-4771-9294-10729F127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549E104-03B0-4674-ADF8-D6896506F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EEC1F3B-26AB-4D7A-A539-EDC85C7DE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1469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4DDC97B-65EA-4431-88EA-47FB593BE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902CD5F1-7B31-4F0C-96C9-062DC7984E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26999B1-4CAD-4216-B357-81306E847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BD5C42-2FBA-4849-A933-478D360A7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A734E4C-B3EC-4760-AEB0-56F5507C9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4980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D6AF9F19-CC1B-4FF8-8EAE-CD49953C14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4F60EE87-7257-42F4-A957-7617BE7079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6E6E0E9-6C71-4CAE-AB6B-F0F4E75B3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789ABE8-FFEF-4260-92FA-D8E1E2351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217C0AE-D1BD-44AE-B572-4A48D4C8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208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2D5274D-61CE-47C5-932B-121403092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F89567C-E04D-44FB-9413-30A2C25F7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97CB590-C827-435B-9338-87FDC7AAE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C22E8A2-2929-4A9C-9BC7-637A59A1A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973B4D-4514-479F-B522-26D911F71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8480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6858AAE-70F7-4B6D-986E-908C6F8E9A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118B8EF-A70D-45A8-8B2B-A8D3DB324A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814167B-C5F6-4B2B-B8FC-89D50D1E0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4C1F2DA-7B44-41A3-A1AE-6D718AB9E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349E79A-0422-45B2-8C6C-C13B673CE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6165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2AFF8D8-018A-4237-8474-528B93893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16237D6-9563-461F-81B8-C624A0B2EA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6D2AD7FB-0583-4DA7-BE52-77E511CE6E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EDCC857D-3360-4684-9DF5-A17697650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B661EFD-A67B-4CD4-AC94-BB4D33D0A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D7E121B-0ED5-4B63-AF63-811A09379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646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59C4A0D-7BC9-49ED-BAD3-478039CE2B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A46C136-9F5E-4ECA-8441-22E99AC0AD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3BF596C-ACE1-4ECF-AAC7-F5AB2AB93E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C931C9E6-B456-4E33-80A6-84265F27C4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9D738C3-8CDC-40B6-8624-2A308F2C88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A2D48037-988C-4C7F-A211-80090E895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5B85E1EF-18F1-4939-A641-4721ADD9E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B0F24D2A-5F6A-4DD5-93C3-EC22BBF5C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0757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25FA03C-5BAF-42FF-BB09-A2F00B412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2150346F-608D-423C-B484-1BDE2A618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DCF85112-C145-4C0A-8E82-AE828423F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0A4F4E0-632B-43CD-871A-82957D4F9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7757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346FABC-D3EC-420D-AD2F-C08757D6D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58F0685-57BF-4CB3-92C2-DC4A49D6A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FC1F1BA-E4EB-479A-8F01-45B26E47E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5788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CFE9E92-63C1-4D29-B329-E3EFB94406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007A8CD-923F-4D55-AC7A-2E23430C2C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4AC6940B-C3DE-45D9-BE17-9E2058C0C5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E23B271-8528-4F2F-B459-B9F4916DD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5D91F6B-ACBD-4B42-BC69-A24B593E3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E5018DD-2C41-46E4-A2BB-E71AE8ECB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6510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F535263-504A-41FA-A7F9-760A1091B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58FE0185-1FB4-4137-ACE9-112F304D74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2C2610C-ABCA-4709-A2D1-D1874364C2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9595C235-1EA7-48E6-89D9-C77B70B26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2D657F-4AFF-48BD-9522-782327AB9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EE4DA6A-758E-4679-BB05-2FA483F8C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0156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C5344CF8-9836-4D0A-AA02-4CB1DC434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BE553AE-F877-441E-BA1D-911D28E485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02BE18E1-34BF-43E7-A7FD-BD680F2FF5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EBA160-01D0-44E5-841F-ED9114BD009A}" type="datetimeFigureOut">
              <a:rPr lang="ko-KR" altLang="en-US" smtClean="0"/>
              <a:t>2026-03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1F36A11-F18F-48A2-8ED7-14A4329255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0632B2D-FB6A-4DF5-AAC8-D39144500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4FAA9E-93E1-43EA-BBE5-BFBA6B5D5FD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97429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4.e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0.e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3.e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9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png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8BD754B-6489-44A5-9E06-05CB1B7647E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Group Meeting 260313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E7B64B68-0F87-44F8-A346-F5D4D20D81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Minseo </a:t>
            </a:r>
            <a:r>
              <a:rPr lang="en-US" altLang="ko-KR" dirty="0" err="1"/>
              <a:t>Jeo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93812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21D2F22-B4E2-47EE-B946-60F982A01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ptimization on Fundamental Mod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4FA004A-2D3C-4DDC-8D81-9CE5908DB7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/>
              <a:t>Cells should be optimized for minimization of 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k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/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cc</a:t>
            </a:r>
            <a:r>
              <a:rPr lang="en-US" altLang="ko-KR" sz="2800" kern="0" baseline="-250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800" kern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nd </a:t>
            </a:r>
            <a:r>
              <a:rPr lang="en-US" altLang="ko-KR" sz="2800" kern="0" dirty="0" err="1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B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k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/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cc</a:t>
            </a:r>
            <a:r>
              <a:rPr lang="en-US" altLang="ko-KR" sz="2800" kern="0" baseline="-250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,</a:t>
            </a:r>
            <a:r>
              <a:rPr lang="en-US" altLang="ko-KR" sz="2800" kern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flatness of field</a:t>
            </a:r>
          </a:p>
          <a:p>
            <a:pPr algn="just" latinLnBrk="1">
              <a:lnSpc>
                <a:spcPct val="107000"/>
              </a:lnSpc>
              <a:spcAft>
                <a:spcPts val="800"/>
              </a:spcAft>
            </a:pP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k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/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cc</a:t>
            </a:r>
            <a:r>
              <a:rPr lang="en-US" altLang="ko-KR" sz="2800" kern="0" baseline="-25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 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should be minimized(&lt;2.1) to prevent </a:t>
            </a:r>
            <a:r>
              <a:rPr lang="en-US" altLang="ko-KR" sz="2800" kern="1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field emission and X-ray radiation</a:t>
            </a:r>
            <a:endParaRPr lang="en-US" altLang="ko-KR" kern="100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algn="just" latinLnBrk="1">
              <a:lnSpc>
                <a:spcPct val="107000"/>
              </a:lnSpc>
              <a:spcAft>
                <a:spcPts val="800"/>
              </a:spcAft>
            </a:pPr>
            <a:r>
              <a:rPr lang="en-US" altLang="ko-KR" sz="2800" kern="0" dirty="0" err="1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B</a:t>
            </a:r>
            <a:r>
              <a:rPr lang="en-US" altLang="ko-KR" sz="2800" kern="0" baseline="-25000" dirty="0" err="1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pk</a:t>
            </a:r>
            <a:r>
              <a:rPr lang="en-US" altLang="ko-KR" sz="2800" kern="0" dirty="0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/</a:t>
            </a:r>
            <a:r>
              <a:rPr lang="en-US" altLang="ko-KR" sz="2800" kern="0" dirty="0" err="1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acc</a:t>
            </a:r>
            <a:r>
              <a:rPr lang="en-US" altLang="ko-KR" sz="2800" kern="0" baseline="-25000" dirty="0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  </a:t>
            </a:r>
            <a:r>
              <a:rPr lang="en-US" altLang="ko-KR" sz="2800" kern="0" dirty="0">
                <a:effectLst/>
                <a:ea typeface="맑은 고딕" panose="020B0503020000020004" pitchFamily="50" charset="-127"/>
                <a:cs typeface="Times New Roman" panose="02020603050405020304" pitchFamily="18" charset="0"/>
              </a:rPr>
              <a:t>should be minimized(&lt;4.25mT/(MV/m)) </a:t>
            </a:r>
            <a:r>
              <a:rPr lang="en-US" altLang="ko-KR" kern="0" dirty="0">
                <a:ea typeface="맑은 고딕" panose="020B0503020000020004" pitchFamily="50" charset="-127"/>
                <a:cs typeface="Times New Roman" panose="02020603050405020304" pitchFamily="18" charset="0"/>
              </a:rPr>
              <a:t>to prevent 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cs typeface="Times New Roman" panose="02020603050405020304" pitchFamily="18" charset="0"/>
              </a:rPr>
              <a:t>thermal load/quench </a:t>
            </a:r>
          </a:p>
          <a:p>
            <a:r>
              <a:rPr lang="en-US" altLang="ko-KR" dirty="0"/>
              <a:t>Radius of cavity: 2R</a:t>
            </a:r>
            <a:r>
              <a:rPr lang="en-US" altLang="ko-KR" baseline="-25000" dirty="0"/>
              <a:t>eq</a:t>
            </a:r>
            <a:r>
              <a:rPr lang="en-US" altLang="ko-KR" dirty="0"/>
              <a:t>≅0.9</a:t>
            </a:r>
            <a:r>
              <a:rPr lang="el-GR" altLang="ko-KR" dirty="0"/>
              <a:t>λ</a:t>
            </a:r>
            <a:r>
              <a:rPr lang="en-US" altLang="ko-KR" dirty="0"/>
              <a:t> (R</a:t>
            </a:r>
            <a:r>
              <a:rPr lang="en-US" altLang="ko-KR" baseline="-25000" dirty="0"/>
              <a:t>eq</a:t>
            </a:r>
            <a:r>
              <a:rPr lang="en-US" altLang="ko-KR" dirty="0"/>
              <a:t>=103.3mm for 1.3GHz cavity)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77884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21D2F22-B4E2-47EE-B946-60F982A01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ptimization on Fundamental Mod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4FA004A-2D3C-4DDC-8D81-9CE5908DB7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/>
              <a:t>To flatten the acceleration field, length of end cell should be shorter than that of center cell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48C867E-AF46-43A9-A9DB-786C257906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287" y="3086921"/>
            <a:ext cx="5460642" cy="35331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5AB7D69-48CA-487D-9A10-2DB73A298477}"/>
              </a:ext>
            </a:extLst>
          </p:cNvPr>
          <p:cNvSpPr txBox="1"/>
          <p:nvPr/>
        </p:nvSpPr>
        <p:spPr>
          <a:xfrm>
            <a:off x="8018106" y="6492875"/>
            <a:ext cx="2936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Guo et al., JINST(2025)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BB5503BC-4541-47C9-BA75-2B06C8DC79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875" y="3429000"/>
            <a:ext cx="4327301" cy="28247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A2B4CED-044B-4130-AD84-D7BB13CE890E}"/>
              </a:ext>
            </a:extLst>
          </p:cNvPr>
          <p:cNvSpPr txBox="1"/>
          <p:nvPr/>
        </p:nvSpPr>
        <p:spPr>
          <a:xfrm>
            <a:off x="1632857" y="6377797"/>
            <a:ext cx="2936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Konomi et al., PRAB(2023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983310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3827EA-3487-4C60-8DDD-99054B24A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gher Order Mode Damping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D4046A7-92CC-4333-90A6-7F6013D83C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ko-KR" sz="2300" dirty="0"/>
                  <a:t>When the particle passes through the cavity, higher order mode is excited</a:t>
                </a:r>
              </a:p>
              <a:p>
                <a:r>
                  <a:rPr lang="en-US" altLang="ko-KR" sz="2300" dirty="0"/>
                  <a:t>The </a:t>
                </a:r>
                <a:r>
                  <a:rPr lang="en-US" altLang="ko-KR" sz="2300" dirty="0" err="1"/>
                  <a:t>wakefield</a:t>
                </a:r>
                <a:r>
                  <a:rPr lang="en-US" altLang="ko-KR" sz="2300" dirty="0"/>
                  <a:t> left behind affects other bunches</a:t>
                </a:r>
              </a:p>
              <a:p>
                <a:pPr marL="0" indent="0">
                  <a:buNone/>
                </a:pPr>
                <a:r>
                  <a:rPr lang="en-US" altLang="ko-KR" sz="2300" dirty="0"/>
                  <a:t>  - Transverse HOM increases energy spread and power dissipation (</a:t>
                </a:r>
                <a14:m>
                  <m:oMath xmlns:m="http://schemas.openxmlformats.org/officeDocument/2006/math">
                    <m:r>
                      <a:rPr lang="en-US" altLang="ko-KR" sz="2300" i="1" kern="0" smtClea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ko-KR" sz="2300" i="1" kern="0" smtClea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ko-KR" altLang="ko-KR" sz="23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ko-KR" altLang="ko-KR" sz="23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ko-KR" altLang="ko-KR" sz="2300" i="1" ker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2300" i="1" kern="0"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ko-KR" sz="2300" i="1" kern="0"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  <a:cs typeface="Times New Roman" panose="02020603050405020304" pitchFamily="18" charset="0"/>
                                  </a:rPr>
                                  <m:t>𝑄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∥</m:t>
                        </m:r>
                      </m:sub>
                    </m:sSub>
                    <m:r>
                      <a:rPr lang="en-US" altLang="ko-KR" sz="2300" i="1" ker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ko-KR" altLang="ko-KR" sz="23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sSubSup>
                      <m:sSubSupPr>
                        <m:ctrlPr>
                          <a:rPr lang="ko-KR" altLang="ko-KR" sz="23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sz="2300" dirty="0"/>
                  <a:t>)</a:t>
                </a:r>
              </a:p>
              <a:p>
                <a:pPr marL="0" indent="0">
                  <a:buNone/>
                </a:pPr>
                <a:r>
                  <a:rPr lang="en-US" altLang="ko-KR" sz="2300" dirty="0"/>
                  <a:t>  - Longitudinal HOM deflects beam and causes beam breakup instability(BBU)</a:t>
                </a:r>
              </a:p>
              <a:p>
                <a:r>
                  <a:rPr lang="en-US" altLang="ko-KR" sz="2300" dirty="0"/>
                  <a:t>Threshold of BBU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300" i="1" kern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𝑡h</m:t>
                        </m:r>
                      </m:sub>
                    </m:sSub>
                    <m:r>
                      <a:rPr lang="en-US" altLang="ko-KR" sz="2300" i="1" ker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ko-KR" altLang="ko-KR" sz="23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ko-KR" altLang="ko-KR" sz="23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ko-KR" altLang="ko-KR" sz="23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ko-KR" altLang="ko-KR" sz="2300" i="1" ker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ko-KR" altLang="ko-KR" sz="2300" i="1" ker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ko-KR" altLang="ko-KR" sz="2300" i="1" kern="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300" i="1" kern="0">
                                            <a:effectLst/>
                                            <a:latin typeface="Cambria Math" panose="02040503050406030204" pitchFamily="18" charset="0"/>
                                            <a:ea typeface="맑은 고딕" panose="020B0503020000020004" pitchFamily="50" charset="-127"/>
                                            <a:cs typeface="Times New Roman" panose="020206030504050203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altLang="ko-KR" sz="2300" i="1" kern="0">
                                            <a:effectLst/>
                                            <a:latin typeface="Cambria Math" panose="02040503050406030204" pitchFamily="18" charset="0"/>
                                            <a:ea typeface="맑은 고딕" panose="020B0503020000020004" pitchFamily="50" charset="-127"/>
                                            <a:cs typeface="Times New Roman" panose="020206030504050203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ko-KR" sz="2300" i="1" kern="0">
                                        <a:effectLst/>
                                        <a:latin typeface="Cambria Math" panose="02040503050406030204" pitchFamily="18" charset="0"/>
                                        <a:ea typeface="맑은 고딕" panose="020B0503020000020004" pitchFamily="50" charset="-127"/>
                                        <a:cs typeface="Times New Roman" panose="02020603050405020304" pitchFamily="18" charset="0"/>
                                      </a:rPr>
                                      <m:t>𝑄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altLang="ko-KR" sz="230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Cambria Math" panose="02040503050406030204" pitchFamily="18" charset="0"/>
                              </a:rPr>
                              <m:t>⟂</m:t>
                            </m:r>
                          </m:sub>
                        </m:sSub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ko-KR" altLang="ko-KR" sz="23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sub>
                        </m:sSub>
                        <m:sSubSup>
                          <m:sSubSupPr>
                            <m:ctrlPr>
                              <a:rPr lang="ko-KR" altLang="ko-KR" sz="23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12</m:t>
                            </m:r>
                          </m:sub>
                          <m:sup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bSup>
                        <m:func>
                          <m:funcPr>
                            <m:ctrlPr>
                              <a:rPr lang="ko-KR" altLang="ko-KR" sz="23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300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ko-KR" sz="2300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sSub>
                              <m:sSubPr>
                                <m:ctrlPr>
                                  <a:rPr lang="ko-KR" altLang="ko-KR" sz="2300" i="1" ker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300" i="1" kern="0"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sz="2300" i="1" kern="0"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b>
                            </m:sSub>
                          </m:e>
                        </m:func>
                      </m:den>
                    </m:f>
                  </m:oMath>
                </a14:m>
                <a:endParaRPr lang="en-US" altLang="ko-KR" sz="2300" i="1" kern="0" dirty="0">
                  <a:effectLst/>
                  <a:latin typeface="Cambria Math" panose="020405030504060302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ko-KR" sz="2300" kern="0" dirty="0">
                    <a:ea typeface="Cambria Math" panose="02040503050406030204" pitchFamily="18" charset="0"/>
                  </a:rPr>
                  <a:t>  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ko-KR" altLang="ko-KR" sz="23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ko-KR" altLang="ko-KR" sz="23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23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sz="23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</m:sub>
                          <m:sup>
                            <m:r>
                              <a:rPr lang="en-US" altLang="ko-KR" sz="23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𝑙𝑒𝑚𝑒𝑛𝑡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𝑓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4</m:t>
                        </m:r>
                        <m:r>
                          <a:rPr lang="en-US" altLang="ko-KR" sz="23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ko-KR" sz="23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ko-KR" sz="23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𝑟𝑎𝑛𝑠𝑓𝑒𝑟</m:t>
                        </m:r>
                        <m:r>
                          <a:rPr lang="en-US" altLang="ko-KR" sz="23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ko-KR" sz="23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𝑎𝑡𝑟𝑖𝑥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𝑓𝑡𝑒𝑟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ko-KR" sz="2300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𝑖𝑟𝑐𝑢𝑙𝑎𝑡𝑖𝑜𝑛</m:t>
                        </m:r>
                      </m:e>
                    </m:d>
                    <m:r>
                      <a:rPr lang="en-US" altLang="ko-KR" sz="23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ko-KR" altLang="ko-KR" sz="23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2300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ko-KR" sz="2300" kern="0" dirty="0">
                    <a:effectLst/>
                    <a:latin typeface="맑은 고딕" panose="020B0503020000020004" pitchFamily="50" charset="-127"/>
                    <a:cs typeface="Times New Roman" panose="02020603050405020304" pitchFamily="18" charset="0"/>
                  </a:rPr>
                  <a:t>: recirculation time, </a:t>
                </a:r>
                <a:r>
                  <a:rPr lang="el-GR" altLang="ko-KR" sz="2300" kern="0" dirty="0">
                    <a:effectLst/>
                    <a:latin typeface="맑은 고딕" panose="020B0503020000020004" pitchFamily="50" charset="-127"/>
                    <a:cs typeface="Times New Roman" panose="02020603050405020304" pitchFamily="18" charset="0"/>
                  </a:rPr>
                  <a:t>ω</a:t>
                </a:r>
                <a:r>
                  <a:rPr lang="en-US" altLang="ko-KR" sz="2300" kern="0" dirty="0">
                    <a:effectLst/>
                    <a:latin typeface="맑은 고딕" panose="020B0503020000020004" pitchFamily="50" charset="-127"/>
                    <a:cs typeface="Times New Roman" panose="02020603050405020304" pitchFamily="18" charset="0"/>
                  </a:rPr>
                  <a:t>: HOW angular freq.</a:t>
                </a:r>
                <a:endParaRPr lang="ko-KR" altLang="en-US" sz="2300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D4046A7-92CC-4333-90A6-7F6013D83C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70" t="-1821" b="-1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039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3827EA-3487-4C60-8DDD-99054B24A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gher Order Mode Damp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4046A7-92CC-4333-90A6-7F6013D83C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axial HOM damper: couples HOM mode by hook coupler which works as an antenna</a:t>
            </a:r>
          </a:p>
          <a:p>
            <a:pPr marL="0" indent="0">
              <a:buNone/>
            </a:pPr>
            <a:r>
              <a:rPr lang="en-US" altLang="ko-KR" dirty="0"/>
              <a:t> - The power is picked up by a TEM coaxial transmission line cable and transmitted outside the cryomodule</a:t>
            </a:r>
          </a:p>
          <a:p>
            <a:pPr marL="0" indent="0">
              <a:buNone/>
            </a:pPr>
            <a:r>
              <a:rPr lang="en-US" altLang="ko-KR" dirty="0"/>
              <a:t> - Clean environment</a:t>
            </a:r>
          </a:p>
          <a:p>
            <a:pPr marL="0" indent="0">
              <a:buNone/>
            </a:pPr>
            <a:r>
              <a:rPr lang="en-US" altLang="ko-KR" dirty="0"/>
              <a:t> - Narrowband, complicated, frequent vacuum leak, </a:t>
            </a:r>
            <a:r>
              <a:rPr lang="en-US" altLang="ko-KR" dirty="0" err="1"/>
              <a:t>multipacting</a:t>
            </a:r>
            <a:r>
              <a:rPr lang="en-US" altLang="ko-KR" dirty="0"/>
              <a:t>, field asymmetry caused by antenna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375287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3827EA-3487-4C60-8DDD-99054B24A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gher Order Mode Damp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4046A7-92CC-4333-90A6-7F6013D83C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45A4085-DEBC-45CE-9298-E58C3C387A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1633" y="1825625"/>
            <a:ext cx="8008733" cy="503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3712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3827EA-3487-4C60-8DDD-99054B24A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gher Order Mode Damp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4046A7-92CC-4333-90A6-7F6013D83C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aveguide HOM damper </a:t>
            </a:r>
          </a:p>
          <a:p>
            <a:pPr marL="0" indent="0">
              <a:buNone/>
            </a:pPr>
            <a:r>
              <a:rPr lang="en-US" altLang="ko-KR" dirty="0"/>
              <a:t> - Provide natural cutoff filter for fundamental mode</a:t>
            </a:r>
          </a:p>
          <a:p>
            <a:pPr marL="0" indent="0">
              <a:buNone/>
            </a:pPr>
            <a:r>
              <a:rPr lang="en-US" altLang="ko-KR" dirty="0"/>
              <a:t> - Damping efficiency is usually optimized for one (1st) waveguide mode</a:t>
            </a:r>
          </a:p>
          <a:p>
            <a:pPr marL="0" indent="0">
              <a:buNone/>
            </a:pPr>
            <a:r>
              <a:rPr lang="en-US" altLang="ko-KR" dirty="0"/>
              <a:t> - Increasing the magnetic fields at the cavity-waveguide intersection leads to a decrease of the quench field limit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3486BE7-7AD9-4155-9BBC-1273A14B7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947" y="4535510"/>
            <a:ext cx="5443470" cy="2322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4705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3827EA-3487-4C60-8DDD-99054B24A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gher Order Mode Damp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4046A7-92CC-4333-90A6-7F6013D83C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Beam line absorber: absorbs HOM power by dielectric loss and emits it as heat</a:t>
            </a:r>
          </a:p>
          <a:p>
            <a:pPr marL="0" indent="0">
              <a:buNone/>
            </a:pPr>
            <a:r>
              <a:rPr lang="en-US" altLang="ko-KR" dirty="0"/>
              <a:t> - Larger beam pipe radius is required to make HOM wave pass</a:t>
            </a:r>
          </a:p>
          <a:p>
            <a:pPr marL="0" indent="0">
              <a:buNone/>
            </a:pPr>
            <a:r>
              <a:rPr lang="en-US" altLang="ko-KR" dirty="0"/>
              <a:t> - Broadband, symmetric damping</a:t>
            </a:r>
          </a:p>
          <a:p>
            <a:pPr marL="0" indent="0">
              <a:buNone/>
            </a:pPr>
            <a:r>
              <a:rPr lang="en-US" altLang="ko-KR" dirty="0"/>
              <a:t> - Occupies additional beam line space</a:t>
            </a:r>
          </a:p>
          <a:p>
            <a:pPr marL="0" indent="0">
              <a:buNone/>
            </a:pPr>
            <a:r>
              <a:rPr lang="en-US" altLang="ko-KR" dirty="0"/>
              <a:t> - Requires adequate thermal management</a:t>
            </a:r>
          </a:p>
          <a:p>
            <a:pPr marL="0" indent="0">
              <a:buNone/>
            </a:pPr>
            <a:r>
              <a:rPr lang="en-US" altLang="ko-KR" dirty="0"/>
              <a:t>   (e.g. position of absorber)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26516E3-664A-4615-BA98-7118FEE5F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2809" y="5125616"/>
            <a:ext cx="6539664" cy="1673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550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53790D-7A3F-43D7-A457-5B07E4268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gher Order Mode Damping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57DC91F0-A32A-4107-9B76-AA488470D6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Loss tangent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𝑖</m:t>
                    </m:r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ko-KR" dirty="0"/>
                  <a:t>) of the absorber material should be higher than 0.1</a:t>
                </a:r>
              </a:p>
              <a:p>
                <a:r>
                  <a:rPr lang="en-US" altLang="ko-KR" dirty="0"/>
                  <a:t>The absorption performance should be maintained at low temperature(~80K)</a:t>
                </a:r>
              </a:p>
              <a:p>
                <a:r>
                  <a:rPr lang="en-US" altLang="ko-KR" dirty="0"/>
                  <a:t>Ferrite is usually used as a material for absorber, but ceramic such as </a:t>
                </a:r>
                <a:r>
                  <a:rPr lang="en-US" altLang="ko-KR" dirty="0" err="1"/>
                  <a:t>SiC</a:t>
                </a:r>
                <a:r>
                  <a:rPr lang="en-US" altLang="ko-KR" dirty="0"/>
                  <a:t>(Cornell ERL) and </a:t>
                </a:r>
                <a:r>
                  <a:rPr lang="en-US" altLang="ko-KR" dirty="0" err="1"/>
                  <a:t>AlN</a:t>
                </a:r>
                <a:r>
                  <a:rPr lang="en-US" altLang="ko-KR" dirty="0"/>
                  <a:t>(KEK, LCLS-II) are used recently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57DC91F0-A32A-4107-9B76-AA488470D6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r="-23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4995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2F19554-C16E-412B-A10D-DFBB5CE5D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Multipact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55F6769-711B-4DE6-872E-83EA48049E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altLang="ko-KR" dirty="0" err="1"/>
              <a:t>Multipacting</a:t>
            </a:r>
            <a:r>
              <a:rPr lang="en-US" altLang="ko-KR" dirty="0"/>
              <a:t> : an electron multiplication based on resonance breakdown phenomenon inside RF cavity</a:t>
            </a:r>
            <a:r>
              <a:rPr lang="en-US" altLang="ko-KR" sz="1800" b="0" i="0" u="none" strike="noStrike" baseline="0" dirty="0">
                <a:latin typeface="TeXGyreTermesX-Regular"/>
              </a:rPr>
              <a:t> </a:t>
            </a:r>
          </a:p>
          <a:p>
            <a:pPr marL="0" indent="0" algn="l">
              <a:buNone/>
            </a:pPr>
            <a:r>
              <a:rPr lang="en-US" altLang="ko-KR" dirty="0">
                <a:latin typeface="TeXGyreTermesX-Regular"/>
              </a:rPr>
              <a:t>   </a:t>
            </a:r>
            <a:r>
              <a:rPr lang="en-US" altLang="ko-KR" dirty="0"/>
              <a:t>- </a:t>
            </a:r>
            <a:r>
              <a:rPr lang="en-US" altLang="ko-KR" b="0" i="0" u="none" strike="noStrike" baseline="0" dirty="0"/>
              <a:t>drain the energy stored in the cavity</a:t>
            </a:r>
            <a:endParaRPr lang="en-US" altLang="ko-KR" dirty="0"/>
          </a:p>
          <a:p>
            <a:r>
              <a:rPr lang="en-US" altLang="ko-KR" dirty="0"/>
              <a:t>For elliptical cell, MP occurs usually in equator region</a:t>
            </a:r>
          </a:p>
          <a:p>
            <a:pPr marL="0" indent="0">
              <a:buNone/>
            </a:pPr>
            <a:r>
              <a:rPr lang="en-US" altLang="ko-KR" dirty="0"/>
              <a:t>  - flat region at the equator should be eliminated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76ED5FA9-6EF3-4908-BBF4-817CC24F20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34" y="4185088"/>
            <a:ext cx="6083612" cy="254353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5E4C752E-CA71-43ED-9A08-7B90C36115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6177" y="4185087"/>
            <a:ext cx="4327301" cy="264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051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2F19554-C16E-412B-A10D-DFBB5CE5D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Multipact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55F6769-711B-4DE6-872E-83EA48049E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/>
              <a:t>Multipacting</a:t>
            </a:r>
            <a:r>
              <a:rPr lang="en-US" altLang="ko-KR" dirty="0"/>
              <a:t> becomes problem in certain RF field band</a:t>
            </a:r>
          </a:p>
          <a:p>
            <a:pPr marL="0" indent="0">
              <a:buNone/>
            </a:pPr>
            <a:r>
              <a:rPr lang="en-US" altLang="ko-KR" dirty="0"/>
              <a:t>  (e.g. 17~24MV/m for 1.3GHz TESLA cavity)</a:t>
            </a:r>
          </a:p>
          <a:p>
            <a:r>
              <a:rPr lang="en-US" altLang="ko-KR" dirty="0" err="1"/>
              <a:t>Multipacting</a:t>
            </a:r>
            <a:r>
              <a:rPr lang="en-US" altLang="ko-KR" dirty="0"/>
              <a:t> process(frequently quenching the cavity) can decrease the number of occurrence of MP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2541BB9-EA1E-41AD-84B7-C3A9AA66E6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91" y="3657599"/>
            <a:ext cx="6010141" cy="26322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A20F327-9898-4775-9D9C-982768AEE941}"/>
              </a:ext>
            </a:extLst>
          </p:cNvPr>
          <p:cNvSpPr txBox="1"/>
          <p:nvPr/>
        </p:nvSpPr>
        <p:spPr>
          <a:xfrm>
            <a:off x="489530" y="6427561"/>
            <a:ext cx="566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V. </a:t>
            </a:r>
            <a:r>
              <a:rPr lang="en-US" altLang="ko-KR" dirty="0" err="1"/>
              <a:t>Shemelin</a:t>
            </a:r>
            <a:r>
              <a:rPr lang="en-US" altLang="ko-KR" dirty="0"/>
              <a:t>, Phys. Rev. ST Accel. Beams (2013)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657B5A3-DDD5-48B5-BA53-281944238F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4777" y="3755571"/>
            <a:ext cx="5807932" cy="304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306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64213B6-9357-4E1D-87EB-D3ABD9D27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ED Experiment Schedu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2EFE8F7-7C2F-4ED5-9F05-86AD68428D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~Mar: Preparation for UED experiment</a:t>
            </a:r>
          </a:p>
          <a:p>
            <a:pPr marL="0" indent="0">
              <a:buNone/>
            </a:pPr>
            <a:r>
              <a:rPr lang="en-US" altLang="ko-KR" dirty="0"/>
              <a:t>  - test of vacuum chamber</a:t>
            </a:r>
          </a:p>
          <a:p>
            <a:r>
              <a:rPr lang="en-US" altLang="ko-KR" dirty="0" err="1"/>
              <a:t>Apr~May</a:t>
            </a:r>
            <a:r>
              <a:rPr lang="en-US" altLang="ko-KR" dirty="0"/>
              <a:t>: solid state UED</a:t>
            </a:r>
          </a:p>
          <a:p>
            <a:r>
              <a:rPr lang="en-US" altLang="ko-KR" dirty="0" err="1"/>
              <a:t>Jul~Aug</a:t>
            </a:r>
            <a:r>
              <a:rPr lang="en-US" altLang="ko-KR" dirty="0"/>
              <a:t>: gas pump-probe UED</a:t>
            </a:r>
          </a:p>
          <a:p>
            <a:r>
              <a:rPr lang="en-US" altLang="ko-KR" dirty="0" err="1"/>
              <a:t>Oct~Nov</a:t>
            </a:r>
            <a:r>
              <a:rPr lang="en-US" altLang="ko-KR" dirty="0"/>
              <a:t>(delayed): Installation of new modulator and klystron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05685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A11C1DE-F365-4FCF-B1D5-3D77C8AF3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ield Emiss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9877BA21-4612-4380-8343-42E6631A8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ko-KR" dirty="0"/>
                  <a:t>Field emission: local electric-field enhancements caused by contamination or surface defect to enable the extraction of unwanted electrons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 - causes damage inside the cavity</a:t>
                </a:r>
              </a:p>
              <a:p>
                <a:r>
                  <a:rPr lang="en-US" altLang="ko-KR" dirty="0"/>
                  <a:t>The impact of FE for SRF cavity is high due to its smaller surface power dissipation </a:t>
                </a:r>
              </a:p>
              <a:p>
                <a:r>
                  <a:rPr lang="en-US" altLang="ko-KR" dirty="0"/>
                  <a:t>FE current density increases exponentially as acceleration gradient increases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 -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den>
                    </m:f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.5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den>
                        </m:f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dirty="0"/>
                  <a:t> work </a:t>
                </a:r>
                <a:r>
                  <a:rPr lang="en-US" altLang="ko-KR" dirty="0" err="1"/>
                  <a:t>ftn</a:t>
                </a:r>
                <a:r>
                  <a:rPr lang="en-US" altLang="ko-KR" dirty="0"/>
                  <a:t> of Nb)</a:t>
                </a:r>
              </a:p>
              <a:p>
                <a:r>
                  <a:rPr lang="en-US" altLang="ko-KR" dirty="0"/>
                  <a:t>Decreased by high pressure fluid rinsing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9877BA21-4612-4380-8343-42E6631A8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081" r="-638" b="-7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>
            <a:extLst>
              <a:ext uri="{FF2B5EF4-FFF2-40B4-BE49-F238E27FC236}">
                <a16:creationId xmlns:a16="http://schemas.microsoft.com/office/drawing/2014/main" id="{3E2E0DF6-C4B2-4C01-ACCC-1BEF9F07D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5311" y="4522236"/>
            <a:ext cx="4166533" cy="2335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0149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76AF80A-E1B9-4B9F-98A3-A805FB7D5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undamental Mode Coupler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481E218-8696-490C-A12B-94C0B8DD50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Fundamental mode coupler couples RF cavity and RF source by antenna</a:t>
                </a:r>
              </a:p>
              <a:p>
                <a:r>
                  <a:rPr lang="en-US" altLang="ko-KR" dirty="0"/>
                  <a:t>Antenna insertion depth, external quality facto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∆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altLang="ko-KR" dirty="0"/>
                  <a:t>)s and the distance from the FPC to the end cell of the superconducting cavity</a:t>
                </a:r>
              </a:p>
              <a:p>
                <a:r>
                  <a:rPr lang="en-US" altLang="ko-KR" dirty="0"/>
                  <a:t>Using single coupler can break symmetry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 - compensation stub should be introduced on the opposite side of the main couple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481E218-8696-490C-A12B-94C0B8DD50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 r="-2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70FC7FFF-1745-41E8-B22E-6DD263846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4182" y="5199017"/>
            <a:ext cx="3115307" cy="1658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80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5BE3235-B716-47FB-8BEE-EFC56DDB6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in EUV-ERL(KEK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9B4F76E-E21D-4C7E-9254-7CD7326492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600" dirty="0" err="1"/>
              <a:t>Linac</a:t>
            </a:r>
            <a:r>
              <a:rPr lang="en-US" altLang="ko-KR" sz="2600" dirty="0"/>
              <a:t>: 16 cryomodules(64 9-cell cavities w/ gradient 12.5MV/m)</a:t>
            </a:r>
          </a:p>
          <a:p>
            <a:r>
              <a:rPr lang="en-US" altLang="ko-KR" sz="2600" dirty="0"/>
              <a:t>Based of TESLA 1.3GHz cavity </a:t>
            </a:r>
          </a:p>
          <a:p>
            <a:r>
              <a:rPr lang="en-US" altLang="ko-KR" sz="2600" dirty="0"/>
              <a:t>Quadrupole triplet is installed between every 2 cryomodules</a:t>
            </a:r>
          </a:p>
        </p:txBody>
      </p:sp>
      <p:graphicFrame>
        <p:nvGraphicFramePr>
          <p:cNvPr id="4" name="표 3">
            <a:extLst>
              <a:ext uri="{FF2B5EF4-FFF2-40B4-BE49-F238E27FC236}">
                <a16:creationId xmlns:a16="http://schemas.microsoft.com/office/drawing/2014/main" id="{6E844DAD-554F-46A3-B2B5-92C2FC6E2B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146453"/>
              </p:ext>
            </p:extLst>
          </p:nvPr>
        </p:nvGraphicFramePr>
        <p:xfrm>
          <a:off x="7227498" y="3511550"/>
          <a:ext cx="4659612" cy="3063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26145">
                  <a:extLst>
                    <a:ext uri="{9D8B030D-6E8A-4147-A177-3AD203B41FA5}">
                      <a16:colId xmlns:a16="http://schemas.microsoft.com/office/drawing/2014/main" val="1832686530"/>
                    </a:ext>
                  </a:extLst>
                </a:gridCol>
                <a:gridCol w="1129665">
                  <a:extLst>
                    <a:ext uri="{9D8B030D-6E8A-4147-A177-3AD203B41FA5}">
                      <a16:colId xmlns:a16="http://schemas.microsoft.com/office/drawing/2014/main" val="1667825778"/>
                    </a:ext>
                  </a:extLst>
                </a:gridCol>
                <a:gridCol w="1103802">
                  <a:extLst>
                    <a:ext uri="{9D8B030D-6E8A-4147-A177-3AD203B41FA5}">
                      <a16:colId xmlns:a16="http://schemas.microsoft.com/office/drawing/2014/main" val="2698341876"/>
                    </a:ext>
                  </a:extLst>
                </a:gridCol>
              </a:tblGrid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Cavity Parameters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KEK-EUV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TESLA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205955267"/>
                  </a:ext>
                </a:extLst>
              </a:tr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Frequency</a:t>
                      </a:r>
                      <a:r>
                        <a:rPr kumimoji="1" lang="ja-JP" altLang="en-US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 </a:t>
                      </a:r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(MHz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130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130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39427818"/>
                  </a:ext>
                </a:extLst>
              </a:tr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Iris diameter</a:t>
                      </a:r>
                      <a:r>
                        <a:rPr kumimoji="1" lang="ja-JP" altLang="en-US" sz="1600" b="0" baseline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 </a:t>
                      </a:r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(mm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7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7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319780498"/>
                  </a:ext>
                </a:extLst>
              </a:tr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R/Q (Ω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1009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1036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866482212"/>
                  </a:ext>
                </a:extLst>
              </a:tr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G</a:t>
                      </a:r>
                      <a:r>
                        <a:rPr kumimoji="1" lang="en-US" altLang="ja-JP" sz="1600" b="0" baseline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 (Ω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269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27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494181826"/>
                  </a:ext>
                </a:extLst>
              </a:tr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Ep/</a:t>
                      </a:r>
                      <a:r>
                        <a:rPr kumimoji="1" lang="en-US" altLang="ja-JP" sz="1600" b="0" dirty="0" err="1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Eacc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2.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2.0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639772948"/>
                  </a:ext>
                </a:extLst>
              </a:tr>
              <a:tr h="43769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 err="1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Hp</a:t>
                      </a:r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/</a:t>
                      </a:r>
                      <a:r>
                        <a:rPr kumimoji="1" lang="en-US" altLang="ja-JP" sz="1600" b="0" dirty="0" err="1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Eacc</a:t>
                      </a:r>
                      <a:r>
                        <a:rPr kumimoji="1" lang="ja-JP" altLang="en-US" sz="1600" b="0" baseline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 </a:t>
                      </a:r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(</a:t>
                      </a:r>
                      <a:r>
                        <a:rPr kumimoji="1" lang="en-US" altLang="ja-JP" sz="1600" b="0" dirty="0" err="1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mT</a:t>
                      </a:r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/(MV/m)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4.23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メイリオ" panose="020B0604030504040204" pitchFamily="50" charset="-128"/>
                          <a:ea typeface="メイリオ" panose="020B0604030504040204" pitchFamily="50" charset="-128"/>
                          <a:cs typeface="メイリオ" panose="020B0604030504040204" pitchFamily="50" charset="-128"/>
                        </a:rPr>
                        <a:t>4.26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メイリオ" panose="020B0604030504040204" pitchFamily="50" charset="-128"/>
                        <a:ea typeface="メイリオ" panose="020B0604030504040204" pitchFamily="50" charset="-128"/>
                        <a:cs typeface="メイリオ" panose="020B0604030504040204" pitchFamily="50" charset="-128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3976037195"/>
                  </a:ext>
                </a:extLst>
              </a:tr>
            </a:tbl>
          </a:graphicData>
        </a:graphic>
      </p:graphicFrame>
      <p:grpSp>
        <p:nvGrpSpPr>
          <p:cNvPr id="5" name="グループ化 1">
            <a:extLst>
              <a:ext uri="{FF2B5EF4-FFF2-40B4-BE49-F238E27FC236}">
                <a16:creationId xmlns:a16="http://schemas.microsoft.com/office/drawing/2014/main" id="{7332ED4A-1052-4A4E-9784-604CB85837EE}"/>
              </a:ext>
            </a:extLst>
          </p:cNvPr>
          <p:cNvGrpSpPr/>
          <p:nvPr/>
        </p:nvGrpSpPr>
        <p:grpSpPr>
          <a:xfrm>
            <a:off x="304890" y="3429000"/>
            <a:ext cx="6106622" cy="3146422"/>
            <a:chOff x="2905407" y="2248975"/>
            <a:chExt cx="6106622" cy="1766810"/>
          </a:xfrm>
        </p:grpSpPr>
        <p:grpSp>
          <p:nvGrpSpPr>
            <p:cNvPr id="6" name="グループ化 8">
              <a:extLst>
                <a:ext uri="{FF2B5EF4-FFF2-40B4-BE49-F238E27FC236}">
                  <a16:creationId xmlns:a16="http://schemas.microsoft.com/office/drawing/2014/main" id="{ABAADA3E-F3C5-4117-B8F1-A2743C2F0939}"/>
                </a:ext>
              </a:extLst>
            </p:cNvPr>
            <p:cNvGrpSpPr/>
            <p:nvPr/>
          </p:nvGrpSpPr>
          <p:grpSpPr>
            <a:xfrm>
              <a:off x="4204481" y="2902225"/>
              <a:ext cx="3509162" cy="684076"/>
              <a:chOff x="4562972" y="296652"/>
              <a:chExt cx="871683" cy="271689"/>
            </a:xfrm>
            <a:solidFill>
              <a:srgbClr val="AFEAFF"/>
            </a:solidFill>
          </p:grpSpPr>
          <p:sp>
            <p:nvSpPr>
              <p:cNvPr id="26" name="正方形/長方形 9">
                <a:extLst>
                  <a:ext uri="{FF2B5EF4-FFF2-40B4-BE49-F238E27FC236}">
                    <a16:creationId xmlns:a16="http://schemas.microsoft.com/office/drawing/2014/main" id="{D38C769A-5ED0-45D4-B370-287BFA9B6F6D}"/>
                  </a:ext>
                </a:extLst>
              </p:cNvPr>
              <p:cNvSpPr/>
              <p:nvPr/>
            </p:nvSpPr>
            <p:spPr>
              <a:xfrm>
                <a:off x="5326643" y="365493"/>
                <a:ext cx="108012" cy="136509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27" name="正方形/長方形 10">
                <a:extLst>
                  <a:ext uri="{FF2B5EF4-FFF2-40B4-BE49-F238E27FC236}">
                    <a16:creationId xmlns:a16="http://schemas.microsoft.com/office/drawing/2014/main" id="{E3F67AB6-BB46-4BE1-9432-E84F50B6ACA1}"/>
                  </a:ext>
                </a:extLst>
              </p:cNvPr>
              <p:cNvSpPr/>
              <p:nvPr/>
            </p:nvSpPr>
            <p:spPr>
              <a:xfrm>
                <a:off x="4562972" y="364241"/>
                <a:ext cx="108012" cy="136509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28" name="円/楕円 28">
                <a:extLst>
                  <a:ext uri="{FF2B5EF4-FFF2-40B4-BE49-F238E27FC236}">
                    <a16:creationId xmlns:a16="http://schemas.microsoft.com/office/drawing/2014/main" id="{1FE9383F-2FBF-4257-85EB-C965CB4C9092}"/>
                  </a:ext>
                </a:extLst>
              </p:cNvPr>
              <p:cNvSpPr/>
              <p:nvPr/>
            </p:nvSpPr>
            <p:spPr>
              <a:xfrm>
                <a:off x="4661634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29" name="円/楕円 29">
                <a:extLst>
                  <a:ext uri="{FF2B5EF4-FFF2-40B4-BE49-F238E27FC236}">
                    <a16:creationId xmlns:a16="http://schemas.microsoft.com/office/drawing/2014/main" id="{34BB7381-1698-4F34-B6F2-495AB87771C1}"/>
                  </a:ext>
                </a:extLst>
              </p:cNvPr>
              <p:cNvSpPr/>
              <p:nvPr/>
            </p:nvSpPr>
            <p:spPr>
              <a:xfrm>
                <a:off x="4733642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0" name="円/楕円 30">
                <a:extLst>
                  <a:ext uri="{FF2B5EF4-FFF2-40B4-BE49-F238E27FC236}">
                    <a16:creationId xmlns:a16="http://schemas.microsoft.com/office/drawing/2014/main" id="{38D8D29F-81C9-4AC5-9609-07E75B57B961}"/>
                  </a:ext>
                </a:extLst>
              </p:cNvPr>
              <p:cNvSpPr/>
              <p:nvPr/>
            </p:nvSpPr>
            <p:spPr>
              <a:xfrm>
                <a:off x="4807843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1" name="円/楕円 31">
                <a:extLst>
                  <a:ext uri="{FF2B5EF4-FFF2-40B4-BE49-F238E27FC236}">
                    <a16:creationId xmlns:a16="http://schemas.microsoft.com/office/drawing/2014/main" id="{32F74E89-B488-4D36-855A-47BCC726DC6D}"/>
                  </a:ext>
                </a:extLst>
              </p:cNvPr>
              <p:cNvSpPr/>
              <p:nvPr/>
            </p:nvSpPr>
            <p:spPr>
              <a:xfrm>
                <a:off x="4879851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2" name="円/楕円 32">
                <a:extLst>
                  <a:ext uri="{FF2B5EF4-FFF2-40B4-BE49-F238E27FC236}">
                    <a16:creationId xmlns:a16="http://schemas.microsoft.com/office/drawing/2014/main" id="{AEA26907-59E4-48F4-9052-F34CB863CE67}"/>
                  </a:ext>
                </a:extLst>
              </p:cNvPr>
              <p:cNvSpPr/>
              <p:nvPr/>
            </p:nvSpPr>
            <p:spPr>
              <a:xfrm>
                <a:off x="4957534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3" name="円/楕円 33">
                <a:extLst>
                  <a:ext uri="{FF2B5EF4-FFF2-40B4-BE49-F238E27FC236}">
                    <a16:creationId xmlns:a16="http://schemas.microsoft.com/office/drawing/2014/main" id="{D94A17E5-2DE1-4317-ADF5-2B5BB6CAF5BF}"/>
                  </a:ext>
                </a:extLst>
              </p:cNvPr>
              <p:cNvSpPr/>
              <p:nvPr/>
            </p:nvSpPr>
            <p:spPr>
              <a:xfrm>
                <a:off x="5029542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4" name="円/楕円 34">
                <a:extLst>
                  <a:ext uri="{FF2B5EF4-FFF2-40B4-BE49-F238E27FC236}">
                    <a16:creationId xmlns:a16="http://schemas.microsoft.com/office/drawing/2014/main" id="{64B058E4-9A8F-4652-9DE6-2004F65F683A}"/>
                  </a:ext>
                </a:extLst>
              </p:cNvPr>
              <p:cNvSpPr/>
              <p:nvPr/>
            </p:nvSpPr>
            <p:spPr>
              <a:xfrm>
                <a:off x="5107301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5" name="円/楕円 35">
                <a:extLst>
                  <a:ext uri="{FF2B5EF4-FFF2-40B4-BE49-F238E27FC236}">
                    <a16:creationId xmlns:a16="http://schemas.microsoft.com/office/drawing/2014/main" id="{53E43CC5-627D-4CEF-8750-997B97179E0B}"/>
                  </a:ext>
                </a:extLst>
              </p:cNvPr>
              <p:cNvSpPr/>
              <p:nvPr/>
            </p:nvSpPr>
            <p:spPr>
              <a:xfrm>
                <a:off x="5179309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36" name="円/楕円 36">
                <a:extLst>
                  <a:ext uri="{FF2B5EF4-FFF2-40B4-BE49-F238E27FC236}">
                    <a16:creationId xmlns:a16="http://schemas.microsoft.com/office/drawing/2014/main" id="{A8D4762D-E969-4272-8FA2-0A34C190FFB6}"/>
                  </a:ext>
                </a:extLst>
              </p:cNvPr>
              <p:cNvSpPr/>
              <p:nvPr/>
            </p:nvSpPr>
            <p:spPr>
              <a:xfrm>
                <a:off x="5252518" y="296652"/>
                <a:ext cx="77683" cy="271689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</p:grpSp>
        <p:sp>
          <p:nvSpPr>
            <p:cNvPr id="7" name="左中かっこ 20">
              <a:extLst>
                <a:ext uri="{FF2B5EF4-FFF2-40B4-BE49-F238E27FC236}">
                  <a16:creationId xmlns:a16="http://schemas.microsoft.com/office/drawing/2014/main" id="{0A572063-FEEA-45DE-8D74-7B2BABD88ADD}"/>
                </a:ext>
              </a:extLst>
            </p:cNvPr>
            <p:cNvSpPr/>
            <p:nvPr/>
          </p:nvSpPr>
          <p:spPr>
            <a:xfrm rot="16200000" flipH="1">
              <a:off x="5854727" y="1687185"/>
              <a:ext cx="160067" cy="2091296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8" name="テキスト ボックス 21">
              <a:extLst>
                <a:ext uri="{FF2B5EF4-FFF2-40B4-BE49-F238E27FC236}">
                  <a16:creationId xmlns:a16="http://schemas.microsoft.com/office/drawing/2014/main" id="{411BF683-B2B1-4224-90FA-67C1B3FC345F}"/>
                </a:ext>
              </a:extLst>
            </p:cNvPr>
            <p:cNvSpPr txBox="1"/>
            <p:nvPr/>
          </p:nvSpPr>
          <p:spPr>
            <a:xfrm>
              <a:off x="5134829" y="2381105"/>
              <a:ext cx="18035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SLA Center Cell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テキスト ボックス 22">
              <a:extLst>
                <a:ext uri="{FF2B5EF4-FFF2-40B4-BE49-F238E27FC236}">
                  <a16:creationId xmlns:a16="http://schemas.microsoft.com/office/drawing/2014/main" id="{C2019556-44AD-4FBA-BFAF-D72507F9BC21}"/>
                </a:ext>
              </a:extLst>
            </p:cNvPr>
            <p:cNvSpPr txBox="1"/>
            <p:nvPr/>
          </p:nvSpPr>
          <p:spPr>
            <a:xfrm>
              <a:off x="4204482" y="2298358"/>
              <a:ext cx="10966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d Cell A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テキスト ボックス 23">
              <a:extLst>
                <a:ext uri="{FF2B5EF4-FFF2-40B4-BE49-F238E27FC236}">
                  <a16:creationId xmlns:a16="http://schemas.microsoft.com/office/drawing/2014/main" id="{D95410EE-2029-4964-9C69-0C74EB79C371}"/>
                </a:ext>
              </a:extLst>
            </p:cNvPr>
            <p:cNvSpPr txBox="1"/>
            <p:nvPr/>
          </p:nvSpPr>
          <p:spPr>
            <a:xfrm>
              <a:off x="6805862" y="2248975"/>
              <a:ext cx="10967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d Cell B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矢印コネクタ 24">
              <a:extLst>
                <a:ext uri="{FF2B5EF4-FFF2-40B4-BE49-F238E27FC236}">
                  <a16:creationId xmlns:a16="http://schemas.microsoft.com/office/drawing/2014/main" id="{A06F1AC3-A7E0-4BA0-932E-AC97BEDDEBA9}"/>
                </a:ext>
              </a:extLst>
            </p:cNvPr>
            <p:cNvCxnSpPr>
              <a:stCxn id="9" idx="2"/>
            </p:cNvCxnSpPr>
            <p:nvPr/>
          </p:nvCxnSpPr>
          <p:spPr>
            <a:xfrm>
              <a:off x="4752806" y="2636912"/>
              <a:ext cx="3167" cy="25913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矢印コネクタ 25">
              <a:extLst>
                <a:ext uri="{FF2B5EF4-FFF2-40B4-BE49-F238E27FC236}">
                  <a16:creationId xmlns:a16="http://schemas.microsoft.com/office/drawing/2014/main" id="{0285E840-967D-421F-9FCD-3335ACA58CAF}"/>
                </a:ext>
              </a:extLst>
            </p:cNvPr>
            <p:cNvCxnSpPr>
              <a:stCxn id="10" idx="2"/>
            </p:cNvCxnSpPr>
            <p:nvPr/>
          </p:nvCxnSpPr>
          <p:spPr>
            <a:xfrm flipH="1">
              <a:off x="7128244" y="2587529"/>
              <a:ext cx="226006" cy="3173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正方形/長方形 26">
              <a:extLst>
                <a:ext uri="{FF2B5EF4-FFF2-40B4-BE49-F238E27FC236}">
                  <a16:creationId xmlns:a16="http://schemas.microsoft.com/office/drawing/2014/main" id="{90130B50-3F14-4D3E-B552-CEFDB70893BC}"/>
                </a:ext>
              </a:extLst>
            </p:cNvPr>
            <p:cNvSpPr/>
            <p:nvPr/>
          </p:nvSpPr>
          <p:spPr>
            <a:xfrm>
              <a:off x="3605679" y="3032364"/>
              <a:ext cx="598803" cy="423793"/>
            </a:xfrm>
            <a:prstGeom prst="rect">
              <a:avLst/>
            </a:prstGeom>
            <a:solidFill>
              <a:srgbClr val="FF00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14" name="正方形/長方形 27">
              <a:extLst>
                <a:ext uri="{FF2B5EF4-FFF2-40B4-BE49-F238E27FC236}">
                  <a16:creationId xmlns:a16="http://schemas.microsoft.com/office/drawing/2014/main" id="{20DA7951-3350-4EB5-9413-9DE60692DC4D}"/>
                </a:ext>
              </a:extLst>
            </p:cNvPr>
            <p:cNvSpPr/>
            <p:nvPr/>
          </p:nvSpPr>
          <p:spPr>
            <a:xfrm>
              <a:off x="7699121" y="3032363"/>
              <a:ext cx="598803" cy="423793"/>
            </a:xfrm>
            <a:prstGeom prst="rect">
              <a:avLst/>
            </a:prstGeom>
            <a:solidFill>
              <a:srgbClr val="FF00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15" name="テキスト ボックス 28">
              <a:extLst>
                <a:ext uri="{FF2B5EF4-FFF2-40B4-BE49-F238E27FC236}">
                  <a16:creationId xmlns:a16="http://schemas.microsoft.com/office/drawing/2014/main" id="{D0E4F13C-BD67-46DD-8058-425606D11084}"/>
                </a:ext>
              </a:extLst>
            </p:cNvPr>
            <p:cNvSpPr txBox="1"/>
            <p:nvPr/>
          </p:nvSpPr>
          <p:spPr>
            <a:xfrm>
              <a:off x="5342490" y="3677231"/>
              <a:ext cx="13756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M Damper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線矢印コネクタ 29">
              <a:extLst>
                <a:ext uri="{FF2B5EF4-FFF2-40B4-BE49-F238E27FC236}">
                  <a16:creationId xmlns:a16="http://schemas.microsoft.com/office/drawing/2014/main" id="{85157763-CBA9-4381-A05A-CD26A647E5B8}"/>
                </a:ext>
              </a:extLst>
            </p:cNvPr>
            <p:cNvCxnSpPr>
              <a:stCxn id="15" idx="1"/>
            </p:cNvCxnSpPr>
            <p:nvPr/>
          </p:nvCxnSpPr>
          <p:spPr>
            <a:xfrm flipH="1" flipV="1">
              <a:off x="4115854" y="3511266"/>
              <a:ext cx="1226636" cy="3352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矢印コネクタ 30">
              <a:extLst>
                <a:ext uri="{FF2B5EF4-FFF2-40B4-BE49-F238E27FC236}">
                  <a16:creationId xmlns:a16="http://schemas.microsoft.com/office/drawing/2014/main" id="{015268DE-4392-4B07-BBAF-725122DF8FB0}"/>
                </a:ext>
              </a:extLst>
            </p:cNvPr>
            <p:cNvCxnSpPr>
              <a:stCxn id="15" idx="3"/>
            </p:cNvCxnSpPr>
            <p:nvPr/>
          </p:nvCxnSpPr>
          <p:spPr>
            <a:xfrm flipV="1">
              <a:off x="6718188" y="3511266"/>
              <a:ext cx="1006396" cy="3352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雲形吹き出し 22">
              <a:extLst>
                <a:ext uri="{FF2B5EF4-FFF2-40B4-BE49-F238E27FC236}">
                  <a16:creationId xmlns:a16="http://schemas.microsoft.com/office/drawing/2014/main" id="{1299CC4F-8EDF-493D-BE7B-77056E50D473}"/>
                </a:ext>
              </a:extLst>
            </p:cNvPr>
            <p:cNvSpPr/>
            <p:nvPr/>
          </p:nvSpPr>
          <p:spPr>
            <a:xfrm>
              <a:off x="5594111" y="3007210"/>
              <a:ext cx="716765" cy="504056"/>
            </a:xfrm>
            <a:prstGeom prst="cloudCallout">
              <a:avLst>
                <a:gd name="adj1" fmla="val -2928"/>
                <a:gd name="adj2" fmla="val -6832"/>
              </a:avLst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19" name="右矢印 23">
              <a:extLst>
                <a:ext uri="{FF2B5EF4-FFF2-40B4-BE49-F238E27FC236}">
                  <a16:creationId xmlns:a16="http://schemas.microsoft.com/office/drawing/2014/main" id="{B71ED1A6-C99A-4E57-BF62-2EDA9B997D06}"/>
                </a:ext>
              </a:extLst>
            </p:cNvPr>
            <p:cNvSpPr/>
            <p:nvPr/>
          </p:nvSpPr>
          <p:spPr>
            <a:xfrm>
              <a:off x="6323618" y="3132074"/>
              <a:ext cx="1840296" cy="222574"/>
            </a:xfrm>
            <a:prstGeom prst="rightArrow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20" name="右矢印 24">
              <a:extLst>
                <a:ext uri="{FF2B5EF4-FFF2-40B4-BE49-F238E27FC236}">
                  <a16:creationId xmlns:a16="http://schemas.microsoft.com/office/drawing/2014/main" id="{41688ABF-C5AD-4F69-B36C-D9D7522F6BE2}"/>
                </a:ext>
              </a:extLst>
            </p:cNvPr>
            <p:cNvSpPr/>
            <p:nvPr/>
          </p:nvSpPr>
          <p:spPr>
            <a:xfrm rot="10800000">
              <a:off x="3905079" y="3139400"/>
              <a:ext cx="1731437" cy="216025"/>
            </a:xfrm>
            <a:prstGeom prst="rightArrow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21" name="テキスト ボックス 34">
              <a:extLst>
                <a:ext uri="{FF2B5EF4-FFF2-40B4-BE49-F238E27FC236}">
                  <a16:creationId xmlns:a16="http://schemas.microsoft.com/office/drawing/2014/main" id="{C90B649C-7F7C-4DD8-9079-BC47C9913895}"/>
                </a:ext>
              </a:extLst>
            </p:cNvPr>
            <p:cNvSpPr txBox="1"/>
            <p:nvPr/>
          </p:nvSpPr>
          <p:spPr>
            <a:xfrm>
              <a:off x="5638252" y="3068960"/>
              <a:ext cx="8897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M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テキスト ボックス 35">
              <a:extLst>
                <a:ext uri="{FF2B5EF4-FFF2-40B4-BE49-F238E27FC236}">
                  <a16:creationId xmlns:a16="http://schemas.microsoft.com/office/drawing/2014/main" id="{DDFA6EDF-62B6-480C-B842-2623789C1D52}"/>
                </a:ext>
              </a:extLst>
            </p:cNvPr>
            <p:cNvSpPr txBox="1"/>
            <p:nvPr/>
          </p:nvSpPr>
          <p:spPr>
            <a:xfrm>
              <a:off x="2905407" y="2483522"/>
              <a:ext cx="13163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100 mm BP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テキスト ボックス 36">
              <a:extLst>
                <a:ext uri="{FF2B5EF4-FFF2-40B4-BE49-F238E27FC236}">
                  <a16:creationId xmlns:a16="http://schemas.microsoft.com/office/drawing/2014/main" id="{7607ED94-D22F-4B23-86AD-07983953F30B}"/>
                </a:ext>
              </a:extLst>
            </p:cNvPr>
            <p:cNvSpPr txBox="1"/>
            <p:nvPr/>
          </p:nvSpPr>
          <p:spPr>
            <a:xfrm>
              <a:off x="7703273" y="2550382"/>
              <a:ext cx="13087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110 mm BP</a:t>
              </a:r>
              <a:endParaRPr kumimoji="1"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矢印コネクタ 37">
              <a:extLst>
                <a:ext uri="{FF2B5EF4-FFF2-40B4-BE49-F238E27FC236}">
                  <a16:creationId xmlns:a16="http://schemas.microsoft.com/office/drawing/2014/main" id="{B73895F1-D480-4A8B-891C-D34F88986B1A}"/>
                </a:ext>
              </a:extLst>
            </p:cNvPr>
            <p:cNvCxnSpPr>
              <a:endCxn id="26" idx="0"/>
            </p:cNvCxnSpPr>
            <p:nvPr/>
          </p:nvCxnSpPr>
          <p:spPr>
            <a:xfrm flipH="1">
              <a:off x="7496231" y="2822077"/>
              <a:ext cx="251145" cy="25348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38">
              <a:extLst>
                <a:ext uri="{FF2B5EF4-FFF2-40B4-BE49-F238E27FC236}">
                  <a16:creationId xmlns:a16="http://schemas.microsoft.com/office/drawing/2014/main" id="{16E6387D-8E82-4B7F-A71D-C3E617D409FA}"/>
                </a:ext>
              </a:extLst>
            </p:cNvPr>
            <p:cNvCxnSpPr>
              <a:endCxn id="27" idx="0"/>
            </p:cNvCxnSpPr>
            <p:nvPr/>
          </p:nvCxnSpPr>
          <p:spPr>
            <a:xfrm>
              <a:off x="4115855" y="2766479"/>
              <a:ext cx="306041" cy="30592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59690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2D1204-BC1A-4078-A071-0E8777D54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in EUV-ERL(KEK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8E923C7-0118-4C6D-98E4-0B8D6DEFA0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ifferent pipe radius for damping different HOM modes</a:t>
            </a:r>
          </a:p>
          <a:p>
            <a:r>
              <a:rPr lang="en-US" altLang="ko-KR" dirty="0"/>
              <a:t>Beam line absorber was used(</a:t>
            </a:r>
            <a:r>
              <a:rPr lang="en-US" altLang="ko-KR" dirty="0" err="1"/>
              <a:t>AlN</a:t>
            </a:r>
            <a:r>
              <a:rPr lang="en-US" altLang="ko-KR" dirty="0"/>
              <a:t>, 100W at 80K) for HOM damping</a:t>
            </a:r>
          </a:p>
        </p:txBody>
      </p:sp>
      <p:pic>
        <p:nvPicPr>
          <p:cNvPr id="4" name="図 4">
            <a:extLst>
              <a:ext uri="{FF2B5EF4-FFF2-40B4-BE49-F238E27FC236}">
                <a16:creationId xmlns:a16="http://schemas.microsoft.com/office/drawing/2014/main" id="{33EF2547-DB36-424D-93F2-74C6D62D4E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075" y="3545634"/>
            <a:ext cx="4949275" cy="3021310"/>
          </a:xfrm>
          <a:prstGeom prst="rect">
            <a:avLst/>
          </a:prstGeom>
        </p:spPr>
      </p:pic>
      <p:pic>
        <p:nvPicPr>
          <p:cNvPr id="164" name="그림 163">
            <a:extLst>
              <a:ext uri="{FF2B5EF4-FFF2-40B4-BE49-F238E27FC236}">
                <a16:creationId xmlns:a16="http://schemas.microsoft.com/office/drawing/2014/main" id="{A378DFDF-C517-44E2-9660-BB40E20EAB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4351" y="3545634"/>
            <a:ext cx="6460990" cy="2915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6829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017E05-6265-4B48-8E9E-36A3192F4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in EUV-ERL(China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6693B99-B817-4A70-9973-B226BAFB22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7-cell cavity based on cavity in Cornell ERL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6BBD462-10D2-4177-9ACE-645564B2CE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4867" y="3016898"/>
            <a:ext cx="6422265" cy="355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698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C656E9-F04F-4A64-A2BE-04E52B74D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Bak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A9F4543-50B9-4A3A-BA9E-230D93E06B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urface process of SRF cavity:</a:t>
            </a:r>
          </a:p>
          <a:p>
            <a:pPr marL="0" indent="0">
              <a:buNone/>
            </a:pPr>
            <a:r>
              <a:rPr lang="en-US" altLang="ko-KR" dirty="0"/>
              <a:t> - Electro polishing</a:t>
            </a:r>
          </a:p>
          <a:p>
            <a:pPr marL="0" indent="0">
              <a:buNone/>
            </a:pPr>
            <a:r>
              <a:rPr lang="en-US" altLang="ko-KR" dirty="0"/>
              <a:t> - Annealing(800°C, 3hr, hydrogen degassing)</a:t>
            </a:r>
          </a:p>
          <a:p>
            <a:pPr marL="0" indent="0">
              <a:buNone/>
            </a:pPr>
            <a:r>
              <a:rPr lang="en-US" altLang="ko-KR" dirty="0"/>
              <a:t> - High pressure water rinsing</a:t>
            </a:r>
          </a:p>
          <a:p>
            <a:pPr marL="0" indent="0">
              <a:buNone/>
            </a:pPr>
            <a:r>
              <a:rPr lang="en-US" altLang="ko-KR" dirty="0"/>
              <a:t> - Assembly</a:t>
            </a:r>
          </a:p>
          <a:p>
            <a:pPr marL="0" indent="0">
              <a:buNone/>
            </a:pPr>
            <a:r>
              <a:rPr lang="en-US" altLang="ko-KR" dirty="0"/>
              <a:t> - Baking(120°C, 48hr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4031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C656E9-F04F-4A64-A2BE-04E52B74D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Baking</a:t>
            </a:r>
            <a:endParaRPr lang="ko-KR" altLang="en-US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F4AB676-4C7D-4945-B2C4-109B8C0E7E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-doping at 800 °C </a:t>
            </a:r>
          </a:p>
          <a:p>
            <a:pPr marL="0" indent="0">
              <a:buNone/>
            </a:pPr>
            <a:r>
              <a:rPr lang="en-US" altLang="ko-KR" dirty="0"/>
              <a:t> - higher quality factor</a:t>
            </a:r>
          </a:p>
          <a:p>
            <a:pPr marL="0" indent="0">
              <a:buNone/>
            </a:pPr>
            <a:r>
              <a:rPr lang="en-US" altLang="ko-KR" dirty="0"/>
              <a:t> - lower quench field</a:t>
            </a:r>
          </a:p>
          <a:p>
            <a:r>
              <a:rPr lang="en-US" altLang="ko-KR" dirty="0"/>
              <a:t>N-infusion at 120°C after annealing</a:t>
            </a:r>
          </a:p>
          <a:p>
            <a:pPr marL="0" indent="0">
              <a:buNone/>
            </a:pPr>
            <a:r>
              <a:rPr lang="en-US" altLang="ko-KR" dirty="0"/>
              <a:t> - high cavity gradient</a:t>
            </a:r>
          </a:p>
          <a:p>
            <a:pPr marL="0" indent="0">
              <a:buNone/>
            </a:pPr>
            <a:r>
              <a:rPr lang="en-US" altLang="ko-KR" dirty="0"/>
              <a:t> - challenge on reproducibility</a:t>
            </a:r>
            <a:endParaRPr lang="ko-KR" altLang="en-US" dirty="0"/>
          </a:p>
        </p:txBody>
      </p:sp>
      <p:pic>
        <p:nvPicPr>
          <p:cNvPr id="6" name="내용 개체 틀 6">
            <a:extLst>
              <a:ext uri="{FF2B5EF4-FFF2-40B4-BE49-F238E27FC236}">
                <a16:creationId xmlns:a16="http://schemas.microsoft.com/office/drawing/2014/main" id="{9F11AE3C-EA87-40F2-B6F0-67E4F410D3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6859" y="3946227"/>
            <a:ext cx="4475141" cy="283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7495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C656E9-F04F-4A64-A2BE-04E52B74D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Bak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A9F4543-50B9-4A3A-BA9E-230D93E06B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wo step baking(3hr at 70~75°C before 120°C baking)</a:t>
            </a:r>
          </a:p>
          <a:p>
            <a:pPr marL="0" indent="0">
              <a:buNone/>
            </a:pPr>
            <a:r>
              <a:rPr lang="en-US" altLang="ko-KR" dirty="0"/>
              <a:t> - higher gradient (up to 50MV/m)</a:t>
            </a:r>
          </a:p>
          <a:p>
            <a:r>
              <a:rPr lang="en-US" altLang="ko-KR" dirty="0"/>
              <a:t>Mid-T (furnace) baking: baking for 3hr at 300~400°C after/before assembly </a:t>
            </a:r>
          </a:p>
          <a:p>
            <a:pPr marL="0" indent="0">
              <a:buNone/>
            </a:pPr>
            <a:r>
              <a:rPr lang="en-US" altLang="ko-KR" dirty="0"/>
              <a:t> - similar performance with N doping</a:t>
            </a:r>
          </a:p>
          <a:p>
            <a:pPr marL="0" indent="0">
              <a:buNone/>
            </a:pPr>
            <a:r>
              <a:rPr lang="en-US" altLang="ko-KR" dirty="0"/>
              <a:t> - no electro polishing required</a:t>
            </a:r>
          </a:p>
          <a:p>
            <a:pPr marL="0" indent="0">
              <a:buNone/>
            </a:pPr>
            <a:r>
              <a:rPr lang="en-US" altLang="ko-KR" dirty="0"/>
              <a:t> - for mid-T furnace baking, </a:t>
            </a:r>
          </a:p>
          <a:p>
            <a:pPr marL="0" indent="0">
              <a:buNone/>
            </a:pPr>
            <a:r>
              <a:rPr lang="en-US" altLang="ko-KR" dirty="0"/>
              <a:t>   contamination issue remains</a:t>
            </a:r>
            <a:endParaRPr lang="ko-KR" altLang="en-US" dirty="0"/>
          </a:p>
        </p:txBody>
      </p:sp>
      <p:pic>
        <p:nvPicPr>
          <p:cNvPr id="5" name="내용 개체 틀 6">
            <a:extLst>
              <a:ext uri="{FF2B5EF4-FFF2-40B4-BE49-F238E27FC236}">
                <a16:creationId xmlns:a16="http://schemas.microsoft.com/office/drawing/2014/main" id="{B15DC250-7B78-473C-8CAD-A5B58164EF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6859" y="4024604"/>
            <a:ext cx="4475141" cy="283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9889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4C700E-1884-44C9-9BB3-C190C0BDF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b</a:t>
            </a:r>
            <a:r>
              <a:rPr lang="en-US" altLang="ko-KR" baseline="-25000" dirty="0"/>
              <a:t>3</a:t>
            </a:r>
            <a:r>
              <a:rPr lang="en-US" altLang="ko-KR" dirty="0"/>
              <a:t>Sn Coat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9602D03-2316-42D4-A423-0B050F809E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b</a:t>
            </a:r>
            <a:r>
              <a:rPr lang="en-US" altLang="ko-KR" baseline="-25000" dirty="0"/>
              <a:t>3</a:t>
            </a:r>
            <a:r>
              <a:rPr lang="en-US" altLang="ko-KR" dirty="0"/>
              <a:t>Sn has higher critical temperature(18K) than bulk Nb</a:t>
            </a:r>
          </a:p>
          <a:p>
            <a:r>
              <a:rPr lang="en-US" altLang="ko-KR" dirty="0"/>
              <a:t>Nb</a:t>
            </a:r>
            <a:r>
              <a:rPr lang="en-US" altLang="ko-KR" baseline="-25000" dirty="0"/>
              <a:t>3</a:t>
            </a:r>
            <a:r>
              <a:rPr lang="en-US" altLang="ko-KR" dirty="0"/>
              <a:t>Sn coated cavity has same Q at 4K with Nb bulk cavity at 2K</a:t>
            </a:r>
          </a:p>
          <a:p>
            <a:r>
              <a:rPr lang="en-US" altLang="ko-KR" dirty="0"/>
              <a:t>Increases cryogenic efficiency by factor of 3~4</a:t>
            </a:r>
          </a:p>
          <a:p>
            <a:r>
              <a:rPr lang="en-US" altLang="ko-KR" dirty="0"/>
              <a:t>Easily brittles → vulnerable for physical stress</a:t>
            </a:r>
          </a:p>
          <a:p>
            <a:r>
              <a:rPr lang="en-US" altLang="ko-KR" dirty="0"/>
              <a:t>Low reproducibility limits maximum acceleration gradi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72367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8345590-DA81-4BE3-92F8-D4A4DE894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earch Goa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CC681D-EF80-4B0B-880A-148304185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esign of L-band cavity for EUV ERL</a:t>
            </a:r>
          </a:p>
          <a:p>
            <a:pPr marL="0" indent="0">
              <a:buNone/>
            </a:pPr>
            <a:r>
              <a:rPr lang="en-US" altLang="ko-KR" dirty="0"/>
              <a:t>  - Higher shunt impedance, lower 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k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/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cc</a:t>
            </a:r>
            <a:r>
              <a:rPr lang="en-US" altLang="ko-KR" sz="2800" kern="0" baseline="-250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800" kern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nd </a:t>
            </a:r>
            <a:r>
              <a:rPr lang="en-US" altLang="ko-KR" sz="2800" kern="0" dirty="0" err="1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B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pk</a:t>
            </a:r>
            <a:r>
              <a:rPr lang="en-US" altLang="ko-KR" sz="2800" kern="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/</a:t>
            </a:r>
            <a:r>
              <a:rPr lang="en-US" altLang="ko-KR" sz="2800" kern="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800" kern="0" baseline="-25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acc</a:t>
            </a:r>
            <a:endParaRPr lang="en-US" altLang="ko-KR" sz="2800" kern="0" baseline="-250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ko-KR" kern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 - Damping of HOM mode</a:t>
            </a:r>
          </a:p>
          <a:p>
            <a:pPr marL="0" indent="0">
              <a:buNone/>
            </a:pPr>
            <a:r>
              <a:rPr lang="en-US" altLang="ko-KR" kern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 - High gradient and quality factor( 2×10</a:t>
            </a:r>
            <a:r>
              <a:rPr lang="en-US" altLang="ko-KR" kern="0" baseline="300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10</a:t>
            </a:r>
            <a:r>
              <a:rPr lang="en-US" altLang="ko-KR" kern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at 20MV/m)</a:t>
            </a:r>
          </a:p>
        </p:txBody>
      </p:sp>
    </p:spTree>
    <p:extLst>
      <p:ext uri="{BB962C8B-B14F-4D97-AF65-F5344CB8AC3E}">
        <p14:creationId xmlns:p14="http://schemas.microsoft.com/office/powerpoint/2010/main" val="850341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7186411-7ECF-4AE8-899D-58AAFE05B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nergy Recovery </a:t>
            </a:r>
            <a:r>
              <a:rPr lang="en-US" altLang="ko-KR" dirty="0" err="1"/>
              <a:t>Linac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0C7465-7CB5-428E-802C-4F42474328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nergy recovery </a:t>
            </a:r>
            <a:r>
              <a:rPr lang="en-US" altLang="ko-KR" dirty="0" err="1"/>
              <a:t>linac</a:t>
            </a:r>
            <a:r>
              <a:rPr lang="en-US" altLang="ko-KR" dirty="0"/>
              <a:t>(ERL): recovers energy at </a:t>
            </a:r>
            <a:r>
              <a:rPr lang="en-US" altLang="ko-KR" dirty="0" err="1"/>
              <a:t>linac</a:t>
            </a:r>
            <a:r>
              <a:rPr lang="en-US" altLang="ko-KR" dirty="0"/>
              <a:t> by deceleration of used beam</a:t>
            </a:r>
          </a:p>
          <a:p>
            <a:r>
              <a:rPr lang="en-US" altLang="ko-KR" dirty="0"/>
              <a:t>Originally proposed for efficient collider(</a:t>
            </a:r>
            <a:r>
              <a:rPr lang="en-US" altLang="ko-KR" dirty="0" err="1"/>
              <a:t>Tigner</a:t>
            </a:r>
            <a:r>
              <a:rPr lang="en-US" altLang="ko-KR" dirty="0"/>
              <a:t>, 1965)</a:t>
            </a:r>
          </a:p>
          <a:p>
            <a:r>
              <a:rPr lang="en-US" altLang="ko-KR" dirty="0"/>
              <a:t>Demonstrated after development of reliable SRF </a:t>
            </a:r>
            <a:r>
              <a:rPr lang="en-US" altLang="ko-KR" dirty="0" err="1"/>
              <a:t>linac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7F16548-C6C5-4023-93B3-13B1F3A051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802" y="4001294"/>
            <a:ext cx="10326396" cy="25309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23E1D-C65A-446F-9223-FF9E0A8C31E3}"/>
              </a:ext>
            </a:extLst>
          </p:cNvPr>
          <p:cNvSpPr txBox="1"/>
          <p:nvPr/>
        </p:nvSpPr>
        <p:spPr>
          <a:xfrm>
            <a:off x="3956180" y="6532211"/>
            <a:ext cx="4696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Nakamura et al., </a:t>
            </a:r>
            <a:r>
              <a:rPr lang="en-US" altLang="ko-KR" dirty="0" err="1"/>
              <a:t>Jpn</a:t>
            </a:r>
            <a:r>
              <a:rPr lang="en-US" altLang="ko-KR" dirty="0"/>
              <a:t>. J. Appl. Phys.(2023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90064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7CDAD79-5D85-4517-AFB5-39914ED3A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earch Plan</a:t>
            </a:r>
            <a:endParaRPr lang="ko-KR" altLang="en-US" dirty="0"/>
          </a:p>
        </p:txBody>
      </p:sp>
      <p:graphicFrame>
        <p:nvGraphicFramePr>
          <p:cNvPr id="9" name="내용 개체 틀 8">
            <a:extLst>
              <a:ext uri="{FF2B5EF4-FFF2-40B4-BE49-F238E27FC236}">
                <a16:creationId xmlns:a16="http://schemas.microsoft.com/office/drawing/2014/main" id="{E6DDAB01-4F55-44D0-9E19-222535A8562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97890"/>
              </p:ext>
            </p:extLst>
          </p:nvPr>
        </p:nvGraphicFramePr>
        <p:xfrm>
          <a:off x="902476" y="1690816"/>
          <a:ext cx="10515594" cy="4462206"/>
        </p:xfrm>
        <a:graphic>
          <a:graphicData uri="http://schemas.openxmlformats.org/drawingml/2006/table">
            <a:tbl>
              <a:tblPr/>
              <a:tblGrid>
                <a:gridCol w="1431414">
                  <a:extLst>
                    <a:ext uri="{9D8B030D-6E8A-4147-A177-3AD203B41FA5}">
                      <a16:colId xmlns:a16="http://schemas.microsoft.com/office/drawing/2014/main" val="76948092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41569266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88795583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66490247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918764063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990622905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430572022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2605863243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134366351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46726581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1016001810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4136540288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1619870495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2894225043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184228521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2292906097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71107610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2771798766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939220901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2550560536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288239430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2755670862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710553658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3138376614"/>
                    </a:ext>
                  </a:extLst>
                </a:gridCol>
                <a:gridCol w="330700">
                  <a:extLst>
                    <a:ext uri="{9D8B030D-6E8A-4147-A177-3AD203B41FA5}">
                      <a16:colId xmlns:a16="http://schemas.microsoft.com/office/drawing/2014/main" val="1287256714"/>
                    </a:ext>
                  </a:extLst>
                </a:gridCol>
                <a:gridCol w="1147380">
                  <a:extLst>
                    <a:ext uri="{9D8B030D-6E8A-4147-A177-3AD203B41FA5}">
                      <a16:colId xmlns:a16="http://schemas.microsoft.com/office/drawing/2014/main" val="846585343"/>
                    </a:ext>
                  </a:extLst>
                </a:gridCol>
              </a:tblGrid>
              <a:tr h="199095">
                <a:tc gridSpan="26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b="1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2026</a:t>
                      </a:r>
                      <a:r>
                        <a:rPr lang="ko-KR" altLang="en-US" sz="700" b="1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년 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00141"/>
                  </a:ext>
                </a:extLst>
              </a:tr>
              <a:tr h="183343"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추진내용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4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월별 추진 일정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방법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7934607"/>
                  </a:ext>
                </a:extLst>
              </a:tr>
              <a:tr h="18334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1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2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3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4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5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6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7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8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9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10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11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12</a:t>
                      </a:r>
                      <a:endParaRPr 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9703455"/>
                  </a:ext>
                </a:extLst>
              </a:tr>
              <a:tr h="210309"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EUV-FEL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용 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초전도 </a:t>
                      </a: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cavity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관련 조사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문헌 조사 및 전문가 자문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3107221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7012565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8606752"/>
                  </a:ext>
                </a:extLst>
              </a:tr>
              <a:tr h="210309"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-130" dirty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주요  이론  검증 </a:t>
                      </a:r>
                      <a:endParaRPr lang="ko-KR" altLang="en-US" sz="9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-130" dirty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및 시뮬레이션 재현</a:t>
                      </a:r>
                      <a:endParaRPr lang="ko-KR" altLang="en-US" sz="9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논문 연구 및 </a:t>
                      </a: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EM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시뮬레이션 </a:t>
                      </a: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tool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활용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0042054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687845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707174"/>
                  </a:ext>
                </a:extLst>
              </a:tr>
              <a:tr h="210309"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Cavity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기본 형상 설계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EM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시뮬레이션 </a:t>
                      </a: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tool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및 최적화 기법 활용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2659569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6980638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483598"/>
                  </a:ext>
                </a:extLst>
              </a:tr>
              <a:tr h="210309"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HOM </a:t>
                      </a:r>
                      <a:r>
                        <a:rPr lang="ko-KR" altLang="en-US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커플러 물리 설계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EM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시뮬레이션 </a:t>
                      </a: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tool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및 최적화 기법 활용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4373306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8668220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8382240"/>
                  </a:ext>
                </a:extLst>
              </a:tr>
              <a:tr h="210309"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FPC </a:t>
                      </a:r>
                      <a:r>
                        <a:rPr lang="ko-KR" altLang="en-US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물리 설계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EM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시뮬레이션 </a:t>
                      </a:r>
                      <a:r>
                        <a:rPr lang="en-US" altLang="ko-KR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tool </a:t>
                      </a: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및 최적화 기법 활용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6729141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426911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259405"/>
                  </a:ext>
                </a:extLst>
              </a:tr>
              <a:tr h="210309"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설계 개선 및 최적화</a:t>
                      </a:r>
                      <a:r>
                        <a:rPr lang="en-US" altLang="ko-KR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,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0" algn="ctr" fontAlgn="base" latinLnBrk="0">
                        <a:lnSpc>
                          <a:spcPct val="150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-13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보고서 작성</a:t>
                      </a: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700" kern="0" spc="0">
                          <a:solidFill>
                            <a:srgbClr val="000000"/>
                          </a:solidFill>
                          <a:effectLst/>
                          <a:latin typeface="HY중고딕" panose="02030600000101010101" pitchFamily="18" charset="-127"/>
                          <a:ea typeface="HY중고딕" panose="02030600000101010101" pitchFamily="18" charset="-127"/>
                        </a:rPr>
                        <a:t>전체 가속기 개념 설계 과제 및 업체와 협업</a:t>
                      </a:r>
                      <a:endParaRPr lang="ko-KR" altLang="en-US" sz="7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  <a:ea typeface="HY중고딕" panose="02030600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1797249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36860"/>
                  </a:ext>
                </a:extLst>
              </a:tr>
              <a:tr h="2103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9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78763" marR="78763" marT="39382" marB="39382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4749958"/>
                  </a:ext>
                </a:extLst>
              </a:tr>
            </a:tbl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3CC427DE-171C-46C3-89FB-5A7294A31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412" y="1690688"/>
            <a:ext cx="1566352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1" name="액자 10">
            <a:extLst>
              <a:ext uri="{FF2B5EF4-FFF2-40B4-BE49-F238E27FC236}">
                <a16:creationId xmlns:a16="http://schemas.microsoft.com/office/drawing/2014/main" id="{312F181B-EA3C-4CBA-A815-9A2FE9532D04}"/>
              </a:ext>
            </a:extLst>
          </p:cNvPr>
          <p:cNvSpPr/>
          <p:nvPr/>
        </p:nvSpPr>
        <p:spPr>
          <a:xfrm>
            <a:off x="902412" y="2923066"/>
            <a:ext cx="1472488" cy="639283"/>
          </a:xfrm>
          <a:prstGeom prst="fram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6447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1808419-22D6-415E-9B46-B92A6795A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earch Pla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5148930-6990-4637-BD3D-6F67D37621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peat of simulation of previous papers by CST(in progress)</a:t>
            </a:r>
          </a:p>
          <a:p>
            <a:r>
              <a:rPr lang="en-US" altLang="ko-KR" dirty="0"/>
              <a:t>Verification of field distribution of the FM and shunt impedance of HOM mode</a:t>
            </a:r>
          </a:p>
          <a:p>
            <a:pPr marL="0" indent="0">
              <a:buNone/>
            </a:pPr>
            <a:r>
              <a:rPr lang="en-US" altLang="ko-KR" dirty="0"/>
              <a:t> - </a:t>
            </a:r>
            <a:r>
              <a:rPr lang="en-US" altLang="ko-KR" dirty="0" err="1"/>
              <a:t>Xinghao</a:t>
            </a:r>
            <a:r>
              <a:rPr lang="en-US" altLang="ko-KR" dirty="0"/>
              <a:t> Guo et al., RF design and optimization of a 1.3 GHz 7-cell high-current </a:t>
            </a:r>
            <a:r>
              <a:rPr lang="en-US" altLang="ko-KR" dirty="0" err="1"/>
              <a:t>superconducing</a:t>
            </a:r>
            <a:r>
              <a:rPr lang="en-US" altLang="ko-KR" dirty="0"/>
              <a:t> cavity, JINST (2025).</a:t>
            </a:r>
          </a:p>
          <a:p>
            <a:pPr marL="0" indent="0">
              <a:buNone/>
            </a:pPr>
            <a:r>
              <a:rPr lang="en-US" altLang="ko-KR" dirty="0"/>
              <a:t> - Taro Konomi et al., Damped </a:t>
            </a:r>
            <a:r>
              <a:rPr lang="en-US" altLang="ko-KR" dirty="0" err="1"/>
              <a:t>superconducing</a:t>
            </a:r>
            <a:r>
              <a:rPr lang="en-US" altLang="ko-KR" dirty="0"/>
              <a:t> structure for EUV light source based on energy recovery </a:t>
            </a:r>
            <a:r>
              <a:rPr lang="en-US" altLang="ko-KR" dirty="0" err="1"/>
              <a:t>linac</a:t>
            </a:r>
            <a:r>
              <a:rPr lang="en-US" altLang="ko-KR" dirty="0"/>
              <a:t>, PRAB (2023).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30E1901-2104-4890-A463-99270452E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2226" y="4994988"/>
            <a:ext cx="6576811" cy="186301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CDD8AE7-CEDA-4AD2-BCFD-D6A904904439}"/>
              </a:ext>
            </a:extLst>
          </p:cNvPr>
          <p:cNvSpPr txBox="1"/>
          <p:nvPr/>
        </p:nvSpPr>
        <p:spPr>
          <a:xfrm>
            <a:off x="9399037" y="6405789"/>
            <a:ext cx="2936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Guo et al., JINST(2025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5261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96E437-68E1-4D76-92D0-935B6311B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Optional) Very High Frequency(VHF) </a:t>
            </a:r>
            <a:r>
              <a:rPr lang="en-US" altLang="ko-KR" dirty="0" err="1"/>
              <a:t>Photogu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4A886F2-1E41-47D4-BEDB-5D4F67A9AA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Very high frequency(VHF) gun operates at frequency lower than 300MHz</a:t>
            </a:r>
          </a:p>
          <a:p>
            <a:r>
              <a:rPr lang="en-US" altLang="ko-KR" dirty="0"/>
              <a:t>Lower gradient, but capable of stable CW operation</a:t>
            </a:r>
          </a:p>
          <a:p>
            <a:r>
              <a:rPr lang="en-US" altLang="ko-KR" dirty="0"/>
              <a:t>In operation/planned to apply in UED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40DCB5C-1CF9-4594-B5FF-E12AB184B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7258" y="4088674"/>
            <a:ext cx="7504090" cy="23055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2F39D20-5B71-4A56-BE99-389AB02AB138}"/>
              </a:ext>
            </a:extLst>
          </p:cNvPr>
          <p:cNvSpPr txBox="1"/>
          <p:nvPr/>
        </p:nvSpPr>
        <p:spPr>
          <a:xfrm>
            <a:off x="7328264" y="6400799"/>
            <a:ext cx="3746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iddiqui et al., Struct. </a:t>
            </a:r>
            <a:r>
              <a:rPr lang="en-US" altLang="ko-KR" dirty="0" err="1"/>
              <a:t>Dyn</a:t>
            </a:r>
            <a:r>
              <a:rPr lang="en-US" altLang="ko-KR" dirty="0"/>
              <a:t>. (2023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62851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96E437-68E1-4D76-92D0-935B6311B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Optional) Very High Frequency(VHF) </a:t>
            </a:r>
            <a:r>
              <a:rPr lang="en-US" altLang="ko-KR" dirty="0" err="1"/>
              <a:t>Photogu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4A886F2-1E41-47D4-BEDB-5D4F67A9AA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VHF </a:t>
            </a:r>
            <a:r>
              <a:rPr lang="en-US" altLang="ko-KR" dirty="0" err="1"/>
              <a:t>photogun</a:t>
            </a:r>
            <a:r>
              <a:rPr lang="en-US" altLang="ko-KR" dirty="0"/>
              <a:t> is considered as an option for </a:t>
            </a:r>
            <a:r>
              <a:rPr lang="en-US" altLang="ko-KR" dirty="0" err="1"/>
              <a:t>photogun</a:t>
            </a:r>
            <a:r>
              <a:rPr lang="en-US" altLang="ko-KR" dirty="0"/>
              <a:t> in ERL, including EUV-ERL in </a:t>
            </a:r>
            <a:r>
              <a:rPr lang="en-US" altLang="ko-KR" dirty="0" err="1"/>
              <a:t>china</a:t>
            </a:r>
            <a:endParaRPr lang="en-US" altLang="ko-KR" dirty="0"/>
          </a:p>
          <a:p>
            <a:r>
              <a:rPr lang="en-US" altLang="ko-KR" dirty="0"/>
              <a:t>Higher beam energy than using DC </a:t>
            </a:r>
            <a:r>
              <a:rPr lang="en-US" altLang="ko-KR" dirty="0" err="1"/>
              <a:t>photogun</a:t>
            </a: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- reduced impact of space-charge forces</a:t>
            </a:r>
          </a:p>
          <a:p>
            <a:r>
              <a:rPr lang="en-US" altLang="ko-KR" dirty="0"/>
              <a:t>Currently stably operate at only low beam current(1mA) at ~1MHz 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714B0CC-1F51-4B8C-BEE4-779111337E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4549" y="4212770"/>
            <a:ext cx="3343229" cy="21930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9C1A80-EC9B-4040-BD2D-3563E5E13ABA}"/>
              </a:ext>
            </a:extLst>
          </p:cNvPr>
          <p:cNvSpPr txBox="1"/>
          <p:nvPr/>
        </p:nvSpPr>
        <p:spPr>
          <a:xfrm>
            <a:off x="9399037" y="6405789"/>
            <a:ext cx="2936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Zheng et al</a:t>
            </a:r>
            <a:r>
              <a:rPr lang="en-US" altLang="ko-KR"/>
              <a:t>., PRAB(2023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36723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4F31A4-06B6-425B-A195-0C57DDBD0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asurement of Pulse Length of Laser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98050D6-402C-44AE-913C-90E4ECACDB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Autocorrelation</a:t>
            </a:r>
          </a:p>
          <a:p>
            <a:r>
              <a:rPr lang="en-US" altLang="ko-KR" dirty="0"/>
              <a:t>Frequency-resolved optical gating(FROG)</a:t>
            </a:r>
          </a:p>
          <a:p>
            <a:r>
              <a:rPr lang="en-US" altLang="ko-KR" dirty="0"/>
              <a:t>Spectral interfero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756132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6CAFD5-4045-4928-8887-9B5102C7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C0D3567F-C720-47D2-A1B9-567D3CF583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Autocorrelation with second harmonic generation(SHG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𝑖𝑔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C0D3567F-C720-47D2-A1B9-567D3CF583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Line 6">
            <a:extLst>
              <a:ext uri="{FF2B5EF4-FFF2-40B4-BE49-F238E27FC236}">
                <a16:creationId xmlns:a16="http://schemas.microsoft.com/office/drawing/2014/main" id="{171A3781-3451-4726-845B-48334864F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5420727"/>
            <a:ext cx="2209800" cy="0"/>
          </a:xfrm>
          <a:prstGeom prst="line">
            <a:avLst/>
          </a:prstGeom>
          <a:noFill/>
          <a:ln w="31750">
            <a:solidFill>
              <a:srgbClr val="6C18B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7">
            <a:extLst>
              <a:ext uri="{FF2B5EF4-FFF2-40B4-BE49-F238E27FC236}">
                <a16:creationId xmlns:a16="http://schemas.microsoft.com/office/drawing/2014/main" id="{1E302BEA-C088-4F50-90CC-035AD3C81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25" y="4155489"/>
            <a:ext cx="676275" cy="1412875"/>
          </a:xfrm>
          <a:prstGeom prst="rect">
            <a:avLst/>
          </a:prstGeom>
          <a:solidFill>
            <a:schemeClr val="bg1">
              <a:alpha val="50000"/>
            </a:schemeClr>
          </a:solidFill>
          <a:ln w="317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Line 8">
            <a:extLst>
              <a:ext uri="{FF2B5EF4-FFF2-40B4-BE49-F238E27FC236}">
                <a16:creationId xmlns:a16="http://schemas.microsoft.com/office/drawing/2014/main" id="{76A4371E-31CC-4E37-9CB2-672863117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4938" y="4555539"/>
            <a:ext cx="744537" cy="1588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9">
            <a:extLst>
              <a:ext uri="{FF2B5EF4-FFF2-40B4-BE49-F238E27FC236}">
                <a16:creationId xmlns:a16="http://schemas.microsoft.com/office/drawing/2014/main" id="{482E6ECE-309C-4C41-BA29-36EDFAE846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84400" y="4660314"/>
            <a:ext cx="1588" cy="1042988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Line 10">
            <a:extLst>
              <a:ext uri="{FF2B5EF4-FFF2-40B4-BE49-F238E27FC236}">
                <a16:creationId xmlns:a16="http://schemas.microsoft.com/office/drawing/2014/main" id="{3E9A48BE-D330-4C43-BE37-3BCCEAA31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6688" y="5169902"/>
            <a:ext cx="2166937" cy="0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11">
            <a:extLst>
              <a:ext uri="{FF2B5EF4-FFF2-40B4-BE49-F238E27FC236}">
                <a16:creationId xmlns:a16="http://schemas.microsoft.com/office/drawing/2014/main" id="{6ACF35C6-62A6-4C6F-B63F-B18935AFF1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5693777"/>
            <a:ext cx="1435100" cy="3175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Line 12">
            <a:extLst>
              <a:ext uri="{FF2B5EF4-FFF2-40B4-BE49-F238E27FC236}">
                <a16:creationId xmlns:a16="http://schemas.microsoft.com/office/drawing/2014/main" id="{BF9A9397-6BB9-4A43-90A4-AF17BD1887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0775" y="5176252"/>
            <a:ext cx="2271713" cy="427037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13">
            <a:extLst>
              <a:ext uri="{FF2B5EF4-FFF2-40B4-BE49-F238E27FC236}">
                <a16:creationId xmlns:a16="http://schemas.microsoft.com/office/drawing/2014/main" id="{D8FC2DB5-BEC5-45F3-8574-0B2FBF34D7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73475" y="5233402"/>
            <a:ext cx="2284413" cy="434975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Rectangle 14">
            <a:extLst>
              <a:ext uri="{FF2B5EF4-FFF2-40B4-BE49-F238E27FC236}">
                <a16:creationId xmlns:a16="http://schemas.microsoft.com/office/drawing/2014/main" id="{E48457D7-1136-4CC7-B777-2B8B7E529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838" y="5169902"/>
            <a:ext cx="73025" cy="51752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Rectangle 15">
            <a:extLst>
              <a:ext uri="{FF2B5EF4-FFF2-40B4-BE49-F238E27FC236}">
                <a16:creationId xmlns:a16="http://schemas.microsoft.com/office/drawing/2014/main" id="{F3F8980A-DD89-49DB-BA03-C96F6F9D6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693652"/>
            <a:ext cx="6604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1800">
                <a:solidFill>
                  <a:srgbClr val="000000"/>
                </a:solidFill>
                <a:latin typeface="Helvetica" charset="0"/>
              </a:rPr>
              <a:t>SHG</a:t>
            </a:r>
          </a:p>
          <a:p>
            <a:pPr algn="ctr">
              <a:lnSpc>
                <a:spcPct val="80000"/>
              </a:lnSpc>
            </a:pPr>
            <a:r>
              <a:rPr lang="en-US" altLang="en-US" sz="1800">
                <a:solidFill>
                  <a:srgbClr val="000000"/>
                </a:solidFill>
                <a:latin typeface="Helvetica" charset="0"/>
              </a:rPr>
              <a:t>crystal</a:t>
            </a:r>
          </a:p>
        </p:txBody>
      </p:sp>
      <p:grpSp>
        <p:nvGrpSpPr>
          <p:cNvPr id="100" name="Group 16">
            <a:extLst>
              <a:ext uri="{FF2B5EF4-FFF2-40B4-BE49-F238E27FC236}">
                <a16:creationId xmlns:a16="http://schemas.microsoft.com/office/drawing/2014/main" id="{AE96D73F-5663-4F98-AB9E-B16ED54342A9}"/>
              </a:ext>
            </a:extLst>
          </p:cNvPr>
          <p:cNvGrpSpPr>
            <a:grpSpLocks/>
          </p:cNvGrpSpPr>
          <p:nvPr/>
        </p:nvGrpSpPr>
        <p:grpSpPr bwMode="auto">
          <a:xfrm>
            <a:off x="1743075" y="3766552"/>
            <a:ext cx="98425" cy="293687"/>
            <a:chOff x="713" y="2148"/>
            <a:chExt cx="62" cy="185"/>
          </a:xfrm>
        </p:grpSpPr>
        <p:sp>
          <p:nvSpPr>
            <p:cNvPr id="101" name="Freeform 17">
              <a:extLst>
                <a:ext uri="{FF2B5EF4-FFF2-40B4-BE49-F238E27FC236}">
                  <a16:creationId xmlns:a16="http://schemas.microsoft.com/office/drawing/2014/main" id="{D6283C36-7A00-4A82-BC7D-E8269A68A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" y="2225"/>
              <a:ext cx="62" cy="108"/>
            </a:xfrm>
            <a:custGeom>
              <a:avLst/>
              <a:gdLst>
                <a:gd name="T0" fmla="*/ 31 w 62"/>
                <a:gd name="T1" fmla="*/ 108 h 108"/>
                <a:gd name="T2" fmla="*/ 0 w 62"/>
                <a:gd name="T3" fmla="*/ 0 h 108"/>
                <a:gd name="T4" fmla="*/ 31 w 62"/>
                <a:gd name="T5" fmla="*/ 0 h 108"/>
                <a:gd name="T6" fmla="*/ 62 w 62"/>
                <a:gd name="T7" fmla="*/ 0 h 108"/>
                <a:gd name="T8" fmla="*/ 31 w 62"/>
                <a:gd name="T9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108">
                  <a:moveTo>
                    <a:pt x="31" y="108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62" y="0"/>
                  </a:lnTo>
                  <a:lnTo>
                    <a:pt x="31" y="108"/>
                  </a:lnTo>
                  <a:close/>
                </a:path>
              </a:pathLst>
            </a:custGeom>
            <a:solidFill>
              <a:srgbClr val="DD0000"/>
            </a:solidFill>
            <a:ln w="19050" cmpd="sng">
              <a:solidFill>
                <a:srgbClr val="DD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8">
              <a:extLst>
                <a:ext uri="{FF2B5EF4-FFF2-40B4-BE49-F238E27FC236}">
                  <a16:creationId xmlns:a16="http://schemas.microsoft.com/office/drawing/2014/main" id="{F9D76514-42D2-4418-9173-9D337EFDA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4" y="2148"/>
              <a:ext cx="1" cy="77"/>
            </a:xfrm>
            <a:prstGeom prst="line">
              <a:avLst/>
            </a:prstGeom>
            <a:noFill/>
            <a:ln w="1905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" name="Rectangle 19">
            <a:extLst>
              <a:ext uri="{FF2B5EF4-FFF2-40B4-BE49-F238E27FC236}">
                <a16:creationId xmlns:a16="http://schemas.microsoft.com/office/drawing/2014/main" id="{26C10B4A-A6D6-4A07-B1B1-4C03FFBF6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2940761"/>
            <a:ext cx="1206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800" dirty="0">
                <a:solidFill>
                  <a:srgbClr val="000000"/>
                </a:solidFill>
                <a:latin typeface="Helvetica" charset="0"/>
              </a:rPr>
              <a:t>Pulse to be measured</a:t>
            </a:r>
          </a:p>
        </p:txBody>
      </p:sp>
      <p:sp>
        <p:nvSpPr>
          <p:cNvPr id="104" name="Rectangle 20">
            <a:extLst>
              <a:ext uri="{FF2B5EF4-FFF2-40B4-BE49-F238E27FC236}">
                <a16:creationId xmlns:a16="http://schemas.microsoft.com/office/drawing/2014/main" id="{26435C2F-5A2A-42C1-B5D0-45DABAA6C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5835064"/>
            <a:ext cx="952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1800">
                <a:solidFill>
                  <a:srgbClr val="000000"/>
                </a:solidFill>
                <a:latin typeface="Helvetica" charset="0"/>
              </a:rPr>
              <a:t>Variable  delay, </a:t>
            </a:r>
            <a:r>
              <a:rPr lang="en-US" altLang="en-US" sz="1800" i="1">
                <a:solidFill>
                  <a:srgbClr val="000000"/>
                </a:solidFill>
                <a:latin typeface="Symbol" pitchFamily="18" charset="2"/>
              </a:rPr>
              <a:t>t</a:t>
            </a:r>
            <a:endParaRPr lang="en-US" altLang="en-US" sz="1800" i="1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05" name="Line 21">
            <a:extLst>
              <a:ext uri="{FF2B5EF4-FFF2-40B4-BE49-F238E27FC236}">
                <a16:creationId xmlns:a16="http://schemas.microsoft.com/office/drawing/2014/main" id="{D7123916-E3BA-47C6-882D-9596832269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0813" y="4574589"/>
            <a:ext cx="1587" cy="639763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Freeform 22">
            <a:extLst>
              <a:ext uri="{FF2B5EF4-FFF2-40B4-BE49-F238E27FC236}">
                <a16:creationId xmlns:a16="http://schemas.microsoft.com/office/drawing/2014/main" id="{7F4A7352-8C45-4FC7-93B1-F96D3ADFB762}"/>
              </a:ext>
            </a:extLst>
          </p:cNvPr>
          <p:cNvSpPr>
            <a:spLocks/>
          </p:cNvSpPr>
          <p:nvPr/>
        </p:nvSpPr>
        <p:spPr bwMode="auto">
          <a:xfrm>
            <a:off x="1162050" y="4990514"/>
            <a:ext cx="466725" cy="468313"/>
          </a:xfrm>
          <a:custGeom>
            <a:avLst/>
            <a:gdLst>
              <a:gd name="T0" fmla="*/ 54 w 294"/>
              <a:gd name="T1" fmla="*/ 0 h 295"/>
              <a:gd name="T2" fmla="*/ 294 w 294"/>
              <a:gd name="T3" fmla="*/ 240 h 295"/>
              <a:gd name="T4" fmla="*/ 240 w 294"/>
              <a:gd name="T5" fmla="*/ 295 h 295"/>
              <a:gd name="T6" fmla="*/ 0 w 294"/>
              <a:gd name="T7" fmla="*/ 54 h 295"/>
              <a:gd name="T8" fmla="*/ 54 w 294"/>
              <a:gd name="T9" fmla="*/ 0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4" h="295">
                <a:moveTo>
                  <a:pt x="54" y="0"/>
                </a:moveTo>
                <a:lnTo>
                  <a:pt x="294" y="240"/>
                </a:lnTo>
                <a:lnTo>
                  <a:pt x="240" y="295"/>
                </a:lnTo>
                <a:lnTo>
                  <a:pt x="0" y="54"/>
                </a:lnTo>
                <a:lnTo>
                  <a:pt x="54" y="0"/>
                </a:lnTo>
                <a:close/>
              </a:path>
            </a:pathLst>
          </a:custGeom>
          <a:solidFill>
            <a:schemeClr val="bg2"/>
          </a:solidFill>
          <a:ln w="254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23">
            <a:extLst>
              <a:ext uri="{FF2B5EF4-FFF2-40B4-BE49-F238E27FC236}">
                <a16:creationId xmlns:a16="http://schemas.microsoft.com/office/drawing/2014/main" id="{25A152D7-9692-4DA0-9210-0001A4837BD8}"/>
              </a:ext>
            </a:extLst>
          </p:cNvPr>
          <p:cNvSpPr>
            <a:spLocks/>
          </p:cNvSpPr>
          <p:nvPr/>
        </p:nvSpPr>
        <p:spPr bwMode="auto">
          <a:xfrm>
            <a:off x="1174750" y="4279314"/>
            <a:ext cx="466725" cy="466725"/>
          </a:xfrm>
          <a:custGeom>
            <a:avLst/>
            <a:gdLst>
              <a:gd name="T0" fmla="*/ 240 w 294"/>
              <a:gd name="T1" fmla="*/ 0 h 294"/>
              <a:gd name="T2" fmla="*/ 294 w 294"/>
              <a:gd name="T3" fmla="*/ 54 h 294"/>
              <a:gd name="T4" fmla="*/ 54 w 294"/>
              <a:gd name="T5" fmla="*/ 294 h 294"/>
              <a:gd name="T6" fmla="*/ 0 w 294"/>
              <a:gd name="T7" fmla="*/ 240 h 294"/>
              <a:gd name="T8" fmla="*/ 240 w 294"/>
              <a:gd name="T9" fmla="*/ 0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4" h="294">
                <a:moveTo>
                  <a:pt x="240" y="0"/>
                </a:moveTo>
                <a:lnTo>
                  <a:pt x="294" y="54"/>
                </a:lnTo>
                <a:lnTo>
                  <a:pt x="54" y="294"/>
                </a:lnTo>
                <a:lnTo>
                  <a:pt x="0" y="240"/>
                </a:lnTo>
                <a:lnTo>
                  <a:pt x="240" y="0"/>
                </a:lnTo>
                <a:close/>
              </a:path>
            </a:pathLst>
          </a:custGeom>
          <a:solidFill>
            <a:schemeClr val="bg2"/>
          </a:solidFill>
          <a:ln w="254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8" name="Group 24">
            <a:extLst>
              <a:ext uri="{FF2B5EF4-FFF2-40B4-BE49-F238E27FC236}">
                <a16:creationId xmlns:a16="http://schemas.microsoft.com/office/drawing/2014/main" id="{6FAD04E3-E428-491F-991F-87AC2F67D3C6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5642977"/>
            <a:ext cx="639762" cy="98425"/>
            <a:chOff x="356" y="3418"/>
            <a:chExt cx="403" cy="62"/>
          </a:xfrm>
        </p:grpSpPr>
        <p:sp>
          <p:nvSpPr>
            <p:cNvPr id="109" name="Freeform 25">
              <a:extLst>
                <a:ext uri="{FF2B5EF4-FFF2-40B4-BE49-F238E27FC236}">
                  <a16:creationId xmlns:a16="http://schemas.microsoft.com/office/drawing/2014/main" id="{90CE2D56-0940-4FB5-B8CC-76E7CAB8F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" y="3418"/>
              <a:ext cx="109" cy="62"/>
            </a:xfrm>
            <a:custGeom>
              <a:avLst/>
              <a:gdLst>
                <a:gd name="T0" fmla="*/ 0 w 109"/>
                <a:gd name="T1" fmla="*/ 31 h 62"/>
                <a:gd name="T2" fmla="*/ 109 w 109"/>
                <a:gd name="T3" fmla="*/ 0 h 62"/>
                <a:gd name="T4" fmla="*/ 109 w 109"/>
                <a:gd name="T5" fmla="*/ 31 h 62"/>
                <a:gd name="T6" fmla="*/ 109 w 109"/>
                <a:gd name="T7" fmla="*/ 62 h 62"/>
                <a:gd name="T8" fmla="*/ 0 w 109"/>
                <a:gd name="T9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62">
                  <a:moveTo>
                    <a:pt x="0" y="31"/>
                  </a:moveTo>
                  <a:lnTo>
                    <a:pt x="109" y="0"/>
                  </a:lnTo>
                  <a:lnTo>
                    <a:pt x="109" y="31"/>
                  </a:lnTo>
                  <a:lnTo>
                    <a:pt x="109" y="62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26">
              <a:extLst>
                <a:ext uri="{FF2B5EF4-FFF2-40B4-BE49-F238E27FC236}">
                  <a16:creationId xmlns:a16="http://schemas.microsoft.com/office/drawing/2014/main" id="{079BF615-CD43-4815-9B87-BC4F37E30CB6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" y="3418"/>
              <a:ext cx="108" cy="62"/>
            </a:xfrm>
            <a:custGeom>
              <a:avLst/>
              <a:gdLst>
                <a:gd name="T0" fmla="*/ 108 w 108"/>
                <a:gd name="T1" fmla="*/ 31 h 62"/>
                <a:gd name="T2" fmla="*/ 0 w 108"/>
                <a:gd name="T3" fmla="*/ 62 h 62"/>
                <a:gd name="T4" fmla="*/ 0 w 108"/>
                <a:gd name="T5" fmla="*/ 31 h 62"/>
                <a:gd name="T6" fmla="*/ 0 w 108"/>
                <a:gd name="T7" fmla="*/ 0 h 62"/>
                <a:gd name="T8" fmla="*/ 108 w 108"/>
                <a:gd name="T9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" h="62">
                  <a:moveTo>
                    <a:pt x="108" y="31"/>
                  </a:moveTo>
                  <a:lnTo>
                    <a:pt x="0" y="62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08" y="31"/>
                  </a:lnTo>
                  <a:close/>
                </a:path>
              </a:pathLst>
            </a:custGeom>
            <a:solidFill>
              <a:srgbClr val="000000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27">
              <a:extLst>
                <a:ext uri="{FF2B5EF4-FFF2-40B4-BE49-F238E27FC236}">
                  <a16:creationId xmlns:a16="http://schemas.microsoft.com/office/drawing/2014/main" id="{373E18B8-6618-40AE-BE92-BFBA30CF8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" y="3449"/>
              <a:ext cx="18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28">
            <a:extLst>
              <a:ext uri="{FF2B5EF4-FFF2-40B4-BE49-F238E27FC236}">
                <a16:creationId xmlns:a16="http://schemas.microsoft.com/office/drawing/2014/main" id="{37F28144-F253-4FED-A9CA-000545A3C3E3}"/>
              </a:ext>
            </a:extLst>
          </p:cNvPr>
          <p:cNvGrpSpPr>
            <a:grpSpLocks/>
          </p:cNvGrpSpPr>
          <p:nvPr/>
        </p:nvGrpSpPr>
        <p:grpSpPr bwMode="auto">
          <a:xfrm>
            <a:off x="6564313" y="5188952"/>
            <a:ext cx="306387" cy="98425"/>
            <a:chOff x="3982" y="3124"/>
            <a:chExt cx="193" cy="62"/>
          </a:xfrm>
        </p:grpSpPr>
        <p:sp>
          <p:nvSpPr>
            <p:cNvPr id="113" name="Freeform 29">
              <a:extLst>
                <a:ext uri="{FF2B5EF4-FFF2-40B4-BE49-F238E27FC236}">
                  <a16:creationId xmlns:a16="http://schemas.microsoft.com/office/drawing/2014/main" id="{8FE41848-A3EB-4817-861C-C0C72195B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" y="3124"/>
              <a:ext cx="108" cy="62"/>
            </a:xfrm>
            <a:custGeom>
              <a:avLst/>
              <a:gdLst>
                <a:gd name="T0" fmla="*/ 108 w 108"/>
                <a:gd name="T1" fmla="*/ 31 h 62"/>
                <a:gd name="T2" fmla="*/ 0 w 108"/>
                <a:gd name="T3" fmla="*/ 62 h 62"/>
                <a:gd name="T4" fmla="*/ 0 w 108"/>
                <a:gd name="T5" fmla="*/ 31 h 62"/>
                <a:gd name="T6" fmla="*/ 0 w 108"/>
                <a:gd name="T7" fmla="*/ 0 h 62"/>
                <a:gd name="T8" fmla="*/ 108 w 108"/>
                <a:gd name="T9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" h="62">
                  <a:moveTo>
                    <a:pt x="108" y="31"/>
                  </a:moveTo>
                  <a:lnTo>
                    <a:pt x="0" y="62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08" y="31"/>
                  </a:lnTo>
                  <a:close/>
                </a:path>
              </a:pathLst>
            </a:custGeom>
            <a:solidFill>
              <a:srgbClr val="7900A4"/>
            </a:solidFill>
            <a:ln w="19050" cmpd="sng">
              <a:solidFill>
                <a:srgbClr val="6C18B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30">
              <a:extLst>
                <a:ext uri="{FF2B5EF4-FFF2-40B4-BE49-F238E27FC236}">
                  <a16:creationId xmlns:a16="http://schemas.microsoft.com/office/drawing/2014/main" id="{C4D507A4-EA4E-4C6A-8C06-2EE068C3C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2" y="3155"/>
              <a:ext cx="85" cy="1"/>
            </a:xfrm>
            <a:prstGeom prst="line">
              <a:avLst/>
            </a:prstGeom>
            <a:noFill/>
            <a:ln w="19050">
              <a:solidFill>
                <a:srgbClr val="6C18B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" name="Rectangle 34">
            <a:extLst>
              <a:ext uri="{FF2B5EF4-FFF2-40B4-BE49-F238E27FC236}">
                <a16:creationId xmlns:a16="http://schemas.microsoft.com/office/drawing/2014/main" id="{37F339C4-4C54-4BFE-BC4C-2DD21323A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855" y="4968289"/>
            <a:ext cx="863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Helvetica" charset="0"/>
              </a:rPr>
              <a:t>Detector</a:t>
            </a:r>
            <a:endParaRPr lang="en-US" altLang="en-US" sz="2400" dirty="0">
              <a:latin typeface="Helvetica" charset="0"/>
            </a:endParaRPr>
          </a:p>
        </p:txBody>
      </p:sp>
      <p:sp>
        <p:nvSpPr>
          <p:cNvPr id="116" name="Oval 35">
            <a:extLst>
              <a:ext uri="{FF2B5EF4-FFF2-40B4-BE49-F238E27FC236}">
                <a16:creationId xmlns:a16="http://schemas.microsoft.com/office/drawing/2014/main" id="{2C6576C6-4E7E-4E92-8A60-11A142D3F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4982577"/>
            <a:ext cx="133350" cy="874712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Freeform 36">
            <a:extLst>
              <a:ext uri="{FF2B5EF4-FFF2-40B4-BE49-F238E27FC236}">
                <a16:creationId xmlns:a16="http://schemas.microsoft.com/office/drawing/2014/main" id="{12D51E45-8FCC-45EC-ADD5-6106298B7E7E}"/>
              </a:ext>
            </a:extLst>
          </p:cNvPr>
          <p:cNvSpPr>
            <a:spLocks/>
          </p:cNvSpPr>
          <p:nvPr/>
        </p:nvSpPr>
        <p:spPr bwMode="auto">
          <a:xfrm>
            <a:off x="1919288" y="5503277"/>
            <a:ext cx="466725" cy="468312"/>
          </a:xfrm>
          <a:custGeom>
            <a:avLst/>
            <a:gdLst>
              <a:gd name="T0" fmla="*/ 54 w 294"/>
              <a:gd name="T1" fmla="*/ 0 h 295"/>
              <a:gd name="T2" fmla="*/ 294 w 294"/>
              <a:gd name="T3" fmla="*/ 240 h 295"/>
              <a:gd name="T4" fmla="*/ 240 w 294"/>
              <a:gd name="T5" fmla="*/ 295 h 295"/>
              <a:gd name="T6" fmla="*/ 0 w 294"/>
              <a:gd name="T7" fmla="*/ 54 h 295"/>
              <a:gd name="T8" fmla="*/ 54 w 294"/>
              <a:gd name="T9" fmla="*/ 0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4" h="295">
                <a:moveTo>
                  <a:pt x="54" y="0"/>
                </a:moveTo>
                <a:lnTo>
                  <a:pt x="294" y="240"/>
                </a:lnTo>
                <a:lnTo>
                  <a:pt x="240" y="295"/>
                </a:lnTo>
                <a:lnTo>
                  <a:pt x="0" y="54"/>
                </a:lnTo>
                <a:lnTo>
                  <a:pt x="54" y="0"/>
                </a:lnTo>
                <a:close/>
              </a:path>
            </a:pathLst>
          </a:custGeom>
          <a:solidFill>
            <a:schemeClr val="bg2"/>
          </a:solidFill>
          <a:ln w="254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Line 37">
            <a:extLst>
              <a:ext uri="{FF2B5EF4-FFF2-40B4-BE49-F238E27FC236}">
                <a16:creationId xmlns:a16="http://schemas.microsoft.com/office/drawing/2014/main" id="{16E169F4-FF6E-42A4-9BE4-7015219476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6938" y="2851150"/>
            <a:ext cx="1587" cy="1552575"/>
          </a:xfrm>
          <a:prstGeom prst="line">
            <a:avLst/>
          </a:prstGeom>
          <a:noFill/>
          <a:ln w="49213">
            <a:solidFill>
              <a:srgbClr val="DD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Freeform 38">
            <a:extLst>
              <a:ext uri="{FF2B5EF4-FFF2-40B4-BE49-F238E27FC236}">
                <a16:creationId xmlns:a16="http://schemas.microsoft.com/office/drawing/2014/main" id="{7014EC4F-76CC-4A01-96A6-BF59C750F0C3}"/>
              </a:ext>
            </a:extLst>
          </p:cNvPr>
          <p:cNvSpPr>
            <a:spLocks/>
          </p:cNvSpPr>
          <p:nvPr/>
        </p:nvSpPr>
        <p:spPr bwMode="auto">
          <a:xfrm>
            <a:off x="1951038" y="4365039"/>
            <a:ext cx="466725" cy="479425"/>
          </a:xfrm>
          <a:custGeom>
            <a:avLst/>
            <a:gdLst>
              <a:gd name="T0" fmla="*/ 240 w 294"/>
              <a:gd name="T1" fmla="*/ 0 h 302"/>
              <a:gd name="T2" fmla="*/ 294 w 294"/>
              <a:gd name="T3" fmla="*/ 62 h 302"/>
              <a:gd name="T4" fmla="*/ 54 w 294"/>
              <a:gd name="T5" fmla="*/ 302 h 302"/>
              <a:gd name="T6" fmla="*/ 0 w 294"/>
              <a:gd name="T7" fmla="*/ 240 h 302"/>
              <a:gd name="T8" fmla="*/ 240 w 294"/>
              <a:gd name="T9" fmla="*/ 0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4" h="302">
                <a:moveTo>
                  <a:pt x="240" y="0"/>
                </a:moveTo>
                <a:lnTo>
                  <a:pt x="294" y="62"/>
                </a:lnTo>
                <a:lnTo>
                  <a:pt x="54" y="302"/>
                </a:lnTo>
                <a:lnTo>
                  <a:pt x="0" y="240"/>
                </a:lnTo>
                <a:lnTo>
                  <a:pt x="240" y="0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Rectangle 39">
            <a:extLst>
              <a:ext uri="{FF2B5EF4-FFF2-40B4-BE49-F238E27FC236}">
                <a16:creationId xmlns:a16="http://schemas.microsoft.com/office/drawing/2014/main" id="{FA6506F8-9653-44A3-9243-0F1A0FDE6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3901489"/>
            <a:ext cx="6731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1800">
                <a:solidFill>
                  <a:srgbClr val="000000"/>
                </a:solidFill>
                <a:latin typeface="Helvetica" charset="0"/>
              </a:rPr>
              <a:t>Beam</a:t>
            </a:r>
          </a:p>
          <a:p>
            <a:pPr algn="ctr">
              <a:lnSpc>
                <a:spcPct val="80000"/>
              </a:lnSpc>
            </a:pPr>
            <a:r>
              <a:rPr lang="en-US" altLang="en-US" sz="1800">
                <a:solidFill>
                  <a:srgbClr val="000000"/>
                </a:solidFill>
                <a:latin typeface="Helvetica" charset="0"/>
              </a:rPr>
              <a:t>splitter</a:t>
            </a:r>
          </a:p>
        </p:txBody>
      </p:sp>
      <p:grpSp>
        <p:nvGrpSpPr>
          <p:cNvPr id="121" name="Group 40">
            <a:extLst>
              <a:ext uri="{FF2B5EF4-FFF2-40B4-BE49-F238E27FC236}">
                <a16:creationId xmlns:a16="http://schemas.microsoft.com/office/drawing/2014/main" id="{2367257F-098C-4FC3-A48A-8275C670075D}"/>
              </a:ext>
            </a:extLst>
          </p:cNvPr>
          <p:cNvGrpSpPr>
            <a:grpSpLocks/>
          </p:cNvGrpSpPr>
          <p:nvPr/>
        </p:nvGrpSpPr>
        <p:grpSpPr bwMode="auto">
          <a:xfrm>
            <a:off x="2520950" y="4785727"/>
            <a:ext cx="325438" cy="301625"/>
            <a:chOff x="875" y="385"/>
            <a:chExt cx="2570" cy="3398"/>
          </a:xfrm>
        </p:grpSpPr>
        <p:sp>
          <p:nvSpPr>
            <p:cNvPr id="122" name="Freeform 41">
              <a:extLst>
                <a:ext uri="{FF2B5EF4-FFF2-40B4-BE49-F238E27FC236}">
                  <a16:creationId xmlns:a16="http://schemas.microsoft.com/office/drawing/2014/main" id="{43D37178-23A2-4D7F-A53F-71706EAEA3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ED181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Freeform 42">
              <a:extLst>
                <a:ext uri="{FF2B5EF4-FFF2-40B4-BE49-F238E27FC236}">
                  <a16:creationId xmlns:a16="http://schemas.microsoft.com/office/drawing/2014/main" id="{393AF387-CE65-42D5-BC42-F2EC16BA20C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9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ED181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" name="Group 43">
            <a:extLst>
              <a:ext uri="{FF2B5EF4-FFF2-40B4-BE49-F238E27FC236}">
                <a16:creationId xmlns:a16="http://schemas.microsoft.com/office/drawing/2014/main" id="{FBB9D522-C5F6-497B-AA53-A5F573F4DB79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1572419" y="3295858"/>
            <a:ext cx="415925" cy="614363"/>
            <a:chOff x="875" y="385"/>
            <a:chExt cx="2570" cy="3398"/>
          </a:xfrm>
        </p:grpSpPr>
        <p:sp>
          <p:nvSpPr>
            <p:cNvPr id="125" name="Freeform 44">
              <a:extLst>
                <a:ext uri="{FF2B5EF4-FFF2-40B4-BE49-F238E27FC236}">
                  <a16:creationId xmlns:a16="http://schemas.microsoft.com/office/drawing/2014/main" id="{732E46AF-EAAB-415A-9E48-2A9387CB526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ED181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Freeform 45">
              <a:extLst>
                <a:ext uri="{FF2B5EF4-FFF2-40B4-BE49-F238E27FC236}">
                  <a16:creationId xmlns:a16="http://schemas.microsoft.com/office/drawing/2014/main" id="{3D0297CA-2BD2-4B2E-A9C0-82B62159E4A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9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ED181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" name="Group 46">
            <a:extLst>
              <a:ext uri="{FF2B5EF4-FFF2-40B4-BE49-F238E27FC236}">
                <a16:creationId xmlns:a16="http://schemas.microsoft.com/office/drawing/2014/main" id="{6953CC6E-9705-43F8-BD70-E012C1494EF7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5317539"/>
            <a:ext cx="325438" cy="301625"/>
            <a:chOff x="875" y="385"/>
            <a:chExt cx="2570" cy="3398"/>
          </a:xfrm>
        </p:grpSpPr>
        <p:sp>
          <p:nvSpPr>
            <p:cNvPr id="128" name="Freeform 47">
              <a:extLst>
                <a:ext uri="{FF2B5EF4-FFF2-40B4-BE49-F238E27FC236}">
                  <a16:creationId xmlns:a16="http://schemas.microsoft.com/office/drawing/2014/main" id="{58D17622-97B1-49EB-81C0-453D25871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ED181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Freeform 48">
              <a:extLst>
                <a:ext uri="{FF2B5EF4-FFF2-40B4-BE49-F238E27FC236}">
                  <a16:creationId xmlns:a16="http://schemas.microsoft.com/office/drawing/2014/main" id="{648E19C2-9BB0-4D76-ACDD-46A9F7CAE51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9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ED181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0" name="Group 49">
            <a:extLst>
              <a:ext uri="{FF2B5EF4-FFF2-40B4-BE49-F238E27FC236}">
                <a16:creationId xmlns:a16="http://schemas.microsoft.com/office/drawing/2014/main" id="{07B8AB3B-0698-44C8-8566-F92FBEBE1F03}"/>
              </a:ext>
            </a:extLst>
          </p:cNvPr>
          <p:cNvGrpSpPr>
            <a:grpSpLocks/>
          </p:cNvGrpSpPr>
          <p:nvPr/>
        </p:nvGrpSpPr>
        <p:grpSpPr bwMode="auto">
          <a:xfrm>
            <a:off x="6305550" y="5103227"/>
            <a:ext cx="246063" cy="236537"/>
            <a:chOff x="875" y="385"/>
            <a:chExt cx="2570" cy="3398"/>
          </a:xfrm>
        </p:grpSpPr>
        <p:sp>
          <p:nvSpPr>
            <p:cNvPr id="131" name="Freeform 50">
              <a:extLst>
                <a:ext uri="{FF2B5EF4-FFF2-40B4-BE49-F238E27FC236}">
                  <a16:creationId xmlns:a16="http://schemas.microsoft.com/office/drawing/2014/main" id="{0A4D8200-7D77-4247-8CD4-E318DB3A9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6C18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Freeform 51">
              <a:extLst>
                <a:ext uri="{FF2B5EF4-FFF2-40B4-BE49-F238E27FC236}">
                  <a16:creationId xmlns:a16="http://schemas.microsoft.com/office/drawing/2014/main" id="{6E269711-D524-4A4E-9FB7-973126511C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9" y="385"/>
              <a:ext cx="1286" cy="3398"/>
            </a:xfrm>
            <a:custGeom>
              <a:avLst/>
              <a:gdLst>
                <a:gd name="T0" fmla="*/ 0 w 1286"/>
                <a:gd name="T1" fmla="*/ 3398 h 3398"/>
                <a:gd name="T2" fmla="*/ 305 w 1286"/>
                <a:gd name="T3" fmla="*/ 3315 h 3398"/>
                <a:gd name="T4" fmla="*/ 528 w 1286"/>
                <a:gd name="T5" fmla="*/ 3085 h 3398"/>
                <a:gd name="T6" fmla="*/ 759 w 1286"/>
                <a:gd name="T7" fmla="*/ 2606 h 3398"/>
                <a:gd name="T8" fmla="*/ 891 w 1286"/>
                <a:gd name="T9" fmla="*/ 2161 h 3398"/>
                <a:gd name="T10" fmla="*/ 973 w 1286"/>
                <a:gd name="T11" fmla="*/ 1666 h 3398"/>
                <a:gd name="T12" fmla="*/ 1056 w 1286"/>
                <a:gd name="T13" fmla="*/ 1154 h 3398"/>
                <a:gd name="T14" fmla="*/ 1105 w 1286"/>
                <a:gd name="T15" fmla="*/ 717 h 3398"/>
                <a:gd name="T16" fmla="*/ 1138 w 1286"/>
                <a:gd name="T17" fmla="*/ 462 h 3398"/>
                <a:gd name="T18" fmla="*/ 1171 w 1286"/>
                <a:gd name="T19" fmla="*/ 206 h 3398"/>
                <a:gd name="T20" fmla="*/ 1220 w 1286"/>
                <a:gd name="T21" fmla="*/ 49 h 3398"/>
                <a:gd name="T22" fmla="*/ 1286 w 1286"/>
                <a:gd name="T23" fmla="*/ 0 h 3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86" h="3398">
                  <a:moveTo>
                    <a:pt x="0" y="3398"/>
                  </a:moveTo>
                  <a:cubicBezTo>
                    <a:pt x="108" y="3382"/>
                    <a:pt x="217" y="3367"/>
                    <a:pt x="305" y="3315"/>
                  </a:cubicBezTo>
                  <a:cubicBezTo>
                    <a:pt x="393" y="3263"/>
                    <a:pt x="452" y="3203"/>
                    <a:pt x="528" y="3085"/>
                  </a:cubicBezTo>
                  <a:cubicBezTo>
                    <a:pt x="604" y="2967"/>
                    <a:pt x="699" y="2760"/>
                    <a:pt x="759" y="2606"/>
                  </a:cubicBezTo>
                  <a:cubicBezTo>
                    <a:pt x="819" y="2452"/>
                    <a:pt x="855" y="2318"/>
                    <a:pt x="891" y="2161"/>
                  </a:cubicBezTo>
                  <a:cubicBezTo>
                    <a:pt x="927" y="2004"/>
                    <a:pt x="946" y="1834"/>
                    <a:pt x="973" y="1666"/>
                  </a:cubicBezTo>
                  <a:cubicBezTo>
                    <a:pt x="1000" y="1498"/>
                    <a:pt x="1034" y="1312"/>
                    <a:pt x="1056" y="1154"/>
                  </a:cubicBezTo>
                  <a:cubicBezTo>
                    <a:pt x="1078" y="996"/>
                    <a:pt x="1091" y="832"/>
                    <a:pt x="1105" y="717"/>
                  </a:cubicBezTo>
                  <a:cubicBezTo>
                    <a:pt x="1119" y="602"/>
                    <a:pt x="1127" y="547"/>
                    <a:pt x="1138" y="462"/>
                  </a:cubicBezTo>
                  <a:cubicBezTo>
                    <a:pt x="1149" y="377"/>
                    <a:pt x="1157" y="275"/>
                    <a:pt x="1171" y="206"/>
                  </a:cubicBezTo>
                  <a:cubicBezTo>
                    <a:pt x="1185" y="137"/>
                    <a:pt x="1201" y="83"/>
                    <a:pt x="1220" y="49"/>
                  </a:cubicBezTo>
                  <a:cubicBezTo>
                    <a:pt x="1239" y="15"/>
                    <a:pt x="1262" y="7"/>
                    <a:pt x="1286" y="0"/>
                  </a:cubicBezTo>
                </a:path>
              </a:pathLst>
            </a:custGeom>
            <a:noFill/>
            <a:ln w="34925">
              <a:solidFill>
                <a:srgbClr val="6C18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" name="Group 52">
            <a:extLst>
              <a:ext uri="{FF2B5EF4-FFF2-40B4-BE49-F238E27FC236}">
                <a16:creationId xmlns:a16="http://schemas.microsoft.com/office/drawing/2014/main" id="{70493A84-8305-411D-BF03-BBD895606A80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2915444" y="4788108"/>
            <a:ext cx="98425" cy="293687"/>
            <a:chOff x="713" y="2148"/>
            <a:chExt cx="62" cy="185"/>
          </a:xfrm>
        </p:grpSpPr>
        <p:sp>
          <p:nvSpPr>
            <p:cNvPr id="134" name="Freeform 53">
              <a:extLst>
                <a:ext uri="{FF2B5EF4-FFF2-40B4-BE49-F238E27FC236}">
                  <a16:creationId xmlns:a16="http://schemas.microsoft.com/office/drawing/2014/main" id="{085B41F2-05A2-468B-A862-539F494D4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" y="2225"/>
              <a:ext cx="62" cy="108"/>
            </a:xfrm>
            <a:custGeom>
              <a:avLst/>
              <a:gdLst>
                <a:gd name="T0" fmla="*/ 31 w 62"/>
                <a:gd name="T1" fmla="*/ 108 h 108"/>
                <a:gd name="T2" fmla="*/ 0 w 62"/>
                <a:gd name="T3" fmla="*/ 0 h 108"/>
                <a:gd name="T4" fmla="*/ 31 w 62"/>
                <a:gd name="T5" fmla="*/ 0 h 108"/>
                <a:gd name="T6" fmla="*/ 62 w 62"/>
                <a:gd name="T7" fmla="*/ 0 h 108"/>
                <a:gd name="T8" fmla="*/ 31 w 62"/>
                <a:gd name="T9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108">
                  <a:moveTo>
                    <a:pt x="31" y="108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62" y="0"/>
                  </a:lnTo>
                  <a:lnTo>
                    <a:pt x="31" y="108"/>
                  </a:lnTo>
                  <a:close/>
                </a:path>
              </a:pathLst>
            </a:custGeom>
            <a:solidFill>
              <a:srgbClr val="DD0000"/>
            </a:solidFill>
            <a:ln w="19050" cmpd="sng">
              <a:solidFill>
                <a:srgbClr val="DD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54">
              <a:extLst>
                <a:ext uri="{FF2B5EF4-FFF2-40B4-BE49-F238E27FC236}">
                  <a16:creationId xmlns:a16="http://schemas.microsoft.com/office/drawing/2014/main" id="{55876F5E-60A6-4797-9308-20969095D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4" y="2148"/>
              <a:ext cx="1" cy="77"/>
            </a:xfrm>
            <a:prstGeom prst="line">
              <a:avLst/>
            </a:prstGeom>
            <a:noFill/>
            <a:ln w="1905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" name="Group 55">
            <a:extLst>
              <a:ext uri="{FF2B5EF4-FFF2-40B4-BE49-F238E27FC236}">
                <a16:creationId xmlns:a16="http://schemas.microsoft.com/office/drawing/2014/main" id="{1EDD4468-DC90-4EE8-8367-CAF2C56B81D3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3250406" y="5319921"/>
            <a:ext cx="98425" cy="293688"/>
            <a:chOff x="713" y="2148"/>
            <a:chExt cx="62" cy="185"/>
          </a:xfrm>
        </p:grpSpPr>
        <p:sp>
          <p:nvSpPr>
            <p:cNvPr id="137" name="Freeform 56">
              <a:extLst>
                <a:ext uri="{FF2B5EF4-FFF2-40B4-BE49-F238E27FC236}">
                  <a16:creationId xmlns:a16="http://schemas.microsoft.com/office/drawing/2014/main" id="{326F403D-2306-49BF-82EB-215774431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" y="2225"/>
              <a:ext cx="62" cy="108"/>
            </a:xfrm>
            <a:custGeom>
              <a:avLst/>
              <a:gdLst>
                <a:gd name="T0" fmla="*/ 31 w 62"/>
                <a:gd name="T1" fmla="*/ 108 h 108"/>
                <a:gd name="T2" fmla="*/ 0 w 62"/>
                <a:gd name="T3" fmla="*/ 0 h 108"/>
                <a:gd name="T4" fmla="*/ 31 w 62"/>
                <a:gd name="T5" fmla="*/ 0 h 108"/>
                <a:gd name="T6" fmla="*/ 62 w 62"/>
                <a:gd name="T7" fmla="*/ 0 h 108"/>
                <a:gd name="T8" fmla="*/ 31 w 62"/>
                <a:gd name="T9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108">
                  <a:moveTo>
                    <a:pt x="31" y="108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62" y="0"/>
                  </a:lnTo>
                  <a:lnTo>
                    <a:pt x="31" y="108"/>
                  </a:lnTo>
                  <a:close/>
                </a:path>
              </a:pathLst>
            </a:custGeom>
            <a:solidFill>
              <a:srgbClr val="DD0000"/>
            </a:solidFill>
            <a:ln w="19050" cmpd="sng">
              <a:solidFill>
                <a:srgbClr val="DD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7">
              <a:extLst>
                <a:ext uri="{FF2B5EF4-FFF2-40B4-BE49-F238E27FC236}">
                  <a16:creationId xmlns:a16="http://schemas.microsoft.com/office/drawing/2014/main" id="{93C424CE-EE87-4005-BA79-7FF58340A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4" y="2148"/>
              <a:ext cx="1" cy="77"/>
            </a:xfrm>
            <a:prstGeom prst="line">
              <a:avLst/>
            </a:prstGeom>
            <a:noFill/>
            <a:ln w="1905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" name="Text Box 58">
            <a:extLst>
              <a:ext uri="{FF2B5EF4-FFF2-40B4-BE49-F238E27FC236}">
                <a16:creationId xmlns:a16="http://schemas.microsoft.com/office/drawing/2014/main" id="{0CB7CAB2-D562-446C-8928-92DA75E4C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5682664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0" name="Text Box 59">
            <a:extLst>
              <a:ext uri="{FF2B5EF4-FFF2-40B4-BE49-F238E27FC236}">
                <a16:creationId xmlns:a16="http://schemas.microsoft.com/office/drawing/2014/main" id="{F0D943E7-2271-4C2D-B970-82BE6374F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4522202"/>
            <a:ext cx="754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t–</a:t>
            </a:r>
            <a:r>
              <a:rPr lang="en-US" altLang="en-US" sz="1800" i="1">
                <a:latin typeface="Symbol" pitchFamily="18" charset="2"/>
                <a:cs typeface="Times New Roman" pitchFamily="18" charset="0"/>
              </a:rPr>
              <a:t>t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1" name="Text Box 60">
            <a:extLst>
              <a:ext uri="{FF2B5EF4-FFF2-40B4-BE49-F238E27FC236}">
                <a16:creationId xmlns:a16="http://schemas.microsoft.com/office/drawing/2014/main" id="{C2CFC23B-78C2-4223-BACD-BC8064D6D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5396914"/>
            <a:ext cx="874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1800" i="1" baseline="-25000"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t,</a:t>
            </a:r>
            <a:r>
              <a:rPr lang="en-US" altLang="en-US" sz="1800" i="1">
                <a:latin typeface="Symbol" pitchFamily="18" charset="2"/>
              </a:rPr>
              <a:t>t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2" name="Oval 61">
            <a:extLst>
              <a:ext uri="{FF2B5EF4-FFF2-40B4-BE49-F238E27FC236}">
                <a16:creationId xmlns:a16="http://schemas.microsoft.com/office/drawing/2014/main" id="{BA60B4F3-4FDC-4563-BB03-0FC41829F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8050" y="5211177"/>
            <a:ext cx="120650" cy="442912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3" name="Group 61">
            <a:extLst>
              <a:ext uri="{FF2B5EF4-FFF2-40B4-BE49-F238E27FC236}">
                <a16:creationId xmlns:a16="http://schemas.microsoft.com/office/drawing/2014/main" id="{201D836A-B388-4604-A938-082C5338D8F7}"/>
              </a:ext>
            </a:extLst>
          </p:cNvPr>
          <p:cNvGrpSpPr/>
          <p:nvPr/>
        </p:nvGrpSpPr>
        <p:grpSpPr>
          <a:xfrm>
            <a:off x="7213917" y="5290847"/>
            <a:ext cx="867093" cy="314325"/>
            <a:chOff x="1733233" y="2552700"/>
            <a:chExt cx="1260475" cy="473075"/>
          </a:xfrm>
        </p:grpSpPr>
        <p:sp>
          <p:nvSpPr>
            <p:cNvPr id="144" name="AutoShape 9">
              <a:extLst>
                <a:ext uri="{FF2B5EF4-FFF2-40B4-BE49-F238E27FC236}">
                  <a16:creationId xmlns:a16="http://schemas.microsoft.com/office/drawing/2014/main" id="{B154E101-818B-4DC6-9E98-384976CF7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233" y="2552700"/>
              <a:ext cx="347662" cy="398463"/>
            </a:xfrm>
            <a:prstGeom prst="flowChartDelay">
              <a:avLst/>
            </a:prstGeom>
            <a:solidFill>
              <a:srgbClr val="CCCCCC">
                <a:alpha val="50000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Freeform 10" descr="Trellis">
              <a:extLst>
                <a:ext uri="{FF2B5EF4-FFF2-40B4-BE49-F238E27FC236}">
                  <a16:creationId xmlns:a16="http://schemas.microsoft.com/office/drawing/2014/main" id="{41209951-F782-44DC-A3C7-8DA3B9E5E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8195" y="2711450"/>
              <a:ext cx="925513" cy="314325"/>
            </a:xfrm>
            <a:custGeom>
              <a:avLst/>
              <a:gdLst>
                <a:gd name="T0" fmla="*/ 0 w 423"/>
                <a:gd name="T1" fmla="*/ 22 h 446"/>
                <a:gd name="T2" fmla="*/ 219 w 423"/>
                <a:gd name="T3" fmla="*/ 30 h 446"/>
                <a:gd name="T4" fmla="*/ 219 w 423"/>
                <a:gd name="T5" fmla="*/ 202 h 446"/>
                <a:gd name="T6" fmla="*/ 70 w 423"/>
                <a:gd name="T7" fmla="*/ 234 h 446"/>
                <a:gd name="T8" fmla="*/ 125 w 423"/>
                <a:gd name="T9" fmla="*/ 390 h 446"/>
                <a:gd name="T10" fmla="*/ 360 w 423"/>
                <a:gd name="T11" fmla="*/ 437 h 446"/>
                <a:gd name="T12" fmla="*/ 423 w 423"/>
                <a:gd name="T13" fmla="*/ 445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3" h="446">
                  <a:moveTo>
                    <a:pt x="0" y="22"/>
                  </a:moveTo>
                  <a:cubicBezTo>
                    <a:pt x="91" y="11"/>
                    <a:pt x="182" y="0"/>
                    <a:pt x="219" y="30"/>
                  </a:cubicBezTo>
                  <a:cubicBezTo>
                    <a:pt x="255" y="60"/>
                    <a:pt x="243" y="168"/>
                    <a:pt x="219" y="202"/>
                  </a:cubicBezTo>
                  <a:cubicBezTo>
                    <a:pt x="194" y="235"/>
                    <a:pt x="85" y="202"/>
                    <a:pt x="70" y="234"/>
                  </a:cubicBezTo>
                  <a:cubicBezTo>
                    <a:pt x="54" y="265"/>
                    <a:pt x="76" y="356"/>
                    <a:pt x="125" y="390"/>
                  </a:cubicBezTo>
                  <a:cubicBezTo>
                    <a:pt x="173" y="423"/>
                    <a:pt x="310" y="427"/>
                    <a:pt x="360" y="437"/>
                  </a:cubicBezTo>
                  <a:cubicBezTo>
                    <a:pt x="409" y="446"/>
                    <a:pt x="416" y="445"/>
                    <a:pt x="423" y="44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pattFill prst="trellis">
                    <a:fgClr>
                      <a:schemeClr val="hlink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67359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280FDCA-75D1-42D6-8480-449144454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B4CF9E6-C7D3-458F-AB20-D547A04BA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6" name="Rectangle 36">
            <a:extLst>
              <a:ext uri="{FF2B5EF4-FFF2-40B4-BE49-F238E27FC236}">
                <a16:creationId xmlns:a16="http://schemas.microsoft.com/office/drawing/2014/main" id="{EF5DC0D7-5244-48DE-9499-AF4D6A503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611" y="1876425"/>
            <a:ext cx="8128000" cy="4616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7" name="Picture 4" descr="Trellis">
            <a:extLst>
              <a:ext uri="{FF2B5EF4-FFF2-40B4-BE49-F238E27FC236}">
                <a16:creationId xmlns:a16="http://schemas.microsoft.com/office/drawing/2014/main" id="{259B9989-622C-42C9-9BF8-EC047F274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598" y="3444875"/>
            <a:ext cx="3200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5" descr="Trellis">
            <a:extLst>
              <a:ext uri="{FF2B5EF4-FFF2-40B4-BE49-F238E27FC236}">
                <a16:creationId xmlns:a16="http://schemas.microsoft.com/office/drawing/2014/main" id="{15653777-245F-4B6B-BBE8-3B9FA50B7E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623" y="3443288"/>
            <a:ext cx="3200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 Box 7" descr="Trellis">
            <a:extLst>
              <a:ext uri="{FF2B5EF4-FFF2-40B4-BE49-F238E27FC236}">
                <a16:creationId xmlns:a16="http://schemas.microsoft.com/office/drawing/2014/main" id="{A0383468-33C9-4B9B-A365-FCECC296F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048" y="1347788"/>
            <a:ext cx="94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/>
              <a:t>Pulse</a:t>
            </a:r>
          </a:p>
        </p:txBody>
      </p:sp>
      <p:sp>
        <p:nvSpPr>
          <p:cNvPr id="50" name="Text Box 8" descr="Trellis">
            <a:extLst>
              <a:ext uri="{FF2B5EF4-FFF2-40B4-BE49-F238E27FC236}">
                <a16:creationId xmlns:a16="http://schemas.microsoft.com/office/drawing/2014/main" id="{0616462C-6DF6-42D4-934F-152654F41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3073" y="1347788"/>
            <a:ext cx="223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/>
              <a:t>Autocorrelation</a:t>
            </a:r>
          </a:p>
        </p:txBody>
      </p:sp>
      <p:sp>
        <p:nvSpPr>
          <p:cNvPr id="51" name="Line 10">
            <a:extLst>
              <a:ext uri="{FF2B5EF4-FFF2-40B4-BE49-F238E27FC236}">
                <a16:creationId xmlns:a16="http://schemas.microsoft.com/office/drawing/2014/main" id="{D4546EF2-1CB1-4805-9FE7-11A6C4384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2036" y="5011738"/>
            <a:ext cx="3486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11">
            <a:extLst>
              <a:ext uri="{FF2B5EF4-FFF2-40B4-BE49-F238E27FC236}">
                <a16:creationId xmlns:a16="http://schemas.microsoft.com/office/drawing/2014/main" id="{8F978894-C330-457C-B94C-B7EB83057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7298" y="5014913"/>
            <a:ext cx="3486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Text Box 12" descr="Trellis">
            <a:extLst>
              <a:ext uri="{FF2B5EF4-FFF2-40B4-BE49-F238E27FC236}">
                <a16:creationId xmlns:a16="http://schemas.microsoft.com/office/drawing/2014/main" id="{080069E2-8FA0-4441-81DA-3095DF9C0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5448" y="4986338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/>
              <a:t>t</a:t>
            </a:r>
          </a:p>
        </p:txBody>
      </p:sp>
      <p:sp>
        <p:nvSpPr>
          <p:cNvPr id="54" name="Text Box 13" descr="Trellis">
            <a:extLst>
              <a:ext uri="{FF2B5EF4-FFF2-40B4-BE49-F238E27FC236}">
                <a16:creationId xmlns:a16="http://schemas.microsoft.com/office/drawing/2014/main" id="{D15FD456-A9B5-40C5-B5C1-CC282DD5B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8161" y="4918075"/>
            <a:ext cx="3175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Symbol" pitchFamily="18" charset="2"/>
              </a:rPr>
              <a:t>t</a:t>
            </a:r>
            <a:endParaRPr lang="en-US" altLang="en-US" sz="2400"/>
          </a:p>
        </p:txBody>
      </p:sp>
      <p:graphicFrame>
        <p:nvGraphicFramePr>
          <p:cNvPr id="55" name="Object 20">
            <a:extLst>
              <a:ext uri="{FF2B5EF4-FFF2-40B4-BE49-F238E27FC236}">
                <a16:creationId xmlns:a16="http://schemas.microsoft.com/office/drawing/2014/main" id="{856737EB-F77C-420D-BE0C-14B136DC0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17453"/>
              </p:ext>
            </p:extLst>
          </p:nvPr>
        </p:nvGraphicFramePr>
        <p:xfrm>
          <a:off x="3194698" y="2279650"/>
          <a:ext cx="20431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4" name="Equation" r:id="rId5" imgW="2311400" imgH="1041400" progId="Equation.DSMT36">
                  <p:embed/>
                </p:oleObj>
              </mc:Choice>
              <mc:Fallback>
                <p:oleObj name="Equation" r:id="rId5" imgW="2311400" imgH="1041400" progId="Equation.DSMT36">
                  <p:embed/>
                  <p:pic>
                    <p:nvPicPr>
                      <p:cNvPr id="153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98" y="2279650"/>
                        <a:ext cx="20431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1">
            <a:extLst>
              <a:ext uri="{FF2B5EF4-FFF2-40B4-BE49-F238E27FC236}">
                <a16:creationId xmlns:a16="http://schemas.microsoft.com/office/drawing/2014/main" id="{A48DCB4B-05FD-4040-AE0D-CF5E9010D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64167"/>
              </p:ext>
            </p:extLst>
          </p:nvPr>
        </p:nvGraphicFramePr>
        <p:xfrm>
          <a:off x="7703198" y="2311400"/>
          <a:ext cx="20431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" name="Equation" r:id="rId7" imgW="2311400" imgH="965200" progId="Equation.DSMT36">
                  <p:embed/>
                </p:oleObj>
              </mc:Choice>
              <mc:Fallback>
                <p:oleObj name="Equation" r:id="rId7" imgW="2311400" imgH="965200" progId="Equation.DSMT36">
                  <p:embed/>
                  <p:pic>
                    <p:nvPicPr>
                      <p:cNvPr id="153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198" y="2311400"/>
                        <a:ext cx="20431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3">
            <a:extLst>
              <a:ext uri="{FF2B5EF4-FFF2-40B4-BE49-F238E27FC236}">
                <a16:creationId xmlns:a16="http://schemas.microsoft.com/office/drawing/2014/main" id="{1C5B19B9-A19C-46EC-A352-B49D8B1F4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32913"/>
              </p:ext>
            </p:extLst>
          </p:nvPr>
        </p:nvGraphicFramePr>
        <p:xfrm>
          <a:off x="2097736" y="2557463"/>
          <a:ext cx="863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" name="Equation" r:id="rId9" imgW="482600" imgH="190500" progId="Equation.DSMT36">
                  <p:embed/>
                </p:oleObj>
              </mc:Choice>
              <mc:Fallback>
                <p:oleObj name="Equation" r:id="rId9" imgW="482600" imgH="190500" progId="Equation.DSMT36">
                  <p:embed/>
                  <p:pic>
                    <p:nvPicPr>
                      <p:cNvPr id="153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736" y="2557463"/>
                        <a:ext cx="8636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4">
            <a:extLst>
              <a:ext uri="{FF2B5EF4-FFF2-40B4-BE49-F238E27FC236}">
                <a16:creationId xmlns:a16="http://schemas.microsoft.com/office/drawing/2014/main" id="{EFE12BF9-B026-4318-8324-B32496370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04864"/>
              </p:ext>
            </p:extLst>
          </p:nvPr>
        </p:nvGraphicFramePr>
        <p:xfrm>
          <a:off x="3356623" y="5864225"/>
          <a:ext cx="4864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" name="Equation" r:id="rId11" imgW="2247840" imgH="253800" progId="Equation.DSMT4">
                  <p:embed/>
                </p:oleObj>
              </mc:Choice>
              <mc:Fallback>
                <p:oleObj name="Equation" r:id="rId11" imgW="2247840" imgH="253800" progId="Equation.DSMT4">
                  <p:embed/>
                  <p:pic>
                    <p:nvPicPr>
                      <p:cNvPr id="153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23" y="5864225"/>
                        <a:ext cx="48641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5">
            <a:extLst>
              <a:ext uri="{FF2B5EF4-FFF2-40B4-BE49-F238E27FC236}">
                <a16:creationId xmlns:a16="http://schemas.microsoft.com/office/drawing/2014/main" id="{AA57A924-4119-404B-B004-9795B3A94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42530"/>
              </p:ext>
            </p:extLst>
          </p:nvPr>
        </p:nvGraphicFramePr>
        <p:xfrm>
          <a:off x="6591948" y="2557463"/>
          <a:ext cx="1038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" name="Equation" r:id="rId13" imgW="622300" imgH="203200" progId="Equation.DSMT36">
                  <p:embed/>
                </p:oleObj>
              </mc:Choice>
              <mc:Fallback>
                <p:oleObj name="Equation" r:id="rId13" imgW="622300" imgH="203200" progId="Equation.DSMT36">
                  <p:embed/>
                  <p:pic>
                    <p:nvPicPr>
                      <p:cNvPr id="153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948" y="2557463"/>
                        <a:ext cx="10382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">
            <a:extLst>
              <a:ext uri="{FF2B5EF4-FFF2-40B4-BE49-F238E27FC236}">
                <a16:creationId xmlns:a16="http://schemas.microsoft.com/office/drawing/2014/main" id="{C69F2B24-246E-41C5-B369-1E9048859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14027"/>
              </p:ext>
            </p:extLst>
          </p:nvPr>
        </p:nvGraphicFramePr>
        <p:xfrm>
          <a:off x="4566298" y="3794125"/>
          <a:ext cx="10461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" name="Equation" r:id="rId15" imgW="482600" imgH="228600" progId="Equation.DSMT36">
                  <p:embed/>
                </p:oleObj>
              </mc:Choice>
              <mc:Fallback>
                <p:oleObj name="Equation" r:id="rId15" imgW="482600" imgH="228600" progId="Equation.DSMT36">
                  <p:embed/>
                  <p:pic>
                    <p:nvPicPr>
                      <p:cNvPr id="153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298" y="3794125"/>
                        <a:ext cx="10461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7">
            <a:extLst>
              <a:ext uri="{FF2B5EF4-FFF2-40B4-BE49-F238E27FC236}">
                <a16:creationId xmlns:a16="http://schemas.microsoft.com/office/drawing/2014/main" id="{1528921C-C733-44FF-BBC7-E67561483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94839"/>
              </p:ext>
            </p:extLst>
          </p:nvPr>
        </p:nvGraphicFramePr>
        <p:xfrm>
          <a:off x="7309498" y="4441825"/>
          <a:ext cx="1073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" name="Equation" r:id="rId17" imgW="495300" imgH="203200" progId="Equation.DSMT36">
                  <p:embed/>
                </p:oleObj>
              </mc:Choice>
              <mc:Fallback>
                <p:oleObj name="Equation" r:id="rId17" imgW="495300" imgH="203200" progId="Equation.DSMT36">
                  <p:embed/>
                  <p:pic>
                    <p:nvPicPr>
                      <p:cNvPr id="153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498" y="4441825"/>
                        <a:ext cx="10731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28">
            <a:extLst>
              <a:ext uri="{FF2B5EF4-FFF2-40B4-BE49-F238E27FC236}">
                <a16:creationId xmlns:a16="http://schemas.microsoft.com/office/drawing/2014/main" id="{DF9B4778-9AE7-4C53-8E79-1EEF68722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898" y="4362450"/>
            <a:ext cx="774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32">
            <a:extLst>
              <a:ext uri="{FF2B5EF4-FFF2-40B4-BE49-F238E27FC236}">
                <a16:creationId xmlns:a16="http://schemas.microsoft.com/office/drawing/2014/main" id="{50BA24A3-D2CA-479B-AA73-947F76EFC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6798" y="4362450"/>
            <a:ext cx="119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" name="Group 33">
            <a:extLst>
              <a:ext uri="{FF2B5EF4-FFF2-40B4-BE49-F238E27FC236}">
                <a16:creationId xmlns:a16="http://schemas.microsoft.com/office/drawing/2014/main" id="{EC861E06-83EA-4FD0-9DEA-7694B831673B}"/>
              </a:ext>
            </a:extLst>
          </p:cNvPr>
          <p:cNvGrpSpPr>
            <a:grpSpLocks/>
          </p:cNvGrpSpPr>
          <p:nvPr/>
        </p:nvGrpSpPr>
        <p:grpSpPr bwMode="auto">
          <a:xfrm>
            <a:off x="3905898" y="4006850"/>
            <a:ext cx="609600" cy="317500"/>
            <a:chOff x="1480" y="2256"/>
            <a:chExt cx="384" cy="200"/>
          </a:xfrm>
        </p:grpSpPr>
        <p:sp>
          <p:nvSpPr>
            <p:cNvPr id="65" name="Line 34">
              <a:extLst>
                <a:ext uri="{FF2B5EF4-FFF2-40B4-BE49-F238E27FC236}">
                  <a16:creationId xmlns:a16="http://schemas.microsoft.com/office/drawing/2014/main" id="{F25FECBE-FE3E-43B8-A7B1-F86CE893E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0" y="225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35">
              <a:extLst>
                <a:ext uri="{FF2B5EF4-FFF2-40B4-BE49-F238E27FC236}">
                  <a16:creationId xmlns:a16="http://schemas.microsoft.com/office/drawing/2014/main" id="{11662885-15F3-4132-AE00-5DFFCFD03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0" y="2256"/>
              <a:ext cx="0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44952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B221D03-B0DA-4878-8CC3-158E3BD28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Rectangle 35">
            <a:extLst>
              <a:ext uri="{FF2B5EF4-FFF2-40B4-BE49-F238E27FC236}">
                <a16:creationId xmlns:a16="http://schemas.microsoft.com/office/drawing/2014/main" id="{1402AF24-42BE-43B5-ACBB-67BBBF53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031" y="1825625"/>
            <a:ext cx="8389938" cy="40782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6" descr="Trellis">
            <a:extLst>
              <a:ext uri="{FF2B5EF4-FFF2-40B4-BE49-F238E27FC236}">
                <a16:creationId xmlns:a16="http://schemas.microsoft.com/office/drawing/2014/main" id="{3A49DBAB-BB43-45DD-B1BB-4DD290D3A8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69" y="3314700"/>
            <a:ext cx="3200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 descr="Trellis">
            <a:extLst>
              <a:ext uri="{FF2B5EF4-FFF2-40B4-BE49-F238E27FC236}">
                <a16:creationId xmlns:a16="http://schemas.microsoft.com/office/drawing/2014/main" id="{6322EF43-9A81-46EF-ABC8-1CF7FE8CF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294" y="3314700"/>
            <a:ext cx="3200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9" descr="Trellis">
            <a:extLst>
              <a:ext uri="{FF2B5EF4-FFF2-40B4-BE49-F238E27FC236}">
                <a16:creationId xmlns:a16="http://schemas.microsoft.com/office/drawing/2014/main" id="{460D2BE8-938C-4D09-95A8-710D6447B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056" y="1368425"/>
            <a:ext cx="94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/>
              <a:t>Pulse</a:t>
            </a:r>
          </a:p>
        </p:txBody>
      </p:sp>
      <p:sp>
        <p:nvSpPr>
          <p:cNvPr id="8" name="Text Box 10" descr="Trellis">
            <a:extLst>
              <a:ext uri="{FF2B5EF4-FFF2-40B4-BE49-F238E27FC236}">
                <a16:creationId xmlns:a16="http://schemas.microsoft.com/office/drawing/2014/main" id="{54C61A8E-34AE-4ECF-B328-92EAAB4D2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8281" y="1368425"/>
            <a:ext cx="223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/>
              <a:t>Autocorrelation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1ABC53C0-D30F-402C-848E-615FC512C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8044" y="4881563"/>
            <a:ext cx="3486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D2F477C-D58A-4311-A79B-F501C3B52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5706" y="4884738"/>
            <a:ext cx="3486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4" descr="Trellis">
            <a:extLst>
              <a:ext uri="{FF2B5EF4-FFF2-40B4-BE49-F238E27FC236}">
                <a16:creationId xmlns:a16="http://schemas.microsoft.com/office/drawing/2014/main" id="{719F4BAF-220F-4737-AE30-CEFF8B374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356" y="484346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/>
              <a:t>t</a:t>
            </a:r>
          </a:p>
        </p:txBody>
      </p:sp>
      <p:sp>
        <p:nvSpPr>
          <p:cNvPr id="12" name="Text Box 15" descr="Trellis">
            <a:extLst>
              <a:ext uri="{FF2B5EF4-FFF2-40B4-BE49-F238E27FC236}">
                <a16:creationId xmlns:a16="http://schemas.microsoft.com/office/drawing/2014/main" id="{F3D7F649-7EC8-4BF0-8947-554D3285C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9269" y="4775200"/>
            <a:ext cx="3175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hlink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Symbol" pitchFamily="18" charset="2"/>
              </a:rPr>
              <a:t>t</a:t>
            </a:r>
            <a:endParaRPr lang="en-US" altLang="en-US" sz="2400"/>
          </a:p>
        </p:txBody>
      </p:sp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4564B8AD-3799-45EE-9A8D-14A70F284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02637"/>
              </p:ext>
            </p:extLst>
          </p:nvPr>
        </p:nvGraphicFramePr>
        <p:xfrm>
          <a:off x="3026569" y="2255838"/>
          <a:ext cx="16621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" name="Equation" r:id="rId5" imgW="1879600" imgH="914400" progId="Equation.DSMT36">
                  <p:embed/>
                </p:oleObj>
              </mc:Choice>
              <mc:Fallback>
                <p:oleObj name="Equation" r:id="rId5" imgW="1879600" imgH="914400" progId="Equation.DSMT36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69" y="2255838"/>
                        <a:ext cx="16621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>
            <a:extLst>
              <a:ext uri="{FF2B5EF4-FFF2-40B4-BE49-F238E27FC236}">
                <a16:creationId xmlns:a16="http://schemas.microsoft.com/office/drawing/2014/main" id="{80C11F29-4DCD-4B11-8845-075730ACB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18969"/>
              </p:ext>
            </p:extLst>
          </p:nvPr>
        </p:nvGraphicFramePr>
        <p:xfrm>
          <a:off x="5355431" y="2379663"/>
          <a:ext cx="48371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" name="Equation" r:id="rId7" imgW="5473700" imgH="1270000" progId="Equation.DSMT36">
                  <p:embed/>
                </p:oleObj>
              </mc:Choice>
              <mc:Fallback>
                <p:oleObj name="Equation" r:id="rId7" imgW="5473700" imgH="1270000" progId="Equation.DSMT36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431" y="2379663"/>
                        <a:ext cx="48371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FDF0382D-4286-4557-8530-77804C35B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31964"/>
              </p:ext>
            </p:extLst>
          </p:nvPr>
        </p:nvGraphicFramePr>
        <p:xfrm>
          <a:off x="1956594" y="2466975"/>
          <a:ext cx="863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" name="Equation" r:id="rId9" imgW="482600" imgH="190500" progId="Equation.DSMT36">
                  <p:embed/>
                </p:oleObj>
              </mc:Choice>
              <mc:Fallback>
                <p:oleObj name="Equation" r:id="rId9" imgW="482600" imgH="190500" progId="Equation.DSMT36">
                  <p:embed/>
                  <p:pic>
                    <p:nvPicPr>
                      <p:cNvPr id="164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594" y="2466975"/>
                        <a:ext cx="863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87FBB005-5108-4BAA-B673-BAE59D23D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713746"/>
              </p:ext>
            </p:extLst>
          </p:nvPr>
        </p:nvGraphicFramePr>
        <p:xfrm>
          <a:off x="3388519" y="5248275"/>
          <a:ext cx="48085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" name="Equation" r:id="rId11" imgW="2222280" imgH="253800" progId="Equation.DSMT4">
                  <p:embed/>
                </p:oleObj>
              </mc:Choice>
              <mc:Fallback>
                <p:oleObj name="Equation" r:id="rId11" imgW="2222280" imgH="253800" progId="Equation.DSMT4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519" y="5248275"/>
                        <a:ext cx="4808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69C6010E-63F8-4388-B5A9-C9562CDED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2264"/>
              </p:ext>
            </p:extLst>
          </p:nvPr>
        </p:nvGraphicFramePr>
        <p:xfrm>
          <a:off x="6222206" y="1933575"/>
          <a:ext cx="1038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" name="Equation" r:id="rId13" imgW="622300" imgH="203200" progId="Equation.DSMT36">
                  <p:embed/>
                </p:oleObj>
              </mc:Choice>
              <mc:Fallback>
                <p:oleObj name="Equation" r:id="rId13" imgW="622300" imgH="203200" progId="Equation.DSMT36">
                  <p:embed/>
                  <p:pic>
                    <p:nvPicPr>
                      <p:cNvPr id="164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206" y="1933575"/>
                        <a:ext cx="10382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4D230AAE-FE23-4801-843D-CE4447972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7850"/>
              </p:ext>
            </p:extLst>
          </p:nvPr>
        </p:nvGraphicFramePr>
        <p:xfrm>
          <a:off x="4458494" y="3590925"/>
          <a:ext cx="1044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" name="Equation" r:id="rId15" imgW="482600" imgH="228600" progId="Equation.DSMT36">
                  <p:embed/>
                </p:oleObj>
              </mc:Choice>
              <mc:Fallback>
                <p:oleObj name="Equation" r:id="rId15" imgW="482600" imgH="228600" progId="Equation.DSMT36">
                  <p:embed/>
                  <p:pic>
                    <p:nvPicPr>
                      <p:cNvPr id="164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494" y="3590925"/>
                        <a:ext cx="10445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>
            <a:extLst>
              <a:ext uri="{FF2B5EF4-FFF2-40B4-BE49-F238E27FC236}">
                <a16:creationId xmlns:a16="http://schemas.microsoft.com/office/drawing/2014/main" id="{568FC7CC-06A3-4A30-8831-EAEB39D65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97080"/>
              </p:ext>
            </p:extLst>
          </p:nvPr>
        </p:nvGraphicFramePr>
        <p:xfrm>
          <a:off x="7392194" y="4200525"/>
          <a:ext cx="1044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" name="Equation" r:id="rId17" imgW="482600" imgH="203200" progId="Equation.DSMT36">
                  <p:embed/>
                </p:oleObj>
              </mc:Choice>
              <mc:Fallback>
                <p:oleObj name="Equation" r:id="rId17" imgW="482600" imgH="203200" progId="Equation.DSMT36">
                  <p:embed/>
                  <p:pic>
                    <p:nvPicPr>
                      <p:cNvPr id="164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94" y="4200525"/>
                        <a:ext cx="1044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9">
            <a:extLst>
              <a:ext uri="{FF2B5EF4-FFF2-40B4-BE49-F238E27FC236}">
                <a16:creationId xmlns:a16="http://schemas.microsoft.com/office/drawing/2014/main" id="{6467FEFE-E7B2-478D-8C85-D141F61DB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806" y="4159250"/>
            <a:ext cx="774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FED436F4-7378-4036-93D6-44A70F7CB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9806" y="4159250"/>
            <a:ext cx="119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31">
            <a:extLst>
              <a:ext uri="{FF2B5EF4-FFF2-40B4-BE49-F238E27FC236}">
                <a16:creationId xmlns:a16="http://schemas.microsoft.com/office/drawing/2014/main" id="{98479B7E-DC58-4EA8-A487-7632B889661D}"/>
              </a:ext>
            </a:extLst>
          </p:cNvPr>
          <p:cNvGrpSpPr>
            <a:grpSpLocks/>
          </p:cNvGrpSpPr>
          <p:nvPr/>
        </p:nvGrpSpPr>
        <p:grpSpPr bwMode="auto">
          <a:xfrm>
            <a:off x="3783806" y="3803650"/>
            <a:ext cx="609600" cy="317500"/>
            <a:chOff x="1480" y="2256"/>
            <a:chExt cx="384" cy="200"/>
          </a:xfrm>
        </p:grpSpPr>
        <p:sp>
          <p:nvSpPr>
            <p:cNvPr id="23" name="Line 32">
              <a:extLst>
                <a:ext uri="{FF2B5EF4-FFF2-40B4-BE49-F238E27FC236}">
                  <a16:creationId xmlns:a16="http://schemas.microsoft.com/office/drawing/2014/main" id="{14D6A9A5-182A-4DF1-8A32-460018D11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0" y="225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11C7970D-E34B-473C-84CE-31E27C6D3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0" y="2256"/>
              <a:ext cx="0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80049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B221D03-B0DA-4878-8CC3-158E3BD28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imple setup</a:t>
            </a:r>
          </a:p>
          <a:p>
            <a:r>
              <a:rPr lang="en-US" altLang="ko-KR" dirty="0"/>
              <a:t>Limited resolution(~30fs)</a:t>
            </a:r>
          </a:p>
          <a:p>
            <a:r>
              <a:rPr lang="en-US" altLang="ko-KR" dirty="0"/>
              <a:t>Not available for UV(&lt;300nm) measurement due to limit of SHG of </a:t>
            </a:r>
            <a:r>
              <a:rPr lang="el-GR" altLang="ko-KR" dirty="0"/>
              <a:t>β</a:t>
            </a:r>
            <a:r>
              <a:rPr lang="en-US" altLang="ko-KR" dirty="0"/>
              <a:t>-BBO crystal</a:t>
            </a:r>
          </a:p>
          <a:p>
            <a:r>
              <a:rPr lang="en-US" altLang="ko-KR" dirty="0"/>
              <a:t>Phase matching is required</a:t>
            </a:r>
          </a:p>
          <a:p>
            <a:r>
              <a:rPr lang="en-US" altLang="ko-KR" dirty="0"/>
              <a:t>The measurement result is always symmetric</a:t>
            </a:r>
          </a:p>
          <a:p>
            <a:pPr marL="0" indent="0">
              <a:buNone/>
            </a:pPr>
            <a:r>
              <a:rPr lang="en-US" altLang="ko-KR" dirty="0"/>
              <a:t>  →unable to figure out complicated shape puls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68061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B221D03-B0DA-4878-8CC3-158E3BD28D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Two photon absorption(TPA): simultaneous absorption of two photons to excite an atom or molecule (e.g. semiconductor of photodiode)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𝐼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are one/two photon absorption coefficient)</a:t>
                </a:r>
              </a:p>
              <a:p>
                <a:r>
                  <a:rPr lang="en-US" altLang="ko-KR" dirty="0"/>
                  <a:t>Photon energy should be higher than half of the bandgap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B221D03-B0DA-4878-8CC3-158E3BD28D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 r="-2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>
            <a:extLst>
              <a:ext uri="{FF2B5EF4-FFF2-40B4-BE49-F238E27FC236}">
                <a16:creationId xmlns:a16="http://schemas.microsoft.com/office/drawing/2014/main" id="{864FE56F-B97B-4FA4-8F1E-50A817B7C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5976" y="4232366"/>
            <a:ext cx="2381250" cy="262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20643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DECB180-2F10-4861-A6E7-5E8EEDF84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UV Lithography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5DF4803-F949-4939-AE1B-8984CE2ACA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Photolithography: manufacturing process that involves using light to transfer a pattern onto a photoresist layer deposited on a silicon wafer</a:t>
                </a:r>
              </a:p>
              <a:p>
                <a:r>
                  <a:rPr lang="en-US" altLang="ko-KR" dirty="0"/>
                  <a:t>Resolution of lithography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𝑁𝐴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5DF4803-F949-4939-AE1B-8984CE2ACA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F56EDAB4-CCB0-48C2-B5B1-31FCFAC274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1057" y="3076755"/>
            <a:ext cx="5685236" cy="37812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814971-4CE0-4BB0-BE59-C9DCA3063A75}"/>
              </a:ext>
            </a:extLst>
          </p:cNvPr>
          <p:cNvSpPr txBox="1"/>
          <p:nvPr/>
        </p:nvSpPr>
        <p:spPr>
          <a:xfrm>
            <a:off x="1093815" y="3661113"/>
            <a:ext cx="4013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Numerical aperture(NA)= </a:t>
            </a:r>
            <a:r>
              <a:rPr lang="en-US" altLang="ko-KR" dirty="0" err="1"/>
              <a:t>nsin</a:t>
            </a:r>
            <a:r>
              <a:rPr lang="el-GR" altLang="ko-KR" dirty="0"/>
              <a:t>θ</a:t>
            </a:r>
            <a:r>
              <a:rPr lang="en-US" altLang="ko-KR" dirty="0"/>
              <a:t>&lt;0.9</a:t>
            </a:r>
          </a:p>
          <a:p>
            <a:r>
              <a:rPr lang="en-US" altLang="ko-KR" dirty="0"/>
              <a:t>k</a:t>
            </a:r>
            <a:r>
              <a:rPr lang="en-US" altLang="ko-KR" baseline="-25000" dirty="0"/>
              <a:t>1</a:t>
            </a:r>
            <a:r>
              <a:rPr lang="en-US" altLang="ko-KR" dirty="0"/>
              <a:t>= process parameter(0.25&lt;k</a:t>
            </a:r>
            <a:r>
              <a:rPr lang="en-US" altLang="ko-KR" baseline="-25000" dirty="0"/>
              <a:t>1</a:t>
            </a:r>
            <a:r>
              <a:rPr lang="en-US" altLang="ko-KR" dirty="0"/>
              <a:t>&lt;1)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EE4BD5CB-A737-4EC1-9332-530A498E81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1698" y="4307444"/>
            <a:ext cx="3364302" cy="255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3155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B221D03-B0DA-4878-8CC3-158E3BD28D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TPA autocorrelation measures the transmission after TPA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𝑝𝑢𝑚𝑝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𝑟𝑜𝑏𝑒</m:t>
                        </m:r>
                      </m:sub>
                    </m:sSub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𝑢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𝛽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𝑢𝑚𝑝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𝑜𝑏𝑒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𝑟𝑜𝑏𝑒</m:t>
                        </m:r>
                      </m:sub>
                    </m:sSub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𝑢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𝛽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𝑜𝑏𝑒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r>
                  <a:rPr lang="en-US" altLang="ko-KR" dirty="0"/>
                  <a:t>Commonly used for UV autocorrelation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 - diamond photodiode is used as a material</a:t>
                </a:r>
              </a:p>
              <a:p>
                <a:r>
                  <a:rPr lang="en-US" altLang="ko-KR" dirty="0"/>
                  <a:t>High background signal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B221D03-B0DA-4878-8CC3-158E3BD28D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CABC73BA-47E7-4005-B688-E99032CB8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4994" y="2906486"/>
            <a:ext cx="3111383" cy="380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9662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B221D03-B0DA-4878-8CC3-158E3BD28D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Optical Kerr effect: change in the refractive index of a material in response to intensity of light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- n=n</a:t>
                </a:r>
                <a:r>
                  <a:rPr lang="en-US" altLang="ko-KR" baseline="-25000" dirty="0"/>
                  <a:t>0</a:t>
                </a:r>
                <a:r>
                  <a:rPr lang="en-US" altLang="ko-KR" dirty="0"/>
                  <a:t>+n</a:t>
                </a:r>
                <a:r>
                  <a:rPr lang="en-US" altLang="ko-KR" baseline="-25000" dirty="0"/>
                  <a:t>2</a:t>
                </a:r>
                <a:r>
                  <a:rPr lang="en-US" altLang="ko-KR" dirty="0"/>
                  <a:t>I</a:t>
                </a:r>
              </a:p>
              <a:p>
                <a:r>
                  <a:rPr lang="en-US" altLang="ko-KR" dirty="0"/>
                  <a:t>When the response time is short, then the signal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ko-KR" altLang="en-US" i="1"/>
                                </m:ctrlPr>
                              </m:fPr>
                              <m:num>
                                <m:r>
                                  <a:rPr lang="en-US" altLang="ko-KR" i="1"/>
                                  <m:t>𝜋</m:t>
                                </m:r>
                                <m:r>
                                  <a:rPr lang="en-US" altLang="ko-KR" i="1"/>
                                  <m:t>𝐿</m:t>
                                </m:r>
                                <m:sSup>
                                  <m:sSupPr>
                                    <m:ctrlPr>
                                      <a:rPr lang="ko-KR" altLang="en-US" i="1"/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ko-KR" altLang="en-US" i="1"/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ko-KR" altLang="en-US" i="1"/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i="1"/>
                                              <m:t>𝐸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altLang="ko-KR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𝜔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i="1"/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func>
                      </m:e>
                    </m:nary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r>
                  <a:rPr lang="en-US" altLang="ko-KR" dirty="0"/>
                  <a:t>Transmittance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∝</m:t>
                    </m:r>
                    <m:nary>
                      <m:nary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  (for small value of phase la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o-KR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  <m:sSup>
                          <m:sSupPr>
                            <m:ctrlPr>
                              <a:rPr lang="ko-KR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ko-KR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ko-KR" dirty="0"/>
                  <a:t>)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B221D03-B0DA-4878-8CC3-158E3BD28D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0">
            <a:extLst>
              <a:ext uri="{FF2B5EF4-FFF2-40B4-BE49-F238E27FC236}">
                <a16:creationId xmlns:a16="http://schemas.microsoft.com/office/drawing/2014/main" id="{06475D7D-523A-418A-A12A-23CDAC00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46" y="3924300"/>
            <a:ext cx="12255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Low intensity:</a:t>
            </a:r>
          </a:p>
        </p:txBody>
      </p:sp>
      <p:sp>
        <p:nvSpPr>
          <p:cNvPr id="5" name="Text Box 71">
            <a:extLst>
              <a:ext uri="{FF2B5EF4-FFF2-40B4-BE49-F238E27FC236}">
                <a16:creationId xmlns:a16="http://schemas.microsoft.com/office/drawing/2014/main" id="{635E8E3E-2997-45C8-B665-68F0EFB49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6851" y="5930900"/>
            <a:ext cx="13176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High intensity:</a:t>
            </a:r>
          </a:p>
        </p:txBody>
      </p:sp>
      <p:grpSp>
        <p:nvGrpSpPr>
          <p:cNvPr id="6" name="Group 6">
            <a:extLst>
              <a:ext uri="{FF2B5EF4-FFF2-40B4-BE49-F238E27FC236}">
                <a16:creationId xmlns:a16="http://schemas.microsoft.com/office/drawing/2014/main" id="{58BE7C63-3128-4143-88A1-ABBC4198A41A}"/>
              </a:ext>
            </a:extLst>
          </p:cNvPr>
          <p:cNvGrpSpPr>
            <a:grpSpLocks/>
          </p:cNvGrpSpPr>
          <p:nvPr/>
        </p:nvGrpSpPr>
        <p:grpSpPr bwMode="auto">
          <a:xfrm>
            <a:off x="7856583" y="3690938"/>
            <a:ext cx="4164013" cy="1450975"/>
            <a:chOff x="1831975" y="1684338"/>
            <a:chExt cx="4164013" cy="1450975"/>
          </a:xfrm>
        </p:grpSpPr>
        <p:sp>
          <p:nvSpPr>
            <p:cNvPr id="7" name="Rectangle 29">
              <a:extLst>
                <a:ext uri="{FF2B5EF4-FFF2-40B4-BE49-F238E27FC236}">
                  <a16:creationId xmlns:a16="http://schemas.microsoft.com/office/drawing/2014/main" id="{FD88DB6A-EF10-4930-AC77-72D244502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975" y="1684338"/>
              <a:ext cx="4164013" cy="145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8" name="Trapezoid 67">
              <a:extLst>
                <a:ext uri="{FF2B5EF4-FFF2-40B4-BE49-F238E27FC236}">
                  <a16:creationId xmlns:a16="http://schemas.microsoft.com/office/drawing/2014/main" id="{7199E2B3-5E0C-49E3-ADBF-0A791BE2FE14}"/>
                </a:ext>
              </a:extLst>
            </p:cNvPr>
            <p:cNvSpPr/>
            <p:nvPr/>
          </p:nvSpPr>
          <p:spPr bwMode="auto">
            <a:xfrm rot="16200000" flipH="1">
              <a:off x="5505450" y="2149475"/>
              <a:ext cx="239713" cy="557213"/>
            </a:xfrm>
            <a:prstGeom prst="trapezoid">
              <a:avLst/>
            </a:prstGeom>
            <a:gradFill>
              <a:gsLst>
                <a:gs pos="0">
                  <a:srgbClr val="C00000"/>
                </a:gs>
                <a:gs pos="50000">
                  <a:srgbClr val="FF0000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9" name="Group 21">
              <a:extLst>
                <a:ext uri="{FF2B5EF4-FFF2-40B4-BE49-F238E27FC236}">
                  <a16:creationId xmlns:a16="http://schemas.microsoft.com/office/drawing/2014/main" id="{B8343FCD-7B62-4FB8-9717-4BD232FF49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3350" y="1882775"/>
              <a:ext cx="254000" cy="1079500"/>
              <a:chOff x="2560" y="2261"/>
              <a:chExt cx="160" cy="680"/>
            </a:xfrm>
          </p:grpSpPr>
          <p:sp>
            <p:nvSpPr>
              <p:cNvPr id="25" name="Oval 18">
                <a:extLst>
                  <a:ext uri="{FF2B5EF4-FFF2-40B4-BE49-F238E27FC236}">
                    <a16:creationId xmlns:a16="http://schemas.microsoft.com/office/drawing/2014/main" id="{CFC140B9-DAE0-4874-9FC5-8E0389D45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261"/>
                <a:ext cx="160" cy="68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Oval 19">
                <a:extLst>
                  <a:ext uri="{FF2B5EF4-FFF2-40B4-BE49-F238E27FC236}">
                    <a16:creationId xmlns:a16="http://schemas.microsoft.com/office/drawing/2014/main" id="{18BE6D6C-D5B6-48BC-A7C7-80ED1C365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6" y="2553"/>
                <a:ext cx="27" cy="9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" name="Text Box 39">
              <a:extLst>
                <a:ext uri="{FF2B5EF4-FFF2-40B4-BE49-F238E27FC236}">
                  <a16:creationId xmlns:a16="http://schemas.microsoft.com/office/drawing/2014/main" id="{BC9C6CB9-D9C2-467B-9B06-91E76B50F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038" y="2208213"/>
              <a:ext cx="1117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FFFF"/>
                  </a:solidFill>
                </a:rPr>
                <a:t>Large </a:t>
              </a:r>
              <a:r>
                <a:rPr lang="en-US" altLang="en-US" sz="20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0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0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rapezoid 3">
              <a:extLst>
                <a:ext uri="{FF2B5EF4-FFF2-40B4-BE49-F238E27FC236}">
                  <a16:creationId xmlns:a16="http://schemas.microsoft.com/office/drawing/2014/main" id="{E0066119-F44C-4500-BC4F-89025ADDC8C8}"/>
                </a:ext>
              </a:extLst>
            </p:cNvPr>
            <p:cNvSpPr/>
            <p:nvPr/>
          </p:nvSpPr>
          <p:spPr bwMode="auto">
            <a:xfrm rot="5400000">
              <a:off x="4404519" y="1932782"/>
              <a:ext cx="660400" cy="957262"/>
            </a:xfrm>
            <a:prstGeom prst="trapezoid">
              <a:avLst>
                <a:gd name="adj" fmla="val 19230"/>
              </a:avLst>
            </a:prstGeom>
            <a:gradFill>
              <a:gsLst>
                <a:gs pos="0">
                  <a:schemeClr val="bg1">
                    <a:alpha val="0"/>
                  </a:schemeClr>
                </a:gs>
                <a:gs pos="50000">
                  <a:srgbClr val="C00000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73EFC661-71D8-4D9D-BD6E-F9478EE371C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973388" y="2020888"/>
              <a:ext cx="1414462" cy="804862"/>
              <a:chOff x="1208" y="2351"/>
              <a:chExt cx="891" cy="507"/>
            </a:xfrm>
          </p:grpSpPr>
          <p:sp>
            <p:nvSpPr>
              <p:cNvPr id="23" name="AutoShape 7">
                <a:extLst>
                  <a:ext uri="{FF2B5EF4-FFF2-40B4-BE49-F238E27FC236}">
                    <a16:creationId xmlns:a16="http://schemas.microsoft.com/office/drawing/2014/main" id="{4BE037F1-91C5-4A7F-B176-BFE9B109C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400" y="2159"/>
                <a:ext cx="507" cy="891"/>
              </a:xfrm>
              <a:prstGeom prst="can">
                <a:avLst>
                  <a:gd name="adj" fmla="val 43935"/>
                </a:avLst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Oval 13">
                <a:extLst>
                  <a:ext uri="{FF2B5EF4-FFF2-40B4-BE49-F238E27FC236}">
                    <a16:creationId xmlns:a16="http://schemas.microsoft.com/office/drawing/2014/main" id="{7B72D2E8-AB59-4D40-8391-CF792D204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5" y="2357"/>
                <a:ext cx="205" cy="496"/>
              </a:xfrm>
              <a:prstGeom prst="ellipse">
                <a:avLst/>
              </a:prstGeom>
              <a:gradFill rotWithShape="0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" name="Group 138">
              <a:extLst>
                <a:ext uri="{FF2B5EF4-FFF2-40B4-BE49-F238E27FC236}">
                  <a16:creationId xmlns:a16="http://schemas.microsoft.com/office/drawing/2014/main" id="{3EB35B46-B634-490B-A9A0-3BD4F41993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1038" y="1992313"/>
              <a:ext cx="1352550" cy="825500"/>
              <a:chOff x="464" y="2776"/>
              <a:chExt cx="852" cy="520"/>
            </a:xfrm>
          </p:grpSpPr>
          <p:grpSp>
            <p:nvGrpSpPr>
              <p:cNvPr id="19" name="Group 137">
                <a:extLst>
                  <a:ext uri="{FF2B5EF4-FFF2-40B4-BE49-F238E27FC236}">
                    <a16:creationId xmlns:a16="http://schemas.microsoft.com/office/drawing/2014/main" id="{E47596CE-6EC6-44B8-A08B-EC3F32686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" y="2776"/>
                <a:ext cx="852" cy="520"/>
                <a:chOff x="464" y="2776"/>
                <a:chExt cx="852" cy="520"/>
              </a:xfrm>
            </p:grpSpPr>
            <p:sp>
              <p:nvSpPr>
                <p:cNvPr id="21" name="AutoShape 31">
                  <a:extLst>
                    <a:ext uri="{FF2B5EF4-FFF2-40B4-BE49-F238E27FC236}">
                      <a16:creationId xmlns:a16="http://schemas.microsoft.com/office/drawing/2014/main" id="{1EE382BD-02A2-4101-9E29-699CA2D3B3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640" y="2619"/>
                  <a:ext cx="512" cy="840"/>
                </a:xfrm>
                <a:prstGeom prst="can">
                  <a:avLst>
                    <a:gd name="adj" fmla="val 41016"/>
                  </a:avLst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C000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22" name="Oval 33">
                  <a:extLst>
                    <a:ext uri="{FF2B5EF4-FFF2-40B4-BE49-F238E27FC236}">
                      <a16:creationId xmlns:a16="http://schemas.microsoft.com/office/drawing/2014/main" id="{43B21FE9-D39A-449D-8BA3-0A2CAFA3D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2776"/>
                  <a:ext cx="232" cy="5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0000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0" name="Rectangle 34">
                <a:extLst>
                  <a:ext uri="{FF2B5EF4-FFF2-40B4-BE49-F238E27FC236}">
                    <a16:creationId xmlns:a16="http://schemas.microsoft.com/office/drawing/2014/main" id="{E03A4BD7-0E95-4423-9B47-E8A2D68637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2784"/>
                <a:ext cx="184" cy="504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00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4" name="Text Box 39">
              <a:extLst>
                <a:ext uri="{FF2B5EF4-FFF2-40B4-BE49-F238E27FC236}">
                  <a16:creationId xmlns:a16="http://schemas.microsoft.com/office/drawing/2014/main" id="{2285E6AF-A98C-4479-8ED8-98218AB29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1688" y="2168525"/>
              <a:ext cx="1117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FFFFFF"/>
                  </a:solidFill>
                </a:rPr>
                <a:t>Large </a:t>
              </a:r>
              <a:r>
                <a:rPr lang="en-US" altLang="en-US" sz="20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000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Oval 5">
              <a:extLst>
                <a:ext uri="{FF2B5EF4-FFF2-40B4-BE49-F238E27FC236}">
                  <a16:creationId xmlns:a16="http://schemas.microsoft.com/office/drawing/2014/main" id="{A678C090-65C3-4FC6-80E7-8FBEBE68723F}"/>
                </a:ext>
              </a:extLst>
            </p:cNvPr>
            <p:cNvSpPr/>
            <p:nvPr/>
          </p:nvSpPr>
          <p:spPr bwMode="auto">
            <a:xfrm>
              <a:off x="5082642" y="2097489"/>
              <a:ext cx="320676" cy="628852"/>
            </a:xfrm>
            <a:prstGeom prst="ellipse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0">
                  <a:srgbClr val="C00000"/>
                </a:gs>
                <a:gs pos="66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Arc 1">
              <a:extLst>
                <a:ext uri="{FF2B5EF4-FFF2-40B4-BE49-F238E27FC236}">
                  <a16:creationId xmlns:a16="http://schemas.microsoft.com/office/drawing/2014/main" id="{185BE69A-AFC7-4CB5-BE83-85517B7ECF49}"/>
                </a:ext>
              </a:extLst>
            </p:cNvPr>
            <p:cNvSpPr/>
            <p:nvPr/>
          </p:nvSpPr>
          <p:spPr bwMode="auto">
            <a:xfrm flipH="1">
              <a:off x="3065463" y="2016125"/>
              <a:ext cx="217487" cy="252413"/>
            </a:xfrm>
            <a:prstGeom prst="arc">
              <a:avLst>
                <a:gd name="adj1" fmla="val 16266593"/>
                <a:gd name="adj2" fmla="val 205991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Arc 41">
              <a:extLst>
                <a:ext uri="{FF2B5EF4-FFF2-40B4-BE49-F238E27FC236}">
                  <a16:creationId xmlns:a16="http://schemas.microsoft.com/office/drawing/2014/main" id="{A4FAD7B4-A7EF-4178-97C2-EBE1A2B18D15}"/>
                </a:ext>
              </a:extLst>
            </p:cNvPr>
            <p:cNvSpPr/>
            <p:nvPr/>
          </p:nvSpPr>
          <p:spPr bwMode="auto">
            <a:xfrm flipH="1" flipV="1">
              <a:off x="3052763" y="2573338"/>
              <a:ext cx="169862" cy="252412"/>
            </a:xfrm>
            <a:prstGeom prst="arc">
              <a:avLst>
                <a:gd name="adj1" fmla="val 16266593"/>
                <a:gd name="adj2" fmla="val 205991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8" name="Straight Connector 4">
              <a:extLst>
                <a:ext uri="{FF2B5EF4-FFF2-40B4-BE49-F238E27FC236}">
                  <a16:creationId xmlns:a16="http://schemas.microsoft.com/office/drawing/2014/main" id="{C58C639F-1D76-4BB3-9AD1-37A12A208B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56965" y="2018493"/>
              <a:ext cx="38049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7">
            <a:extLst>
              <a:ext uri="{FF2B5EF4-FFF2-40B4-BE49-F238E27FC236}">
                <a16:creationId xmlns:a16="http://schemas.microsoft.com/office/drawing/2014/main" id="{6D406920-D925-4DCD-98DF-501F1683929E}"/>
              </a:ext>
            </a:extLst>
          </p:cNvPr>
          <p:cNvGrpSpPr>
            <a:grpSpLocks/>
          </p:cNvGrpSpPr>
          <p:nvPr/>
        </p:nvGrpSpPr>
        <p:grpSpPr bwMode="auto">
          <a:xfrm>
            <a:off x="7856583" y="5407025"/>
            <a:ext cx="4164013" cy="1450975"/>
            <a:chOff x="1831975" y="3563938"/>
            <a:chExt cx="4164013" cy="1450975"/>
          </a:xfrm>
        </p:grpSpPr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31B5B39B-7A0B-4B64-964A-C19D3572B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975" y="3563938"/>
              <a:ext cx="4164013" cy="145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AutoShape 35">
              <a:extLst>
                <a:ext uri="{FF2B5EF4-FFF2-40B4-BE49-F238E27FC236}">
                  <a16:creationId xmlns:a16="http://schemas.microsoft.com/office/drawing/2014/main" id="{184BB421-4DE1-4749-BB89-192CF78798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5478463" y="4043363"/>
              <a:ext cx="254000" cy="520700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FF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30" name="Group 21">
              <a:extLst>
                <a:ext uri="{FF2B5EF4-FFF2-40B4-BE49-F238E27FC236}">
                  <a16:creationId xmlns:a16="http://schemas.microsoft.com/office/drawing/2014/main" id="{433EA151-C3CF-4DEB-884D-500AB34152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3350" y="3762375"/>
              <a:ext cx="254000" cy="1079500"/>
              <a:chOff x="2560" y="2261"/>
              <a:chExt cx="160" cy="680"/>
            </a:xfrm>
          </p:grpSpPr>
          <p:sp>
            <p:nvSpPr>
              <p:cNvPr id="44" name="Oval 18">
                <a:extLst>
                  <a:ext uri="{FF2B5EF4-FFF2-40B4-BE49-F238E27FC236}">
                    <a16:creationId xmlns:a16="http://schemas.microsoft.com/office/drawing/2014/main" id="{AAD0E647-62E3-4817-9BEF-F0F3F5DF5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261"/>
                <a:ext cx="160" cy="68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19">
                <a:extLst>
                  <a:ext uri="{FF2B5EF4-FFF2-40B4-BE49-F238E27FC236}">
                    <a16:creationId xmlns:a16="http://schemas.microsoft.com/office/drawing/2014/main" id="{44739DC7-CD27-425F-B9C7-1560421B9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6" y="2553"/>
                <a:ext cx="27" cy="9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AutoShape 32">
              <a:extLst>
                <a:ext uri="{FF2B5EF4-FFF2-40B4-BE49-F238E27FC236}">
                  <a16:creationId xmlns:a16="http://schemas.microsoft.com/office/drawing/2014/main" id="{6103093C-D5DA-46F0-BB5C-DCBA1355E5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475163" y="3722688"/>
              <a:ext cx="609600" cy="1162050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50000">
                  <a:srgbClr val="FF00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32" name="Group 17">
              <a:extLst>
                <a:ext uri="{FF2B5EF4-FFF2-40B4-BE49-F238E27FC236}">
                  <a16:creationId xmlns:a16="http://schemas.microsoft.com/office/drawing/2014/main" id="{00CC82EF-4542-46AD-AFD9-23A789C6D9B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973388" y="3900488"/>
              <a:ext cx="1414462" cy="804862"/>
              <a:chOff x="1208" y="2351"/>
              <a:chExt cx="891" cy="507"/>
            </a:xfrm>
          </p:grpSpPr>
          <p:sp>
            <p:nvSpPr>
              <p:cNvPr id="42" name="AutoShape 7">
                <a:extLst>
                  <a:ext uri="{FF2B5EF4-FFF2-40B4-BE49-F238E27FC236}">
                    <a16:creationId xmlns:a16="http://schemas.microsoft.com/office/drawing/2014/main" id="{6AA651DE-8647-4AEA-8EA4-B60EAAA22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400" y="2159"/>
                <a:ext cx="507" cy="891"/>
              </a:xfrm>
              <a:prstGeom prst="can">
                <a:avLst>
                  <a:gd name="adj" fmla="val 43935"/>
                </a:avLst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13">
                <a:extLst>
                  <a:ext uri="{FF2B5EF4-FFF2-40B4-BE49-F238E27FC236}">
                    <a16:creationId xmlns:a16="http://schemas.microsoft.com/office/drawing/2014/main" id="{C79CE7A6-3359-4440-B997-082207857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5" y="2357"/>
                <a:ext cx="205" cy="496"/>
              </a:xfrm>
              <a:prstGeom prst="ellipse">
                <a:avLst/>
              </a:prstGeom>
              <a:gradFill rotWithShape="0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3" name="Group 138">
              <a:extLst>
                <a:ext uri="{FF2B5EF4-FFF2-40B4-BE49-F238E27FC236}">
                  <a16:creationId xmlns:a16="http://schemas.microsoft.com/office/drawing/2014/main" id="{61B76469-8F7D-4F0F-990B-D9F6FE5F98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1038" y="3871913"/>
              <a:ext cx="1352550" cy="825500"/>
              <a:chOff x="464" y="2776"/>
              <a:chExt cx="852" cy="520"/>
            </a:xfrm>
          </p:grpSpPr>
          <p:grpSp>
            <p:nvGrpSpPr>
              <p:cNvPr id="38" name="Group 137">
                <a:extLst>
                  <a:ext uri="{FF2B5EF4-FFF2-40B4-BE49-F238E27FC236}">
                    <a16:creationId xmlns:a16="http://schemas.microsoft.com/office/drawing/2014/main" id="{8DBA001B-A567-4284-A550-B9EB1A7AF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" y="2776"/>
                <a:ext cx="852" cy="520"/>
                <a:chOff x="464" y="2776"/>
                <a:chExt cx="852" cy="520"/>
              </a:xfrm>
            </p:grpSpPr>
            <p:sp>
              <p:nvSpPr>
                <p:cNvPr id="40" name="AutoShape 31">
                  <a:extLst>
                    <a:ext uri="{FF2B5EF4-FFF2-40B4-BE49-F238E27FC236}">
                      <a16:creationId xmlns:a16="http://schemas.microsoft.com/office/drawing/2014/main" id="{0ECE5395-1E9A-41F5-AF89-EDA8B9427F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640" y="2619"/>
                  <a:ext cx="512" cy="840"/>
                </a:xfrm>
                <a:prstGeom prst="can">
                  <a:avLst>
                    <a:gd name="adj" fmla="val 41016"/>
                  </a:avLst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FF00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41" name="Oval 33">
                  <a:extLst>
                    <a:ext uri="{FF2B5EF4-FFF2-40B4-BE49-F238E27FC236}">
                      <a16:creationId xmlns:a16="http://schemas.microsoft.com/office/drawing/2014/main" id="{E9B5C9DD-F577-40CF-A492-A73A2567CE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" y="2776"/>
                  <a:ext cx="232" cy="5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0000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9" name="Rectangle 34">
                <a:extLst>
                  <a:ext uri="{FF2B5EF4-FFF2-40B4-BE49-F238E27FC236}">
                    <a16:creationId xmlns:a16="http://schemas.microsoft.com/office/drawing/2014/main" id="{81FF4DD4-BAA5-437D-AF71-C67B661A9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2784"/>
                <a:ext cx="271" cy="504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FF00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34" name="Text Box 39">
              <a:extLst>
                <a:ext uri="{FF2B5EF4-FFF2-40B4-BE49-F238E27FC236}">
                  <a16:creationId xmlns:a16="http://schemas.microsoft.com/office/drawing/2014/main" id="{213EFBB2-C1A4-4F6D-B749-61A082C21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038" y="4087813"/>
              <a:ext cx="1117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FFFF"/>
                  </a:solidFill>
                </a:rPr>
                <a:t>Large </a:t>
              </a:r>
              <a:r>
                <a:rPr lang="en-US" altLang="en-US" sz="20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0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0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Arc 46">
              <a:extLst>
                <a:ext uri="{FF2B5EF4-FFF2-40B4-BE49-F238E27FC236}">
                  <a16:creationId xmlns:a16="http://schemas.microsoft.com/office/drawing/2014/main" id="{0827EF2A-95EB-4281-883D-7EEC4D2211DB}"/>
                </a:ext>
              </a:extLst>
            </p:cNvPr>
            <p:cNvSpPr/>
            <p:nvPr/>
          </p:nvSpPr>
          <p:spPr bwMode="auto">
            <a:xfrm flipH="1">
              <a:off x="3062288" y="3895725"/>
              <a:ext cx="219075" cy="252413"/>
            </a:xfrm>
            <a:prstGeom prst="arc">
              <a:avLst>
                <a:gd name="adj1" fmla="val 16266593"/>
                <a:gd name="adj2" fmla="val 205991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Arc 47">
              <a:extLst>
                <a:ext uri="{FF2B5EF4-FFF2-40B4-BE49-F238E27FC236}">
                  <a16:creationId xmlns:a16="http://schemas.microsoft.com/office/drawing/2014/main" id="{F2FA4D14-7C54-4E9C-8283-954CCFBAE170}"/>
                </a:ext>
              </a:extLst>
            </p:cNvPr>
            <p:cNvSpPr/>
            <p:nvPr/>
          </p:nvSpPr>
          <p:spPr bwMode="auto">
            <a:xfrm flipH="1" flipV="1">
              <a:off x="3049588" y="4452938"/>
              <a:ext cx="169862" cy="252412"/>
            </a:xfrm>
            <a:prstGeom prst="arc">
              <a:avLst>
                <a:gd name="adj1" fmla="val 16266593"/>
                <a:gd name="adj2" fmla="val 205991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37" name="Straight Connector 48">
              <a:extLst>
                <a:ext uri="{FF2B5EF4-FFF2-40B4-BE49-F238E27FC236}">
                  <a16:creationId xmlns:a16="http://schemas.microsoft.com/office/drawing/2014/main" id="{543D3649-EFCE-432C-8D37-C889B570B9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54571" y="3898093"/>
              <a:ext cx="38049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775971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73569C-55A2-4793-9A29-AED05ED62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A40529-0544-4665-AA66-BEC8E72299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Kerr gate autocorrelation</a:t>
            </a:r>
          </a:p>
          <a:p>
            <a:r>
              <a:rPr lang="en-US" altLang="ko-KR" dirty="0"/>
              <a:t>Pump and probe beam usually has different wavelength</a:t>
            </a:r>
          </a:p>
          <a:p>
            <a:r>
              <a:rPr lang="en-US" altLang="ko-KR" dirty="0"/>
              <a:t>Since Kerr effect is third order effect, relationship between width of AC and pulse is different </a:t>
            </a:r>
          </a:p>
          <a:p>
            <a:pPr marL="0" indent="0">
              <a:buNone/>
            </a:pPr>
            <a:r>
              <a:rPr lang="en-US" altLang="ko-KR" dirty="0"/>
              <a:t>  (e.g. factor of 1.29 for sech</a:t>
            </a:r>
            <a:r>
              <a:rPr lang="en-US" altLang="ko-KR" baseline="30000" dirty="0"/>
              <a:t>2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Low background signal</a:t>
            </a:r>
          </a:p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CF0F731-9448-4789-B23E-EF368AE53D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034" y="3755570"/>
            <a:ext cx="6202861" cy="310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4071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B221D03-B0DA-4878-8CC3-158E3BD28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xperiment: measurement of pulse length of UV(266nm) laser</a:t>
            </a:r>
          </a:p>
          <a:p>
            <a:r>
              <a:rPr lang="en-US" altLang="ko-KR" dirty="0"/>
              <a:t>Requirement of material</a:t>
            </a:r>
          </a:p>
          <a:p>
            <a:pPr marL="0" indent="0">
              <a:buNone/>
            </a:pPr>
            <a:r>
              <a:rPr lang="en-US" altLang="ko-KR" dirty="0"/>
              <a:t>  - polarization independent(isotropic or amorphous)</a:t>
            </a:r>
          </a:p>
          <a:p>
            <a:pPr marL="0" indent="0">
              <a:buNone/>
            </a:pPr>
            <a:r>
              <a:rPr lang="en-US" altLang="ko-KR" dirty="0"/>
              <a:t>  - fast response time</a:t>
            </a:r>
          </a:p>
          <a:p>
            <a:pPr marL="0" indent="0">
              <a:buNone/>
            </a:pPr>
            <a:r>
              <a:rPr lang="en-US" altLang="ko-KR" dirty="0"/>
              <a:t>  - not too low signa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230591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B221D03-B0DA-4878-8CC3-158E3BD28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andidate for material for Kerr lens: fused silica</a:t>
            </a:r>
          </a:p>
          <a:p>
            <a:pPr marL="0" indent="0">
              <a:buNone/>
            </a:pPr>
            <a:r>
              <a:rPr lang="en-US" altLang="ko-KR" dirty="0"/>
              <a:t> - fast response time</a:t>
            </a:r>
          </a:p>
          <a:p>
            <a:pPr marL="0" indent="0">
              <a:buNone/>
            </a:pPr>
            <a:r>
              <a:rPr lang="en-US" altLang="ko-KR" dirty="0"/>
              <a:t> - low transmittance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01D7D64-8FE1-42C9-90C2-757AE18E84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1388" y="2886891"/>
            <a:ext cx="5980611" cy="397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6574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156D0A-0683-4B58-88A7-FF3A8458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correl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B221D03-B0DA-4878-8CC3-158E3BD28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aterial for TPA autocorrelation: Glass or Ge-doped fused silica </a:t>
            </a:r>
          </a:p>
          <a:p>
            <a:pPr marL="0" indent="0">
              <a:buNone/>
            </a:pPr>
            <a:r>
              <a:rPr lang="en-US" altLang="ko-KR" dirty="0"/>
              <a:t> - high TPA coefficient at UV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BC3FBE9-02B3-4E79-A084-5177C2DBBB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476" y="2377440"/>
            <a:ext cx="4676990" cy="452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1837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004287D-E962-4F08-A0B3-2C4AF3E80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- Phase match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DEB751-F148-45D6-9967-C2D55C7953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0D5FEF-885B-476F-AC61-2E36E7527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269" y="4782426"/>
            <a:ext cx="1570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chemeClr val="bg1"/>
                </a:solidFill>
              </a:rPr>
              <a:t>If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≠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dirty="0"/>
              <a:t>: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01E7E10E-DC58-454E-B9C5-EB067597C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507" y="2305926"/>
            <a:ext cx="156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chemeClr val="bg1"/>
                </a:solidFill>
              </a:rPr>
              <a:t>If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=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dirty="0"/>
              <a:t>: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ED17E9B-3AF8-4FDB-BC22-C825082B9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82" y="2805989"/>
            <a:ext cx="5018087" cy="1565275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7" name="Freeform 3">
            <a:extLst>
              <a:ext uri="{FF2B5EF4-FFF2-40B4-BE49-F238E27FC236}">
                <a16:creationId xmlns:a16="http://schemas.microsoft.com/office/drawing/2014/main" id="{26B9B263-5096-43F0-B400-756EE60F920A}"/>
              </a:ext>
            </a:extLst>
          </p:cNvPr>
          <p:cNvSpPr/>
          <p:nvPr/>
        </p:nvSpPr>
        <p:spPr bwMode="auto">
          <a:xfrm>
            <a:off x="2992469" y="3466389"/>
            <a:ext cx="6045200" cy="266700"/>
          </a:xfrm>
          <a:custGeom>
            <a:avLst/>
            <a:gdLst>
              <a:gd name="connsiteX0" fmla="*/ 0 w 8636000"/>
              <a:gd name="connsiteY0" fmla="*/ 194292 h 473692"/>
              <a:gd name="connsiteX1" fmla="*/ 114300 w 8636000"/>
              <a:gd name="connsiteY1" fmla="*/ 29192 h 473692"/>
              <a:gd name="connsiteX2" fmla="*/ 114300 w 8636000"/>
              <a:gd name="connsiteY2" fmla="*/ 29192 h 473692"/>
              <a:gd name="connsiteX3" fmla="*/ 292100 w 8636000"/>
              <a:gd name="connsiteY3" fmla="*/ 232392 h 473692"/>
              <a:gd name="connsiteX4" fmla="*/ 393700 w 8636000"/>
              <a:gd name="connsiteY4" fmla="*/ 460992 h 473692"/>
              <a:gd name="connsiteX5" fmla="*/ 571500 w 8636000"/>
              <a:gd name="connsiteY5" fmla="*/ 245092 h 473692"/>
              <a:gd name="connsiteX6" fmla="*/ 698500 w 8636000"/>
              <a:gd name="connsiteY6" fmla="*/ 29192 h 473692"/>
              <a:gd name="connsiteX7" fmla="*/ 838200 w 8636000"/>
              <a:gd name="connsiteY7" fmla="*/ 181592 h 473692"/>
              <a:gd name="connsiteX8" fmla="*/ 965200 w 8636000"/>
              <a:gd name="connsiteY8" fmla="*/ 397492 h 473692"/>
              <a:gd name="connsiteX9" fmla="*/ 1117600 w 8636000"/>
              <a:gd name="connsiteY9" fmla="*/ 308592 h 473692"/>
              <a:gd name="connsiteX10" fmla="*/ 1244600 w 8636000"/>
              <a:gd name="connsiteY10" fmla="*/ 79992 h 473692"/>
              <a:gd name="connsiteX11" fmla="*/ 1371600 w 8636000"/>
              <a:gd name="connsiteY11" fmla="*/ 79992 h 473692"/>
              <a:gd name="connsiteX12" fmla="*/ 1498600 w 8636000"/>
              <a:gd name="connsiteY12" fmla="*/ 359392 h 473692"/>
              <a:gd name="connsiteX13" fmla="*/ 1600200 w 8636000"/>
              <a:gd name="connsiteY13" fmla="*/ 448292 h 473692"/>
              <a:gd name="connsiteX14" fmla="*/ 1727200 w 8636000"/>
              <a:gd name="connsiteY14" fmla="*/ 257792 h 473692"/>
              <a:gd name="connsiteX15" fmla="*/ 1841500 w 8636000"/>
              <a:gd name="connsiteY15" fmla="*/ 54592 h 473692"/>
              <a:gd name="connsiteX16" fmla="*/ 1905000 w 8636000"/>
              <a:gd name="connsiteY16" fmla="*/ 41892 h 473692"/>
              <a:gd name="connsiteX17" fmla="*/ 2019300 w 8636000"/>
              <a:gd name="connsiteY17" fmla="*/ 143492 h 473692"/>
              <a:gd name="connsiteX18" fmla="*/ 2044700 w 8636000"/>
              <a:gd name="connsiteY18" fmla="*/ 270492 h 473692"/>
              <a:gd name="connsiteX19" fmla="*/ 2159000 w 8636000"/>
              <a:gd name="connsiteY19" fmla="*/ 473692 h 473692"/>
              <a:gd name="connsiteX20" fmla="*/ 2286000 w 8636000"/>
              <a:gd name="connsiteY20" fmla="*/ 270492 h 473692"/>
              <a:gd name="connsiteX21" fmla="*/ 2349500 w 8636000"/>
              <a:gd name="connsiteY21" fmla="*/ 118092 h 473692"/>
              <a:gd name="connsiteX22" fmla="*/ 2451100 w 8636000"/>
              <a:gd name="connsiteY22" fmla="*/ 3792 h 473692"/>
              <a:gd name="connsiteX23" fmla="*/ 2590800 w 8636000"/>
              <a:gd name="connsiteY23" fmla="*/ 168892 h 473692"/>
              <a:gd name="connsiteX24" fmla="*/ 2628900 w 8636000"/>
              <a:gd name="connsiteY24" fmla="*/ 308592 h 473692"/>
              <a:gd name="connsiteX25" fmla="*/ 2743200 w 8636000"/>
              <a:gd name="connsiteY25" fmla="*/ 460992 h 473692"/>
              <a:gd name="connsiteX26" fmla="*/ 2870200 w 8636000"/>
              <a:gd name="connsiteY26" fmla="*/ 321292 h 473692"/>
              <a:gd name="connsiteX27" fmla="*/ 2959100 w 8636000"/>
              <a:gd name="connsiteY27" fmla="*/ 105392 h 473692"/>
              <a:gd name="connsiteX28" fmla="*/ 3048000 w 8636000"/>
              <a:gd name="connsiteY28" fmla="*/ 16492 h 473692"/>
              <a:gd name="connsiteX29" fmla="*/ 3162300 w 8636000"/>
              <a:gd name="connsiteY29" fmla="*/ 194292 h 473692"/>
              <a:gd name="connsiteX30" fmla="*/ 3276600 w 8636000"/>
              <a:gd name="connsiteY30" fmla="*/ 422892 h 473692"/>
              <a:gd name="connsiteX31" fmla="*/ 3352800 w 8636000"/>
              <a:gd name="connsiteY31" fmla="*/ 435592 h 473692"/>
              <a:gd name="connsiteX32" fmla="*/ 3479800 w 8636000"/>
              <a:gd name="connsiteY32" fmla="*/ 219692 h 473692"/>
              <a:gd name="connsiteX33" fmla="*/ 3517900 w 8636000"/>
              <a:gd name="connsiteY33" fmla="*/ 92692 h 473692"/>
              <a:gd name="connsiteX34" fmla="*/ 3606800 w 8636000"/>
              <a:gd name="connsiteY34" fmla="*/ 29192 h 473692"/>
              <a:gd name="connsiteX35" fmla="*/ 3733800 w 8636000"/>
              <a:gd name="connsiteY35" fmla="*/ 143492 h 473692"/>
              <a:gd name="connsiteX36" fmla="*/ 3797300 w 8636000"/>
              <a:gd name="connsiteY36" fmla="*/ 308592 h 473692"/>
              <a:gd name="connsiteX37" fmla="*/ 3898900 w 8636000"/>
              <a:gd name="connsiteY37" fmla="*/ 448292 h 473692"/>
              <a:gd name="connsiteX38" fmla="*/ 4025900 w 8636000"/>
              <a:gd name="connsiteY38" fmla="*/ 295892 h 473692"/>
              <a:gd name="connsiteX39" fmla="*/ 4114800 w 8636000"/>
              <a:gd name="connsiteY39" fmla="*/ 92692 h 473692"/>
              <a:gd name="connsiteX40" fmla="*/ 4191000 w 8636000"/>
              <a:gd name="connsiteY40" fmla="*/ 16492 h 473692"/>
              <a:gd name="connsiteX41" fmla="*/ 4305300 w 8636000"/>
              <a:gd name="connsiteY41" fmla="*/ 118092 h 473692"/>
              <a:gd name="connsiteX42" fmla="*/ 4394200 w 8636000"/>
              <a:gd name="connsiteY42" fmla="*/ 372092 h 473692"/>
              <a:gd name="connsiteX43" fmla="*/ 4483100 w 8636000"/>
              <a:gd name="connsiteY43" fmla="*/ 435592 h 473692"/>
              <a:gd name="connsiteX44" fmla="*/ 4622800 w 8636000"/>
              <a:gd name="connsiteY44" fmla="*/ 270492 h 473692"/>
              <a:gd name="connsiteX45" fmla="*/ 4699000 w 8636000"/>
              <a:gd name="connsiteY45" fmla="*/ 118092 h 473692"/>
              <a:gd name="connsiteX46" fmla="*/ 4762500 w 8636000"/>
              <a:gd name="connsiteY46" fmla="*/ 29192 h 473692"/>
              <a:gd name="connsiteX47" fmla="*/ 4864100 w 8636000"/>
              <a:gd name="connsiteY47" fmla="*/ 118092 h 473692"/>
              <a:gd name="connsiteX48" fmla="*/ 4978400 w 8636000"/>
              <a:gd name="connsiteY48" fmla="*/ 359392 h 473692"/>
              <a:gd name="connsiteX49" fmla="*/ 5067300 w 8636000"/>
              <a:gd name="connsiteY49" fmla="*/ 422892 h 473692"/>
              <a:gd name="connsiteX50" fmla="*/ 5181600 w 8636000"/>
              <a:gd name="connsiteY50" fmla="*/ 321292 h 473692"/>
              <a:gd name="connsiteX51" fmla="*/ 5270500 w 8636000"/>
              <a:gd name="connsiteY51" fmla="*/ 79992 h 473692"/>
              <a:gd name="connsiteX52" fmla="*/ 5359400 w 8636000"/>
              <a:gd name="connsiteY52" fmla="*/ 16492 h 473692"/>
              <a:gd name="connsiteX53" fmla="*/ 5499100 w 8636000"/>
              <a:gd name="connsiteY53" fmla="*/ 219692 h 473692"/>
              <a:gd name="connsiteX54" fmla="*/ 5588000 w 8636000"/>
              <a:gd name="connsiteY54" fmla="*/ 422892 h 473692"/>
              <a:gd name="connsiteX55" fmla="*/ 5651500 w 8636000"/>
              <a:gd name="connsiteY55" fmla="*/ 435592 h 473692"/>
              <a:gd name="connsiteX56" fmla="*/ 5753100 w 8636000"/>
              <a:gd name="connsiteY56" fmla="*/ 308592 h 473692"/>
              <a:gd name="connsiteX57" fmla="*/ 5854700 w 8636000"/>
              <a:gd name="connsiteY57" fmla="*/ 79992 h 473692"/>
              <a:gd name="connsiteX58" fmla="*/ 5930900 w 8636000"/>
              <a:gd name="connsiteY58" fmla="*/ 3792 h 473692"/>
              <a:gd name="connsiteX59" fmla="*/ 6057900 w 8636000"/>
              <a:gd name="connsiteY59" fmla="*/ 181592 h 473692"/>
              <a:gd name="connsiteX60" fmla="*/ 6146800 w 8636000"/>
              <a:gd name="connsiteY60" fmla="*/ 372092 h 473692"/>
              <a:gd name="connsiteX61" fmla="*/ 6210300 w 8636000"/>
              <a:gd name="connsiteY61" fmla="*/ 435592 h 473692"/>
              <a:gd name="connsiteX62" fmla="*/ 6350000 w 8636000"/>
              <a:gd name="connsiteY62" fmla="*/ 295892 h 473692"/>
              <a:gd name="connsiteX63" fmla="*/ 6413500 w 8636000"/>
              <a:gd name="connsiteY63" fmla="*/ 118092 h 473692"/>
              <a:gd name="connsiteX64" fmla="*/ 6502400 w 8636000"/>
              <a:gd name="connsiteY64" fmla="*/ 29192 h 473692"/>
              <a:gd name="connsiteX65" fmla="*/ 6629400 w 8636000"/>
              <a:gd name="connsiteY65" fmla="*/ 130792 h 473692"/>
              <a:gd name="connsiteX66" fmla="*/ 6705600 w 8636000"/>
              <a:gd name="connsiteY66" fmla="*/ 308592 h 473692"/>
              <a:gd name="connsiteX67" fmla="*/ 6794500 w 8636000"/>
              <a:gd name="connsiteY67" fmla="*/ 435592 h 473692"/>
              <a:gd name="connsiteX68" fmla="*/ 6908800 w 8636000"/>
              <a:gd name="connsiteY68" fmla="*/ 295892 h 473692"/>
              <a:gd name="connsiteX69" fmla="*/ 6997700 w 8636000"/>
              <a:gd name="connsiteY69" fmla="*/ 105392 h 473692"/>
              <a:gd name="connsiteX70" fmla="*/ 7073900 w 8636000"/>
              <a:gd name="connsiteY70" fmla="*/ 29192 h 473692"/>
              <a:gd name="connsiteX71" fmla="*/ 7162800 w 8636000"/>
              <a:gd name="connsiteY71" fmla="*/ 79992 h 473692"/>
              <a:gd name="connsiteX72" fmla="*/ 7289800 w 8636000"/>
              <a:gd name="connsiteY72" fmla="*/ 295892 h 473692"/>
              <a:gd name="connsiteX73" fmla="*/ 7327900 w 8636000"/>
              <a:gd name="connsiteY73" fmla="*/ 422892 h 473692"/>
              <a:gd name="connsiteX74" fmla="*/ 7404100 w 8636000"/>
              <a:gd name="connsiteY74" fmla="*/ 435592 h 473692"/>
              <a:gd name="connsiteX75" fmla="*/ 7505700 w 8636000"/>
              <a:gd name="connsiteY75" fmla="*/ 270492 h 473692"/>
              <a:gd name="connsiteX76" fmla="*/ 7581900 w 8636000"/>
              <a:gd name="connsiteY76" fmla="*/ 118092 h 473692"/>
              <a:gd name="connsiteX77" fmla="*/ 7670800 w 8636000"/>
              <a:gd name="connsiteY77" fmla="*/ 16492 h 473692"/>
              <a:gd name="connsiteX78" fmla="*/ 7772400 w 8636000"/>
              <a:gd name="connsiteY78" fmla="*/ 143492 h 473692"/>
              <a:gd name="connsiteX79" fmla="*/ 7848600 w 8636000"/>
              <a:gd name="connsiteY79" fmla="*/ 321292 h 473692"/>
              <a:gd name="connsiteX80" fmla="*/ 7962900 w 8636000"/>
              <a:gd name="connsiteY80" fmla="*/ 435592 h 473692"/>
              <a:gd name="connsiteX81" fmla="*/ 8089900 w 8636000"/>
              <a:gd name="connsiteY81" fmla="*/ 270492 h 473692"/>
              <a:gd name="connsiteX82" fmla="*/ 8153400 w 8636000"/>
              <a:gd name="connsiteY82" fmla="*/ 105392 h 473692"/>
              <a:gd name="connsiteX83" fmla="*/ 8229600 w 8636000"/>
              <a:gd name="connsiteY83" fmla="*/ 29192 h 473692"/>
              <a:gd name="connsiteX84" fmla="*/ 8343900 w 8636000"/>
              <a:gd name="connsiteY84" fmla="*/ 118092 h 473692"/>
              <a:gd name="connsiteX85" fmla="*/ 8420100 w 8636000"/>
              <a:gd name="connsiteY85" fmla="*/ 295892 h 473692"/>
              <a:gd name="connsiteX86" fmla="*/ 8521700 w 8636000"/>
              <a:gd name="connsiteY86" fmla="*/ 435592 h 473692"/>
              <a:gd name="connsiteX87" fmla="*/ 8597900 w 8636000"/>
              <a:gd name="connsiteY87" fmla="*/ 372092 h 473692"/>
              <a:gd name="connsiteX88" fmla="*/ 8636000 w 8636000"/>
              <a:gd name="connsiteY88" fmla="*/ 283192 h 473692"/>
              <a:gd name="connsiteX0" fmla="*/ 0 w 8636000"/>
              <a:gd name="connsiteY0" fmla="*/ 194292 h 473692"/>
              <a:gd name="connsiteX1" fmla="*/ 57944 w 8636000"/>
              <a:gd name="connsiteY1" fmla="*/ 109361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6681 w 8636000"/>
              <a:gd name="connsiteY3" fmla="*/ 1014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6519 w 8636000"/>
              <a:gd name="connsiteY2" fmla="*/ 56973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14905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78429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5175 w 8636000"/>
              <a:gd name="connsiteY10" fmla="*/ 80786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98538 w 8636000"/>
              <a:gd name="connsiteY12" fmla="*/ 440354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31863 w 8636000"/>
              <a:gd name="connsiteY12" fmla="*/ 364155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80017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2813 w 8636000"/>
              <a:gd name="connsiteY12" fmla="*/ 364155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1988344 w 8636000"/>
              <a:gd name="connsiteY23" fmla="*/ 172067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829593 w 8636000"/>
              <a:gd name="connsiteY21" fmla="*/ 37923 h 473704"/>
              <a:gd name="connsiteX22" fmla="*/ 1905000 w 8636000"/>
              <a:gd name="connsiteY22" fmla="*/ 41892 h 473704"/>
              <a:gd name="connsiteX23" fmla="*/ 1988344 w 8636000"/>
              <a:gd name="connsiteY23" fmla="*/ 172067 h 473704"/>
              <a:gd name="connsiteX24" fmla="*/ 2039938 w 8636000"/>
              <a:gd name="connsiteY24" fmla="*/ 280017 h 473704"/>
              <a:gd name="connsiteX25" fmla="*/ 2159000 w 8636000"/>
              <a:gd name="connsiteY25" fmla="*/ 473692 h 473704"/>
              <a:gd name="connsiteX26" fmla="*/ 2286000 w 8636000"/>
              <a:gd name="connsiteY26" fmla="*/ 270492 h 473704"/>
              <a:gd name="connsiteX27" fmla="*/ 2349500 w 8636000"/>
              <a:gd name="connsiteY27" fmla="*/ 118092 h 473704"/>
              <a:gd name="connsiteX28" fmla="*/ 2451100 w 8636000"/>
              <a:gd name="connsiteY28" fmla="*/ 3792 h 473704"/>
              <a:gd name="connsiteX29" fmla="*/ 2590800 w 8636000"/>
              <a:gd name="connsiteY29" fmla="*/ 168892 h 473704"/>
              <a:gd name="connsiteX30" fmla="*/ 2628900 w 8636000"/>
              <a:gd name="connsiteY30" fmla="*/ 308592 h 473704"/>
              <a:gd name="connsiteX31" fmla="*/ 2743200 w 8636000"/>
              <a:gd name="connsiteY31" fmla="*/ 460992 h 473704"/>
              <a:gd name="connsiteX32" fmla="*/ 2870200 w 8636000"/>
              <a:gd name="connsiteY32" fmla="*/ 321292 h 473704"/>
              <a:gd name="connsiteX33" fmla="*/ 2959100 w 8636000"/>
              <a:gd name="connsiteY33" fmla="*/ 105392 h 473704"/>
              <a:gd name="connsiteX34" fmla="*/ 3048000 w 8636000"/>
              <a:gd name="connsiteY34" fmla="*/ 16492 h 473704"/>
              <a:gd name="connsiteX35" fmla="*/ 3162300 w 8636000"/>
              <a:gd name="connsiteY35" fmla="*/ 194292 h 473704"/>
              <a:gd name="connsiteX36" fmla="*/ 3276600 w 8636000"/>
              <a:gd name="connsiteY36" fmla="*/ 422892 h 473704"/>
              <a:gd name="connsiteX37" fmla="*/ 3352800 w 8636000"/>
              <a:gd name="connsiteY37" fmla="*/ 435592 h 473704"/>
              <a:gd name="connsiteX38" fmla="*/ 3479800 w 8636000"/>
              <a:gd name="connsiteY38" fmla="*/ 219692 h 473704"/>
              <a:gd name="connsiteX39" fmla="*/ 3517900 w 8636000"/>
              <a:gd name="connsiteY39" fmla="*/ 92692 h 473704"/>
              <a:gd name="connsiteX40" fmla="*/ 3606800 w 8636000"/>
              <a:gd name="connsiteY40" fmla="*/ 29192 h 473704"/>
              <a:gd name="connsiteX41" fmla="*/ 3733800 w 8636000"/>
              <a:gd name="connsiteY41" fmla="*/ 143492 h 473704"/>
              <a:gd name="connsiteX42" fmla="*/ 3797300 w 8636000"/>
              <a:gd name="connsiteY42" fmla="*/ 308592 h 473704"/>
              <a:gd name="connsiteX43" fmla="*/ 3898900 w 8636000"/>
              <a:gd name="connsiteY43" fmla="*/ 448292 h 473704"/>
              <a:gd name="connsiteX44" fmla="*/ 4025900 w 8636000"/>
              <a:gd name="connsiteY44" fmla="*/ 295892 h 473704"/>
              <a:gd name="connsiteX45" fmla="*/ 4114800 w 8636000"/>
              <a:gd name="connsiteY45" fmla="*/ 92692 h 473704"/>
              <a:gd name="connsiteX46" fmla="*/ 4191000 w 8636000"/>
              <a:gd name="connsiteY46" fmla="*/ 16492 h 473704"/>
              <a:gd name="connsiteX47" fmla="*/ 4305300 w 8636000"/>
              <a:gd name="connsiteY47" fmla="*/ 118092 h 473704"/>
              <a:gd name="connsiteX48" fmla="*/ 4394200 w 8636000"/>
              <a:gd name="connsiteY48" fmla="*/ 372092 h 473704"/>
              <a:gd name="connsiteX49" fmla="*/ 4483100 w 8636000"/>
              <a:gd name="connsiteY49" fmla="*/ 435592 h 473704"/>
              <a:gd name="connsiteX50" fmla="*/ 4622800 w 8636000"/>
              <a:gd name="connsiteY50" fmla="*/ 270492 h 473704"/>
              <a:gd name="connsiteX51" fmla="*/ 4699000 w 8636000"/>
              <a:gd name="connsiteY51" fmla="*/ 118092 h 473704"/>
              <a:gd name="connsiteX52" fmla="*/ 4762500 w 8636000"/>
              <a:gd name="connsiteY52" fmla="*/ 29192 h 473704"/>
              <a:gd name="connsiteX53" fmla="*/ 4864100 w 8636000"/>
              <a:gd name="connsiteY53" fmla="*/ 118092 h 473704"/>
              <a:gd name="connsiteX54" fmla="*/ 4978400 w 8636000"/>
              <a:gd name="connsiteY54" fmla="*/ 359392 h 473704"/>
              <a:gd name="connsiteX55" fmla="*/ 5067300 w 8636000"/>
              <a:gd name="connsiteY55" fmla="*/ 422892 h 473704"/>
              <a:gd name="connsiteX56" fmla="*/ 5181600 w 8636000"/>
              <a:gd name="connsiteY56" fmla="*/ 321292 h 473704"/>
              <a:gd name="connsiteX57" fmla="*/ 5270500 w 8636000"/>
              <a:gd name="connsiteY57" fmla="*/ 79992 h 473704"/>
              <a:gd name="connsiteX58" fmla="*/ 5359400 w 8636000"/>
              <a:gd name="connsiteY58" fmla="*/ 16492 h 473704"/>
              <a:gd name="connsiteX59" fmla="*/ 5499100 w 8636000"/>
              <a:gd name="connsiteY59" fmla="*/ 219692 h 473704"/>
              <a:gd name="connsiteX60" fmla="*/ 5588000 w 8636000"/>
              <a:gd name="connsiteY60" fmla="*/ 422892 h 473704"/>
              <a:gd name="connsiteX61" fmla="*/ 5651500 w 8636000"/>
              <a:gd name="connsiteY61" fmla="*/ 435592 h 473704"/>
              <a:gd name="connsiteX62" fmla="*/ 5753100 w 8636000"/>
              <a:gd name="connsiteY62" fmla="*/ 308592 h 473704"/>
              <a:gd name="connsiteX63" fmla="*/ 5854700 w 8636000"/>
              <a:gd name="connsiteY63" fmla="*/ 79992 h 473704"/>
              <a:gd name="connsiteX64" fmla="*/ 5930900 w 8636000"/>
              <a:gd name="connsiteY64" fmla="*/ 3792 h 473704"/>
              <a:gd name="connsiteX65" fmla="*/ 6057900 w 8636000"/>
              <a:gd name="connsiteY65" fmla="*/ 181592 h 473704"/>
              <a:gd name="connsiteX66" fmla="*/ 6146800 w 8636000"/>
              <a:gd name="connsiteY66" fmla="*/ 372092 h 473704"/>
              <a:gd name="connsiteX67" fmla="*/ 6210300 w 8636000"/>
              <a:gd name="connsiteY67" fmla="*/ 435592 h 473704"/>
              <a:gd name="connsiteX68" fmla="*/ 6350000 w 8636000"/>
              <a:gd name="connsiteY68" fmla="*/ 295892 h 473704"/>
              <a:gd name="connsiteX69" fmla="*/ 6413500 w 8636000"/>
              <a:gd name="connsiteY69" fmla="*/ 118092 h 473704"/>
              <a:gd name="connsiteX70" fmla="*/ 6502400 w 8636000"/>
              <a:gd name="connsiteY70" fmla="*/ 29192 h 473704"/>
              <a:gd name="connsiteX71" fmla="*/ 6629400 w 8636000"/>
              <a:gd name="connsiteY71" fmla="*/ 130792 h 473704"/>
              <a:gd name="connsiteX72" fmla="*/ 6705600 w 8636000"/>
              <a:gd name="connsiteY72" fmla="*/ 308592 h 473704"/>
              <a:gd name="connsiteX73" fmla="*/ 6794500 w 8636000"/>
              <a:gd name="connsiteY73" fmla="*/ 435592 h 473704"/>
              <a:gd name="connsiteX74" fmla="*/ 6908800 w 8636000"/>
              <a:gd name="connsiteY74" fmla="*/ 295892 h 473704"/>
              <a:gd name="connsiteX75" fmla="*/ 6997700 w 8636000"/>
              <a:gd name="connsiteY75" fmla="*/ 105392 h 473704"/>
              <a:gd name="connsiteX76" fmla="*/ 7073900 w 8636000"/>
              <a:gd name="connsiteY76" fmla="*/ 29192 h 473704"/>
              <a:gd name="connsiteX77" fmla="*/ 7162800 w 8636000"/>
              <a:gd name="connsiteY77" fmla="*/ 79992 h 473704"/>
              <a:gd name="connsiteX78" fmla="*/ 7289800 w 8636000"/>
              <a:gd name="connsiteY78" fmla="*/ 295892 h 473704"/>
              <a:gd name="connsiteX79" fmla="*/ 7327900 w 8636000"/>
              <a:gd name="connsiteY79" fmla="*/ 422892 h 473704"/>
              <a:gd name="connsiteX80" fmla="*/ 7404100 w 8636000"/>
              <a:gd name="connsiteY80" fmla="*/ 435592 h 473704"/>
              <a:gd name="connsiteX81" fmla="*/ 7505700 w 8636000"/>
              <a:gd name="connsiteY81" fmla="*/ 270492 h 473704"/>
              <a:gd name="connsiteX82" fmla="*/ 7581900 w 8636000"/>
              <a:gd name="connsiteY82" fmla="*/ 118092 h 473704"/>
              <a:gd name="connsiteX83" fmla="*/ 7670800 w 8636000"/>
              <a:gd name="connsiteY83" fmla="*/ 16492 h 473704"/>
              <a:gd name="connsiteX84" fmla="*/ 7772400 w 8636000"/>
              <a:gd name="connsiteY84" fmla="*/ 143492 h 473704"/>
              <a:gd name="connsiteX85" fmla="*/ 7848600 w 8636000"/>
              <a:gd name="connsiteY85" fmla="*/ 321292 h 473704"/>
              <a:gd name="connsiteX86" fmla="*/ 7962900 w 8636000"/>
              <a:gd name="connsiteY86" fmla="*/ 435592 h 473704"/>
              <a:gd name="connsiteX87" fmla="*/ 8089900 w 8636000"/>
              <a:gd name="connsiteY87" fmla="*/ 270492 h 473704"/>
              <a:gd name="connsiteX88" fmla="*/ 8153400 w 8636000"/>
              <a:gd name="connsiteY88" fmla="*/ 105392 h 473704"/>
              <a:gd name="connsiteX89" fmla="*/ 8229600 w 8636000"/>
              <a:gd name="connsiteY89" fmla="*/ 29192 h 473704"/>
              <a:gd name="connsiteX90" fmla="*/ 8343900 w 8636000"/>
              <a:gd name="connsiteY90" fmla="*/ 118092 h 473704"/>
              <a:gd name="connsiteX91" fmla="*/ 8420100 w 8636000"/>
              <a:gd name="connsiteY91" fmla="*/ 295892 h 473704"/>
              <a:gd name="connsiteX92" fmla="*/ 8521700 w 8636000"/>
              <a:gd name="connsiteY92" fmla="*/ 435592 h 473704"/>
              <a:gd name="connsiteX93" fmla="*/ 8597900 w 8636000"/>
              <a:gd name="connsiteY93" fmla="*/ 372092 h 473704"/>
              <a:gd name="connsiteX94" fmla="*/ 8636000 w 8636000"/>
              <a:gd name="connsiteY94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72444 w 8636000"/>
              <a:gd name="connsiteY21" fmla="*/ 140317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595438 w 8636000"/>
              <a:gd name="connsiteY19" fmla="*/ 441148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8600 w 8636000"/>
              <a:gd name="connsiteY19" fmla="*/ 359392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28398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708025 w 8636000"/>
              <a:gd name="connsiteY9" fmla="*/ 19668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65163 w 8636000"/>
              <a:gd name="connsiteY9" fmla="*/ 56973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61736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9406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53231 w 8636000"/>
              <a:gd name="connsiteY8" fmla="*/ 395111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0525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7669 w 8636000"/>
              <a:gd name="connsiteY25" fmla="*/ 352248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34748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39938 w 8636000"/>
              <a:gd name="connsiteY31" fmla="*/ 280017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743200 w 8636000"/>
              <a:gd name="connsiteY38" fmla="*/ 446705 h 457481"/>
              <a:gd name="connsiteX39" fmla="*/ 2870200 w 8636000"/>
              <a:gd name="connsiteY39" fmla="*/ 321292 h 457481"/>
              <a:gd name="connsiteX40" fmla="*/ 2959100 w 8636000"/>
              <a:gd name="connsiteY40" fmla="*/ 105392 h 457481"/>
              <a:gd name="connsiteX41" fmla="*/ 3048000 w 8636000"/>
              <a:gd name="connsiteY41" fmla="*/ 16492 h 457481"/>
              <a:gd name="connsiteX42" fmla="*/ 3162300 w 8636000"/>
              <a:gd name="connsiteY42" fmla="*/ 194292 h 457481"/>
              <a:gd name="connsiteX43" fmla="*/ 3276600 w 8636000"/>
              <a:gd name="connsiteY43" fmla="*/ 422892 h 457481"/>
              <a:gd name="connsiteX44" fmla="*/ 3352800 w 8636000"/>
              <a:gd name="connsiteY44" fmla="*/ 435592 h 457481"/>
              <a:gd name="connsiteX45" fmla="*/ 3479800 w 8636000"/>
              <a:gd name="connsiteY45" fmla="*/ 219692 h 457481"/>
              <a:gd name="connsiteX46" fmla="*/ 3517900 w 8636000"/>
              <a:gd name="connsiteY46" fmla="*/ 92692 h 457481"/>
              <a:gd name="connsiteX47" fmla="*/ 3606800 w 8636000"/>
              <a:gd name="connsiteY47" fmla="*/ 29192 h 457481"/>
              <a:gd name="connsiteX48" fmla="*/ 3733800 w 8636000"/>
              <a:gd name="connsiteY48" fmla="*/ 143492 h 457481"/>
              <a:gd name="connsiteX49" fmla="*/ 3797300 w 8636000"/>
              <a:gd name="connsiteY49" fmla="*/ 308592 h 457481"/>
              <a:gd name="connsiteX50" fmla="*/ 3898900 w 8636000"/>
              <a:gd name="connsiteY50" fmla="*/ 448292 h 457481"/>
              <a:gd name="connsiteX51" fmla="*/ 4025900 w 8636000"/>
              <a:gd name="connsiteY51" fmla="*/ 295892 h 457481"/>
              <a:gd name="connsiteX52" fmla="*/ 4114800 w 8636000"/>
              <a:gd name="connsiteY52" fmla="*/ 92692 h 457481"/>
              <a:gd name="connsiteX53" fmla="*/ 4191000 w 8636000"/>
              <a:gd name="connsiteY53" fmla="*/ 16492 h 457481"/>
              <a:gd name="connsiteX54" fmla="*/ 4305300 w 8636000"/>
              <a:gd name="connsiteY54" fmla="*/ 118092 h 457481"/>
              <a:gd name="connsiteX55" fmla="*/ 4394200 w 8636000"/>
              <a:gd name="connsiteY55" fmla="*/ 372092 h 457481"/>
              <a:gd name="connsiteX56" fmla="*/ 4483100 w 8636000"/>
              <a:gd name="connsiteY56" fmla="*/ 435592 h 457481"/>
              <a:gd name="connsiteX57" fmla="*/ 4622800 w 8636000"/>
              <a:gd name="connsiteY57" fmla="*/ 270492 h 457481"/>
              <a:gd name="connsiteX58" fmla="*/ 4699000 w 8636000"/>
              <a:gd name="connsiteY58" fmla="*/ 118092 h 457481"/>
              <a:gd name="connsiteX59" fmla="*/ 4762500 w 8636000"/>
              <a:gd name="connsiteY59" fmla="*/ 29192 h 457481"/>
              <a:gd name="connsiteX60" fmla="*/ 4864100 w 8636000"/>
              <a:gd name="connsiteY60" fmla="*/ 118092 h 457481"/>
              <a:gd name="connsiteX61" fmla="*/ 4978400 w 8636000"/>
              <a:gd name="connsiteY61" fmla="*/ 359392 h 457481"/>
              <a:gd name="connsiteX62" fmla="*/ 5067300 w 8636000"/>
              <a:gd name="connsiteY62" fmla="*/ 422892 h 457481"/>
              <a:gd name="connsiteX63" fmla="*/ 5181600 w 8636000"/>
              <a:gd name="connsiteY63" fmla="*/ 321292 h 457481"/>
              <a:gd name="connsiteX64" fmla="*/ 5270500 w 8636000"/>
              <a:gd name="connsiteY64" fmla="*/ 79992 h 457481"/>
              <a:gd name="connsiteX65" fmla="*/ 5359400 w 8636000"/>
              <a:gd name="connsiteY65" fmla="*/ 16492 h 457481"/>
              <a:gd name="connsiteX66" fmla="*/ 5499100 w 8636000"/>
              <a:gd name="connsiteY66" fmla="*/ 219692 h 457481"/>
              <a:gd name="connsiteX67" fmla="*/ 5588000 w 8636000"/>
              <a:gd name="connsiteY67" fmla="*/ 422892 h 457481"/>
              <a:gd name="connsiteX68" fmla="*/ 5651500 w 8636000"/>
              <a:gd name="connsiteY68" fmla="*/ 435592 h 457481"/>
              <a:gd name="connsiteX69" fmla="*/ 5753100 w 8636000"/>
              <a:gd name="connsiteY69" fmla="*/ 308592 h 457481"/>
              <a:gd name="connsiteX70" fmla="*/ 5854700 w 8636000"/>
              <a:gd name="connsiteY70" fmla="*/ 79992 h 457481"/>
              <a:gd name="connsiteX71" fmla="*/ 5930900 w 8636000"/>
              <a:gd name="connsiteY71" fmla="*/ 3792 h 457481"/>
              <a:gd name="connsiteX72" fmla="*/ 6057900 w 8636000"/>
              <a:gd name="connsiteY72" fmla="*/ 181592 h 457481"/>
              <a:gd name="connsiteX73" fmla="*/ 6146800 w 8636000"/>
              <a:gd name="connsiteY73" fmla="*/ 372092 h 457481"/>
              <a:gd name="connsiteX74" fmla="*/ 6210300 w 8636000"/>
              <a:gd name="connsiteY74" fmla="*/ 435592 h 457481"/>
              <a:gd name="connsiteX75" fmla="*/ 6350000 w 8636000"/>
              <a:gd name="connsiteY75" fmla="*/ 295892 h 457481"/>
              <a:gd name="connsiteX76" fmla="*/ 6413500 w 8636000"/>
              <a:gd name="connsiteY76" fmla="*/ 118092 h 457481"/>
              <a:gd name="connsiteX77" fmla="*/ 6502400 w 8636000"/>
              <a:gd name="connsiteY77" fmla="*/ 29192 h 457481"/>
              <a:gd name="connsiteX78" fmla="*/ 6629400 w 8636000"/>
              <a:gd name="connsiteY78" fmla="*/ 130792 h 457481"/>
              <a:gd name="connsiteX79" fmla="*/ 6705600 w 8636000"/>
              <a:gd name="connsiteY79" fmla="*/ 308592 h 457481"/>
              <a:gd name="connsiteX80" fmla="*/ 6794500 w 8636000"/>
              <a:gd name="connsiteY80" fmla="*/ 435592 h 457481"/>
              <a:gd name="connsiteX81" fmla="*/ 6908800 w 8636000"/>
              <a:gd name="connsiteY81" fmla="*/ 295892 h 457481"/>
              <a:gd name="connsiteX82" fmla="*/ 6997700 w 8636000"/>
              <a:gd name="connsiteY82" fmla="*/ 105392 h 457481"/>
              <a:gd name="connsiteX83" fmla="*/ 7073900 w 8636000"/>
              <a:gd name="connsiteY83" fmla="*/ 29192 h 457481"/>
              <a:gd name="connsiteX84" fmla="*/ 7162800 w 8636000"/>
              <a:gd name="connsiteY84" fmla="*/ 79992 h 457481"/>
              <a:gd name="connsiteX85" fmla="*/ 7289800 w 8636000"/>
              <a:gd name="connsiteY85" fmla="*/ 295892 h 457481"/>
              <a:gd name="connsiteX86" fmla="*/ 7327900 w 8636000"/>
              <a:gd name="connsiteY86" fmla="*/ 422892 h 457481"/>
              <a:gd name="connsiteX87" fmla="*/ 7404100 w 8636000"/>
              <a:gd name="connsiteY87" fmla="*/ 435592 h 457481"/>
              <a:gd name="connsiteX88" fmla="*/ 7505700 w 8636000"/>
              <a:gd name="connsiteY88" fmla="*/ 270492 h 457481"/>
              <a:gd name="connsiteX89" fmla="*/ 7581900 w 8636000"/>
              <a:gd name="connsiteY89" fmla="*/ 118092 h 457481"/>
              <a:gd name="connsiteX90" fmla="*/ 7670800 w 8636000"/>
              <a:gd name="connsiteY90" fmla="*/ 16492 h 457481"/>
              <a:gd name="connsiteX91" fmla="*/ 7772400 w 8636000"/>
              <a:gd name="connsiteY91" fmla="*/ 143492 h 457481"/>
              <a:gd name="connsiteX92" fmla="*/ 7848600 w 8636000"/>
              <a:gd name="connsiteY92" fmla="*/ 321292 h 457481"/>
              <a:gd name="connsiteX93" fmla="*/ 7962900 w 8636000"/>
              <a:gd name="connsiteY93" fmla="*/ 435592 h 457481"/>
              <a:gd name="connsiteX94" fmla="*/ 8089900 w 8636000"/>
              <a:gd name="connsiteY94" fmla="*/ 270492 h 457481"/>
              <a:gd name="connsiteX95" fmla="*/ 8153400 w 8636000"/>
              <a:gd name="connsiteY95" fmla="*/ 105392 h 457481"/>
              <a:gd name="connsiteX96" fmla="*/ 8229600 w 8636000"/>
              <a:gd name="connsiteY96" fmla="*/ 29192 h 457481"/>
              <a:gd name="connsiteX97" fmla="*/ 8343900 w 8636000"/>
              <a:gd name="connsiteY97" fmla="*/ 118092 h 457481"/>
              <a:gd name="connsiteX98" fmla="*/ 8420100 w 8636000"/>
              <a:gd name="connsiteY98" fmla="*/ 295892 h 457481"/>
              <a:gd name="connsiteX99" fmla="*/ 8521700 w 8636000"/>
              <a:gd name="connsiteY99" fmla="*/ 435592 h 457481"/>
              <a:gd name="connsiteX100" fmla="*/ 8597900 w 8636000"/>
              <a:gd name="connsiteY100" fmla="*/ 372092 h 457481"/>
              <a:gd name="connsiteX101" fmla="*/ 8636000 w 8636000"/>
              <a:gd name="connsiteY101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4938 w 8636000"/>
              <a:gd name="connsiteY38" fmla="*/ 380824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31332 w 8636000"/>
              <a:gd name="connsiteY42" fmla="*/ 21255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9250 w 8636000"/>
              <a:gd name="connsiteY41" fmla="*/ 221281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85549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76024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7962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6656 w 8636000"/>
              <a:gd name="connsiteY52" fmla="*/ 160161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0300 w 8636000"/>
              <a:gd name="connsiteY52" fmla="*/ 83168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7444 w 8636000"/>
              <a:gd name="connsiteY52" fmla="*/ 73643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2682 w 8636000"/>
              <a:gd name="connsiteY52" fmla="*/ 66499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07656 w 8636000"/>
              <a:gd name="connsiteY57" fmla="*/ 90311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5588 w 8636000"/>
              <a:gd name="connsiteY57" fmla="*/ 183181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11730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15694 w 8636000"/>
              <a:gd name="connsiteY67" fmla="*/ 221281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4110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8873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06231 w 8636000"/>
              <a:gd name="connsiteY73" fmla="*/ 83169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10994 w 8636000"/>
              <a:gd name="connsiteY73" fmla="*/ 71263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3275 h 447860"/>
              <a:gd name="connsiteX1" fmla="*/ 41275 w 8636000"/>
              <a:gd name="connsiteY1" fmla="*/ 101200 h 447860"/>
              <a:gd name="connsiteX2" fmla="*/ 81757 w 8636000"/>
              <a:gd name="connsiteY2" fmla="*/ 39287 h 447860"/>
              <a:gd name="connsiteX3" fmla="*/ 128587 w 8636000"/>
              <a:gd name="connsiteY3" fmla="*/ 18650 h 447860"/>
              <a:gd name="connsiteX4" fmla="*/ 183356 w 8636000"/>
              <a:gd name="connsiteY4" fmla="*/ 51987 h 447860"/>
              <a:gd name="connsiteX5" fmla="*/ 280193 w 8636000"/>
              <a:gd name="connsiteY5" fmla="*/ 240900 h 447860"/>
              <a:gd name="connsiteX6" fmla="*/ 324643 w 8636000"/>
              <a:gd name="connsiteY6" fmla="*/ 344088 h 447860"/>
              <a:gd name="connsiteX7" fmla="*/ 396082 w 8636000"/>
              <a:gd name="connsiteY7" fmla="*/ 431401 h 447860"/>
              <a:gd name="connsiteX8" fmla="*/ 462756 w 8636000"/>
              <a:gd name="connsiteY8" fmla="*/ 410763 h 447860"/>
              <a:gd name="connsiteX9" fmla="*/ 545306 w 8636000"/>
              <a:gd name="connsiteY9" fmla="*/ 265505 h 447860"/>
              <a:gd name="connsiteX10" fmla="*/ 619919 w 8636000"/>
              <a:gd name="connsiteY10" fmla="*/ 110725 h 447860"/>
              <a:gd name="connsiteX11" fmla="*/ 658019 w 8636000"/>
              <a:gd name="connsiteY11" fmla="*/ 48813 h 447860"/>
              <a:gd name="connsiteX12" fmla="*/ 708025 w 8636000"/>
              <a:gd name="connsiteY12" fmla="*/ 18651 h 447860"/>
              <a:gd name="connsiteX13" fmla="*/ 767557 w 8636000"/>
              <a:gd name="connsiteY13" fmla="*/ 60719 h 447860"/>
              <a:gd name="connsiteX14" fmla="*/ 852488 w 8636000"/>
              <a:gd name="connsiteY14" fmla="*/ 230581 h 447860"/>
              <a:gd name="connsiteX15" fmla="*/ 910432 w 8636000"/>
              <a:gd name="connsiteY15" fmla="*/ 358376 h 447860"/>
              <a:gd name="connsiteX16" fmla="*/ 989013 w 8636000"/>
              <a:gd name="connsiteY16" fmla="*/ 439337 h 447860"/>
              <a:gd name="connsiteX17" fmla="*/ 1062832 w 8636000"/>
              <a:gd name="connsiteY17" fmla="*/ 391712 h 447860"/>
              <a:gd name="connsiteX18" fmla="*/ 1124744 w 8636000"/>
              <a:gd name="connsiteY18" fmla="*/ 276619 h 447860"/>
              <a:gd name="connsiteX19" fmla="*/ 1227931 w 8636000"/>
              <a:gd name="connsiteY19" fmla="*/ 57544 h 447860"/>
              <a:gd name="connsiteX20" fmla="*/ 1284288 w 8636000"/>
              <a:gd name="connsiteY20" fmla="*/ 17856 h 447860"/>
              <a:gd name="connsiteX21" fmla="*/ 1338263 w 8636000"/>
              <a:gd name="connsiteY21" fmla="*/ 50400 h 447860"/>
              <a:gd name="connsiteX22" fmla="*/ 1431925 w 8636000"/>
              <a:gd name="connsiteY22" fmla="*/ 217881 h 447860"/>
              <a:gd name="connsiteX23" fmla="*/ 1496219 w 8636000"/>
              <a:gd name="connsiteY23" fmla="*/ 363137 h 447860"/>
              <a:gd name="connsiteX24" fmla="*/ 1585913 w 8636000"/>
              <a:gd name="connsiteY24" fmla="*/ 437750 h 447860"/>
              <a:gd name="connsiteX25" fmla="*/ 1665288 w 8636000"/>
              <a:gd name="connsiteY25" fmla="*/ 344088 h 447860"/>
              <a:gd name="connsiteX26" fmla="*/ 1712913 w 8636000"/>
              <a:gd name="connsiteY26" fmla="*/ 242486 h 447860"/>
              <a:gd name="connsiteX27" fmla="*/ 1765300 w 8636000"/>
              <a:gd name="connsiteY27" fmla="*/ 134538 h 447860"/>
              <a:gd name="connsiteX28" fmla="*/ 1827211 w 8636000"/>
              <a:gd name="connsiteY28" fmla="*/ 32144 h 447860"/>
              <a:gd name="connsiteX29" fmla="*/ 1905000 w 8636000"/>
              <a:gd name="connsiteY29" fmla="*/ 33731 h 447860"/>
              <a:gd name="connsiteX30" fmla="*/ 1988344 w 8636000"/>
              <a:gd name="connsiteY30" fmla="*/ 171050 h 447860"/>
              <a:gd name="connsiteX31" fmla="*/ 2047082 w 8636000"/>
              <a:gd name="connsiteY31" fmla="*/ 305194 h 447860"/>
              <a:gd name="connsiteX32" fmla="*/ 2156618 w 8636000"/>
              <a:gd name="connsiteY32" fmla="*/ 444100 h 447860"/>
              <a:gd name="connsiteX33" fmla="*/ 2286000 w 8636000"/>
              <a:gd name="connsiteY33" fmla="*/ 269475 h 447860"/>
              <a:gd name="connsiteX34" fmla="*/ 2349500 w 8636000"/>
              <a:gd name="connsiteY34" fmla="*/ 117075 h 447860"/>
              <a:gd name="connsiteX35" fmla="*/ 2448718 w 8636000"/>
              <a:gd name="connsiteY35" fmla="*/ 17062 h 447860"/>
              <a:gd name="connsiteX36" fmla="*/ 2571750 w 8636000"/>
              <a:gd name="connsiteY36" fmla="*/ 177400 h 447860"/>
              <a:gd name="connsiteX37" fmla="*/ 2628900 w 8636000"/>
              <a:gd name="connsiteY37" fmla="*/ 307575 h 447860"/>
              <a:gd name="connsiteX38" fmla="*/ 2670176 w 8636000"/>
              <a:gd name="connsiteY38" fmla="*/ 384570 h 447860"/>
              <a:gd name="connsiteX39" fmla="*/ 2745581 w 8636000"/>
              <a:gd name="connsiteY39" fmla="*/ 443307 h 447860"/>
              <a:gd name="connsiteX40" fmla="*/ 2851150 w 8636000"/>
              <a:gd name="connsiteY40" fmla="*/ 305987 h 447860"/>
              <a:gd name="connsiteX41" fmla="*/ 2886868 w 8636000"/>
              <a:gd name="connsiteY41" fmla="*/ 210739 h 447860"/>
              <a:gd name="connsiteX42" fmla="*/ 2949574 w 8636000"/>
              <a:gd name="connsiteY42" fmla="*/ 87707 h 447860"/>
              <a:gd name="connsiteX43" fmla="*/ 3024188 w 8636000"/>
              <a:gd name="connsiteY43" fmla="*/ 20238 h 447860"/>
              <a:gd name="connsiteX44" fmla="*/ 3091656 w 8636000"/>
              <a:gd name="connsiteY44" fmla="*/ 75007 h 447860"/>
              <a:gd name="connsiteX45" fmla="*/ 3162300 w 8636000"/>
              <a:gd name="connsiteY45" fmla="*/ 202800 h 447860"/>
              <a:gd name="connsiteX46" fmla="*/ 3238500 w 8636000"/>
              <a:gd name="connsiteY46" fmla="*/ 367107 h 447860"/>
              <a:gd name="connsiteX47" fmla="*/ 3324226 w 8636000"/>
              <a:gd name="connsiteY47" fmla="*/ 439338 h 447860"/>
              <a:gd name="connsiteX48" fmla="*/ 3415507 w 8636000"/>
              <a:gd name="connsiteY48" fmla="*/ 334563 h 447860"/>
              <a:gd name="connsiteX49" fmla="*/ 3467894 w 8636000"/>
              <a:gd name="connsiteY49" fmla="*/ 213913 h 447860"/>
              <a:gd name="connsiteX50" fmla="*/ 3525043 w 8636000"/>
              <a:gd name="connsiteY50" fmla="*/ 91675 h 447860"/>
              <a:gd name="connsiteX51" fmla="*/ 3606800 w 8636000"/>
              <a:gd name="connsiteY51" fmla="*/ 16269 h 447860"/>
              <a:gd name="connsiteX52" fmla="*/ 3667920 w 8636000"/>
              <a:gd name="connsiteY52" fmla="*/ 67863 h 447860"/>
              <a:gd name="connsiteX53" fmla="*/ 3721894 w 8636000"/>
              <a:gd name="connsiteY53" fmla="*/ 161525 h 447860"/>
              <a:gd name="connsiteX54" fmla="*/ 3792538 w 8636000"/>
              <a:gd name="connsiteY54" fmla="*/ 317100 h 447860"/>
              <a:gd name="connsiteX55" fmla="*/ 3898900 w 8636000"/>
              <a:gd name="connsiteY55" fmla="*/ 447275 h 447860"/>
              <a:gd name="connsiteX56" fmla="*/ 4016375 w 8636000"/>
              <a:gd name="connsiteY56" fmla="*/ 282968 h 447860"/>
              <a:gd name="connsiteX57" fmla="*/ 4063207 w 8636000"/>
              <a:gd name="connsiteY57" fmla="*/ 172639 h 447860"/>
              <a:gd name="connsiteX58" fmla="*/ 4107656 w 8636000"/>
              <a:gd name="connsiteY58" fmla="*/ 89294 h 447860"/>
              <a:gd name="connsiteX59" fmla="*/ 4183857 w 8636000"/>
              <a:gd name="connsiteY59" fmla="*/ 13094 h 447860"/>
              <a:gd name="connsiteX60" fmla="*/ 4291013 w 8636000"/>
              <a:gd name="connsiteY60" fmla="*/ 138506 h 447860"/>
              <a:gd name="connsiteX61" fmla="*/ 4394200 w 8636000"/>
              <a:gd name="connsiteY61" fmla="*/ 371075 h 447860"/>
              <a:gd name="connsiteX62" fmla="*/ 4485481 w 8636000"/>
              <a:gd name="connsiteY62" fmla="*/ 441718 h 447860"/>
              <a:gd name="connsiteX63" fmla="*/ 4606131 w 8636000"/>
              <a:gd name="connsiteY63" fmla="*/ 257569 h 447860"/>
              <a:gd name="connsiteX64" fmla="*/ 4677569 w 8636000"/>
              <a:gd name="connsiteY64" fmla="*/ 109931 h 447860"/>
              <a:gd name="connsiteX65" fmla="*/ 4762500 w 8636000"/>
              <a:gd name="connsiteY65" fmla="*/ 13887 h 447860"/>
              <a:gd name="connsiteX66" fmla="*/ 4856957 w 8636000"/>
              <a:gd name="connsiteY66" fmla="*/ 117075 h 447860"/>
              <a:gd name="connsiteX67" fmla="*/ 4906169 w 8636000"/>
              <a:gd name="connsiteY67" fmla="*/ 225027 h 447860"/>
              <a:gd name="connsiteX68" fmla="*/ 4976019 w 8636000"/>
              <a:gd name="connsiteY68" fmla="*/ 367900 h 447860"/>
              <a:gd name="connsiteX69" fmla="*/ 5057775 w 8636000"/>
              <a:gd name="connsiteY69" fmla="*/ 438544 h 447860"/>
              <a:gd name="connsiteX70" fmla="*/ 5164931 w 8636000"/>
              <a:gd name="connsiteY70" fmla="*/ 305988 h 447860"/>
              <a:gd name="connsiteX71" fmla="*/ 5270500 w 8636000"/>
              <a:gd name="connsiteY71" fmla="*/ 78975 h 447860"/>
              <a:gd name="connsiteX72" fmla="*/ 5342731 w 8636000"/>
              <a:gd name="connsiteY72" fmla="*/ 17856 h 447860"/>
              <a:gd name="connsiteX73" fmla="*/ 5410994 w 8636000"/>
              <a:gd name="connsiteY73" fmla="*/ 70246 h 447860"/>
              <a:gd name="connsiteX74" fmla="*/ 5489574 w 8636000"/>
              <a:gd name="connsiteY74" fmla="*/ 225819 h 447860"/>
              <a:gd name="connsiteX75" fmla="*/ 5564187 w 8636000"/>
              <a:gd name="connsiteY75" fmla="*/ 388537 h 447860"/>
              <a:gd name="connsiteX76" fmla="*/ 5651500 w 8636000"/>
              <a:gd name="connsiteY76" fmla="*/ 434575 h 447860"/>
              <a:gd name="connsiteX77" fmla="*/ 5745956 w 8636000"/>
              <a:gd name="connsiteY77" fmla="*/ 302813 h 447860"/>
              <a:gd name="connsiteX78" fmla="*/ 5847556 w 8636000"/>
              <a:gd name="connsiteY78" fmla="*/ 88500 h 447860"/>
              <a:gd name="connsiteX79" fmla="*/ 5930900 w 8636000"/>
              <a:gd name="connsiteY79" fmla="*/ 2775 h 447860"/>
              <a:gd name="connsiteX80" fmla="*/ 6057900 w 8636000"/>
              <a:gd name="connsiteY80" fmla="*/ 180575 h 447860"/>
              <a:gd name="connsiteX81" fmla="*/ 6146800 w 8636000"/>
              <a:gd name="connsiteY81" fmla="*/ 371075 h 447860"/>
              <a:gd name="connsiteX82" fmla="*/ 6210300 w 8636000"/>
              <a:gd name="connsiteY82" fmla="*/ 434575 h 447860"/>
              <a:gd name="connsiteX83" fmla="*/ 6350000 w 8636000"/>
              <a:gd name="connsiteY83" fmla="*/ 294875 h 447860"/>
              <a:gd name="connsiteX84" fmla="*/ 6413500 w 8636000"/>
              <a:gd name="connsiteY84" fmla="*/ 117075 h 447860"/>
              <a:gd name="connsiteX85" fmla="*/ 6502400 w 8636000"/>
              <a:gd name="connsiteY85" fmla="*/ 28175 h 447860"/>
              <a:gd name="connsiteX86" fmla="*/ 6629400 w 8636000"/>
              <a:gd name="connsiteY86" fmla="*/ 129775 h 447860"/>
              <a:gd name="connsiteX87" fmla="*/ 6705600 w 8636000"/>
              <a:gd name="connsiteY87" fmla="*/ 307575 h 447860"/>
              <a:gd name="connsiteX88" fmla="*/ 6794500 w 8636000"/>
              <a:gd name="connsiteY88" fmla="*/ 434575 h 447860"/>
              <a:gd name="connsiteX89" fmla="*/ 6908800 w 8636000"/>
              <a:gd name="connsiteY89" fmla="*/ 294875 h 447860"/>
              <a:gd name="connsiteX90" fmla="*/ 6997700 w 8636000"/>
              <a:gd name="connsiteY90" fmla="*/ 104375 h 447860"/>
              <a:gd name="connsiteX91" fmla="*/ 7073900 w 8636000"/>
              <a:gd name="connsiteY91" fmla="*/ 28175 h 447860"/>
              <a:gd name="connsiteX92" fmla="*/ 7162800 w 8636000"/>
              <a:gd name="connsiteY92" fmla="*/ 78975 h 447860"/>
              <a:gd name="connsiteX93" fmla="*/ 7289800 w 8636000"/>
              <a:gd name="connsiteY93" fmla="*/ 294875 h 447860"/>
              <a:gd name="connsiteX94" fmla="*/ 7327900 w 8636000"/>
              <a:gd name="connsiteY94" fmla="*/ 421875 h 447860"/>
              <a:gd name="connsiteX95" fmla="*/ 7404100 w 8636000"/>
              <a:gd name="connsiteY95" fmla="*/ 434575 h 447860"/>
              <a:gd name="connsiteX96" fmla="*/ 7505700 w 8636000"/>
              <a:gd name="connsiteY96" fmla="*/ 269475 h 447860"/>
              <a:gd name="connsiteX97" fmla="*/ 7581900 w 8636000"/>
              <a:gd name="connsiteY97" fmla="*/ 117075 h 447860"/>
              <a:gd name="connsiteX98" fmla="*/ 7670800 w 8636000"/>
              <a:gd name="connsiteY98" fmla="*/ 15475 h 447860"/>
              <a:gd name="connsiteX99" fmla="*/ 7772400 w 8636000"/>
              <a:gd name="connsiteY99" fmla="*/ 142475 h 447860"/>
              <a:gd name="connsiteX100" fmla="*/ 7848600 w 8636000"/>
              <a:gd name="connsiteY100" fmla="*/ 320275 h 447860"/>
              <a:gd name="connsiteX101" fmla="*/ 7962900 w 8636000"/>
              <a:gd name="connsiteY101" fmla="*/ 434575 h 447860"/>
              <a:gd name="connsiteX102" fmla="*/ 8089900 w 8636000"/>
              <a:gd name="connsiteY102" fmla="*/ 269475 h 447860"/>
              <a:gd name="connsiteX103" fmla="*/ 8153400 w 8636000"/>
              <a:gd name="connsiteY103" fmla="*/ 104375 h 447860"/>
              <a:gd name="connsiteX104" fmla="*/ 8229600 w 8636000"/>
              <a:gd name="connsiteY104" fmla="*/ 28175 h 447860"/>
              <a:gd name="connsiteX105" fmla="*/ 8343900 w 8636000"/>
              <a:gd name="connsiteY105" fmla="*/ 117075 h 447860"/>
              <a:gd name="connsiteX106" fmla="*/ 8420100 w 8636000"/>
              <a:gd name="connsiteY106" fmla="*/ 294875 h 447860"/>
              <a:gd name="connsiteX107" fmla="*/ 8521700 w 8636000"/>
              <a:gd name="connsiteY107" fmla="*/ 434575 h 447860"/>
              <a:gd name="connsiteX108" fmla="*/ 8597900 w 8636000"/>
              <a:gd name="connsiteY108" fmla="*/ 371075 h 447860"/>
              <a:gd name="connsiteX109" fmla="*/ 8636000 w 8636000"/>
              <a:gd name="connsiteY109" fmla="*/ 282175 h 447860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3879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505700 w 8636000"/>
              <a:gd name="connsiteY96" fmla="*/ 256398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67638 w 8636000"/>
              <a:gd name="connsiteY99" fmla="*/ 131779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3663 w 8636000"/>
              <a:gd name="connsiteY99" fmla="*/ 45262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7719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5219"/>
              <a:gd name="connsiteX1" fmla="*/ 41275 w 8636000"/>
              <a:gd name="connsiteY1" fmla="*/ 88123 h 435219"/>
              <a:gd name="connsiteX2" fmla="*/ 81757 w 8636000"/>
              <a:gd name="connsiteY2" fmla="*/ 26210 h 435219"/>
              <a:gd name="connsiteX3" fmla="*/ 128587 w 8636000"/>
              <a:gd name="connsiteY3" fmla="*/ 5573 h 435219"/>
              <a:gd name="connsiteX4" fmla="*/ 183356 w 8636000"/>
              <a:gd name="connsiteY4" fmla="*/ 38910 h 435219"/>
              <a:gd name="connsiteX5" fmla="*/ 280193 w 8636000"/>
              <a:gd name="connsiteY5" fmla="*/ 227823 h 435219"/>
              <a:gd name="connsiteX6" fmla="*/ 324643 w 8636000"/>
              <a:gd name="connsiteY6" fmla="*/ 331011 h 435219"/>
              <a:gd name="connsiteX7" fmla="*/ 396082 w 8636000"/>
              <a:gd name="connsiteY7" fmla="*/ 418324 h 435219"/>
              <a:gd name="connsiteX8" fmla="*/ 462756 w 8636000"/>
              <a:gd name="connsiteY8" fmla="*/ 397686 h 435219"/>
              <a:gd name="connsiteX9" fmla="*/ 545306 w 8636000"/>
              <a:gd name="connsiteY9" fmla="*/ 252428 h 435219"/>
              <a:gd name="connsiteX10" fmla="*/ 619919 w 8636000"/>
              <a:gd name="connsiteY10" fmla="*/ 97648 h 435219"/>
              <a:gd name="connsiteX11" fmla="*/ 658019 w 8636000"/>
              <a:gd name="connsiteY11" fmla="*/ 35736 h 435219"/>
              <a:gd name="connsiteX12" fmla="*/ 708025 w 8636000"/>
              <a:gd name="connsiteY12" fmla="*/ 5574 h 435219"/>
              <a:gd name="connsiteX13" fmla="*/ 767557 w 8636000"/>
              <a:gd name="connsiteY13" fmla="*/ 47642 h 435219"/>
              <a:gd name="connsiteX14" fmla="*/ 852488 w 8636000"/>
              <a:gd name="connsiteY14" fmla="*/ 217504 h 435219"/>
              <a:gd name="connsiteX15" fmla="*/ 910432 w 8636000"/>
              <a:gd name="connsiteY15" fmla="*/ 345299 h 435219"/>
              <a:gd name="connsiteX16" fmla="*/ 989013 w 8636000"/>
              <a:gd name="connsiteY16" fmla="*/ 426260 h 435219"/>
              <a:gd name="connsiteX17" fmla="*/ 1062832 w 8636000"/>
              <a:gd name="connsiteY17" fmla="*/ 378635 h 435219"/>
              <a:gd name="connsiteX18" fmla="*/ 1124744 w 8636000"/>
              <a:gd name="connsiteY18" fmla="*/ 263542 h 435219"/>
              <a:gd name="connsiteX19" fmla="*/ 1227931 w 8636000"/>
              <a:gd name="connsiteY19" fmla="*/ 44467 h 435219"/>
              <a:gd name="connsiteX20" fmla="*/ 1284288 w 8636000"/>
              <a:gd name="connsiteY20" fmla="*/ 4779 h 435219"/>
              <a:gd name="connsiteX21" fmla="*/ 1338263 w 8636000"/>
              <a:gd name="connsiteY21" fmla="*/ 37323 h 435219"/>
              <a:gd name="connsiteX22" fmla="*/ 1431925 w 8636000"/>
              <a:gd name="connsiteY22" fmla="*/ 204804 h 435219"/>
              <a:gd name="connsiteX23" fmla="*/ 1496219 w 8636000"/>
              <a:gd name="connsiteY23" fmla="*/ 350060 h 435219"/>
              <a:gd name="connsiteX24" fmla="*/ 1585913 w 8636000"/>
              <a:gd name="connsiteY24" fmla="*/ 424673 h 435219"/>
              <a:gd name="connsiteX25" fmla="*/ 1665288 w 8636000"/>
              <a:gd name="connsiteY25" fmla="*/ 331011 h 435219"/>
              <a:gd name="connsiteX26" fmla="*/ 1712913 w 8636000"/>
              <a:gd name="connsiteY26" fmla="*/ 229409 h 435219"/>
              <a:gd name="connsiteX27" fmla="*/ 1765300 w 8636000"/>
              <a:gd name="connsiteY27" fmla="*/ 121461 h 435219"/>
              <a:gd name="connsiteX28" fmla="*/ 1827211 w 8636000"/>
              <a:gd name="connsiteY28" fmla="*/ 19067 h 435219"/>
              <a:gd name="connsiteX29" fmla="*/ 1905000 w 8636000"/>
              <a:gd name="connsiteY29" fmla="*/ 20654 h 435219"/>
              <a:gd name="connsiteX30" fmla="*/ 1988344 w 8636000"/>
              <a:gd name="connsiteY30" fmla="*/ 157973 h 435219"/>
              <a:gd name="connsiteX31" fmla="*/ 2047082 w 8636000"/>
              <a:gd name="connsiteY31" fmla="*/ 292117 h 435219"/>
              <a:gd name="connsiteX32" fmla="*/ 2156618 w 8636000"/>
              <a:gd name="connsiteY32" fmla="*/ 431023 h 435219"/>
              <a:gd name="connsiteX33" fmla="*/ 2286000 w 8636000"/>
              <a:gd name="connsiteY33" fmla="*/ 256398 h 435219"/>
              <a:gd name="connsiteX34" fmla="*/ 2349500 w 8636000"/>
              <a:gd name="connsiteY34" fmla="*/ 103998 h 435219"/>
              <a:gd name="connsiteX35" fmla="*/ 2448718 w 8636000"/>
              <a:gd name="connsiteY35" fmla="*/ 3985 h 435219"/>
              <a:gd name="connsiteX36" fmla="*/ 2571750 w 8636000"/>
              <a:gd name="connsiteY36" fmla="*/ 164323 h 435219"/>
              <a:gd name="connsiteX37" fmla="*/ 2628900 w 8636000"/>
              <a:gd name="connsiteY37" fmla="*/ 294498 h 435219"/>
              <a:gd name="connsiteX38" fmla="*/ 2670176 w 8636000"/>
              <a:gd name="connsiteY38" fmla="*/ 371493 h 435219"/>
              <a:gd name="connsiteX39" fmla="*/ 2745581 w 8636000"/>
              <a:gd name="connsiteY39" fmla="*/ 430230 h 435219"/>
              <a:gd name="connsiteX40" fmla="*/ 2851150 w 8636000"/>
              <a:gd name="connsiteY40" fmla="*/ 292910 h 435219"/>
              <a:gd name="connsiteX41" fmla="*/ 2886868 w 8636000"/>
              <a:gd name="connsiteY41" fmla="*/ 197662 h 435219"/>
              <a:gd name="connsiteX42" fmla="*/ 2949574 w 8636000"/>
              <a:gd name="connsiteY42" fmla="*/ 74630 h 435219"/>
              <a:gd name="connsiteX43" fmla="*/ 3024188 w 8636000"/>
              <a:gd name="connsiteY43" fmla="*/ 7161 h 435219"/>
              <a:gd name="connsiteX44" fmla="*/ 3091656 w 8636000"/>
              <a:gd name="connsiteY44" fmla="*/ 61930 h 435219"/>
              <a:gd name="connsiteX45" fmla="*/ 3162300 w 8636000"/>
              <a:gd name="connsiteY45" fmla="*/ 189723 h 435219"/>
              <a:gd name="connsiteX46" fmla="*/ 3238500 w 8636000"/>
              <a:gd name="connsiteY46" fmla="*/ 354030 h 435219"/>
              <a:gd name="connsiteX47" fmla="*/ 3324226 w 8636000"/>
              <a:gd name="connsiteY47" fmla="*/ 426261 h 435219"/>
              <a:gd name="connsiteX48" fmla="*/ 3415507 w 8636000"/>
              <a:gd name="connsiteY48" fmla="*/ 321486 h 435219"/>
              <a:gd name="connsiteX49" fmla="*/ 3467894 w 8636000"/>
              <a:gd name="connsiteY49" fmla="*/ 200836 h 435219"/>
              <a:gd name="connsiteX50" fmla="*/ 3525043 w 8636000"/>
              <a:gd name="connsiteY50" fmla="*/ 78598 h 435219"/>
              <a:gd name="connsiteX51" fmla="*/ 3606800 w 8636000"/>
              <a:gd name="connsiteY51" fmla="*/ 3192 h 435219"/>
              <a:gd name="connsiteX52" fmla="*/ 3667920 w 8636000"/>
              <a:gd name="connsiteY52" fmla="*/ 54786 h 435219"/>
              <a:gd name="connsiteX53" fmla="*/ 3721894 w 8636000"/>
              <a:gd name="connsiteY53" fmla="*/ 148448 h 435219"/>
              <a:gd name="connsiteX54" fmla="*/ 3792538 w 8636000"/>
              <a:gd name="connsiteY54" fmla="*/ 304023 h 435219"/>
              <a:gd name="connsiteX55" fmla="*/ 3898900 w 8636000"/>
              <a:gd name="connsiteY55" fmla="*/ 434198 h 435219"/>
              <a:gd name="connsiteX56" fmla="*/ 4016375 w 8636000"/>
              <a:gd name="connsiteY56" fmla="*/ 269891 h 435219"/>
              <a:gd name="connsiteX57" fmla="*/ 4063207 w 8636000"/>
              <a:gd name="connsiteY57" fmla="*/ 159562 h 435219"/>
              <a:gd name="connsiteX58" fmla="*/ 4107656 w 8636000"/>
              <a:gd name="connsiteY58" fmla="*/ 76217 h 435219"/>
              <a:gd name="connsiteX59" fmla="*/ 4183857 w 8636000"/>
              <a:gd name="connsiteY59" fmla="*/ 17 h 435219"/>
              <a:gd name="connsiteX60" fmla="*/ 4291013 w 8636000"/>
              <a:gd name="connsiteY60" fmla="*/ 125429 h 435219"/>
              <a:gd name="connsiteX61" fmla="*/ 4394200 w 8636000"/>
              <a:gd name="connsiteY61" fmla="*/ 357998 h 435219"/>
              <a:gd name="connsiteX62" fmla="*/ 4485481 w 8636000"/>
              <a:gd name="connsiteY62" fmla="*/ 428641 h 435219"/>
              <a:gd name="connsiteX63" fmla="*/ 4606131 w 8636000"/>
              <a:gd name="connsiteY63" fmla="*/ 244492 h 435219"/>
              <a:gd name="connsiteX64" fmla="*/ 4677569 w 8636000"/>
              <a:gd name="connsiteY64" fmla="*/ 96854 h 435219"/>
              <a:gd name="connsiteX65" fmla="*/ 4762500 w 8636000"/>
              <a:gd name="connsiteY65" fmla="*/ 810 h 435219"/>
              <a:gd name="connsiteX66" fmla="*/ 4856957 w 8636000"/>
              <a:gd name="connsiteY66" fmla="*/ 103998 h 435219"/>
              <a:gd name="connsiteX67" fmla="*/ 4906169 w 8636000"/>
              <a:gd name="connsiteY67" fmla="*/ 211950 h 435219"/>
              <a:gd name="connsiteX68" fmla="*/ 4976019 w 8636000"/>
              <a:gd name="connsiteY68" fmla="*/ 354823 h 435219"/>
              <a:gd name="connsiteX69" fmla="*/ 5057775 w 8636000"/>
              <a:gd name="connsiteY69" fmla="*/ 425467 h 435219"/>
              <a:gd name="connsiteX70" fmla="*/ 5164931 w 8636000"/>
              <a:gd name="connsiteY70" fmla="*/ 292911 h 435219"/>
              <a:gd name="connsiteX71" fmla="*/ 5270500 w 8636000"/>
              <a:gd name="connsiteY71" fmla="*/ 65898 h 435219"/>
              <a:gd name="connsiteX72" fmla="*/ 5342731 w 8636000"/>
              <a:gd name="connsiteY72" fmla="*/ 4779 h 435219"/>
              <a:gd name="connsiteX73" fmla="*/ 5410994 w 8636000"/>
              <a:gd name="connsiteY73" fmla="*/ 57169 h 435219"/>
              <a:gd name="connsiteX74" fmla="*/ 5489574 w 8636000"/>
              <a:gd name="connsiteY74" fmla="*/ 212742 h 435219"/>
              <a:gd name="connsiteX75" fmla="*/ 5564187 w 8636000"/>
              <a:gd name="connsiteY75" fmla="*/ 375460 h 435219"/>
              <a:gd name="connsiteX76" fmla="*/ 5651500 w 8636000"/>
              <a:gd name="connsiteY76" fmla="*/ 421498 h 435219"/>
              <a:gd name="connsiteX77" fmla="*/ 5745956 w 8636000"/>
              <a:gd name="connsiteY77" fmla="*/ 289736 h 435219"/>
              <a:gd name="connsiteX78" fmla="*/ 5847556 w 8636000"/>
              <a:gd name="connsiteY78" fmla="*/ 75423 h 435219"/>
              <a:gd name="connsiteX79" fmla="*/ 5926137 w 8636000"/>
              <a:gd name="connsiteY79" fmla="*/ 3986 h 435219"/>
              <a:gd name="connsiteX80" fmla="*/ 6053137 w 8636000"/>
              <a:gd name="connsiteY80" fmla="*/ 174642 h 435219"/>
              <a:gd name="connsiteX81" fmla="*/ 6130132 w 8636000"/>
              <a:gd name="connsiteY81" fmla="*/ 341329 h 435219"/>
              <a:gd name="connsiteX82" fmla="*/ 6212681 w 8636000"/>
              <a:gd name="connsiteY82" fmla="*/ 428641 h 435219"/>
              <a:gd name="connsiteX83" fmla="*/ 6333331 w 8636000"/>
              <a:gd name="connsiteY83" fmla="*/ 272273 h 435219"/>
              <a:gd name="connsiteX84" fmla="*/ 6413500 w 8636000"/>
              <a:gd name="connsiteY84" fmla="*/ 96854 h 435219"/>
              <a:gd name="connsiteX85" fmla="*/ 6502400 w 8636000"/>
              <a:gd name="connsiteY85" fmla="*/ 811 h 435219"/>
              <a:gd name="connsiteX86" fmla="*/ 6610350 w 8636000"/>
              <a:gd name="connsiteY86" fmla="*/ 135748 h 435219"/>
              <a:gd name="connsiteX87" fmla="*/ 6686550 w 8636000"/>
              <a:gd name="connsiteY87" fmla="*/ 311167 h 435219"/>
              <a:gd name="connsiteX88" fmla="*/ 6796881 w 8636000"/>
              <a:gd name="connsiteY88" fmla="*/ 428642 h 435219"/>
              <a:gd name="connsiteX89" fmla="*/ 6908800 w 8636000"/>
              <a:gd name="connsiteY89" fmla="*/ 281798 h 435219"/>
              <a:gd name="connsiteX90" fmla="*/ 6995318 w 8636000"/>
              <a:gd name="connsiteY90" fmla="*/ 91298 h 435219"/>
              <a:gd name="connsiteX91" fmla="*/ 7073900 w 8636000"/>
              <a:gd name="connsiteY91" fmla="*/ 3192 h 435219"/>
              <a:gd name="connsiteX92" fmla="*/ 7158037 w 8636000"/>
              <a:gd name="connsiteY92" fmla="*/ 70661 h 435219"/>
              <a:gd name="connsiteX93" fmla="*/ 7244556 w 8636000"/>
              <a:gd name="connsiteY93" fmla="*/ 255604 h 435219"/>
              <a:gd name="connsiteX94" fmla="*/ 7327900 w 8636000"/>
              <a:gd name="connsiteY94" fmla="*/ 408798 h 435219"/>
              <a:gd name="connsiteX95" fmla="*/ 7404100 w 8636000"/>
              <a:gd name="connsiteY95" fmla="*/ 411973 h 435219"/>
              <a:gd name="connsiteX96" fmla="*/ 7498557 w 8636000"/>
              <a:gd name="connsiteY96" fmla="*/ 251635 h 435219"/>
              <a:gd name="connsiteX97" fmla="*/ 7574756 w 8636000"/>
              <a:gd name="connsiteY97" fmla="*/ 89710 h 435219"/>
              <a:gd name="connsiteX98" fmla="*/ 7649369 w 8636000"/>
              <a:gd name="connsiteY98" fmla="*/ 4780 h 435219"/>
              <a:gd name="connsiteX99" fmla="*/ 7716044 w 8636000"/>
              <a:gd name="connsiteY99" fmla="*/ 38118 h 435219"/>
              <a:gd name="connsiteX100" fmla="*/ 7767638 w 8636000"/>
              <a:gd name="connsiteY100" fmla="*/ 131779 h 435219"/>
              <a:gd name="connsiteX101" fmla="*/ 7848600 w 8636000"/>
              <a:gd name="connsiteY101" fmla="*/ 307198 h 435219"/>
              <a:gd name="connsiteX102" fmla="*/ 7955757 w 8636000"/>
              <a:gd name="connsiteY102" fmla="*/ 428642 h 435219"/>
              <a:gd name="connsiteX103" fmla="*/ 8080375 w 8636000"/>
              <a:gd name="connsiteY103" fmla="*/ 254016 h 435219"/>
              <a:gd name="connsiteX104" fmla="*/ 8153400 w 8636000"/>
              <a:gd name="connsiteY104" fmla="*/ 91298 h 435219"/>
              <a:gd name="connsiteX105" fmla="*/ 8236744 w 8636000"/>
              <a:gd name="connsiteY105" fmla="*/ 3191 h 435219"/>
              <a:gd name="connsiteX106" fmla="*/ 8336756 w 8636000"/>
              <a:gd name="connsiteY106" fmla="*/ 106380 h 435219"/>
              <a:gd name="connsiteX107" fmla="*/ 8412956 w 8636000"/>
              <a:gd name="connsiteY107" fmla="*/ 279417 h 435219"/>
              <a:gd name="connsiteX108" fmla="*/ 8521700 w 8636000"/>
              <a:gd name="connsiteY108" fmla="*/ 433404 h 435219"/>
              <a:gd name="connsiteX109" fmla="*/ 8597900 w 8636000"/>
              <a:gd name="connsiteY109" fmla="*/ 357998 h 435219"/>
              <a:gd name="connsiteX110" fmla="*/ 8636000 w 8636000"/>
              <a:gd name="connsiteY110" fmla="*/ 269098 h 435219"/>
              <a:gd name="connsiteX0" fmla="*/ 0 w 8636000"/>
              <a:gd name="connsiteY0" fmla="*/ 180198 h 435377"/>
              <a:gd name="connsiteX1" fmla="*/ 41275 w 8636000"/>
              <a:gd name="connsiteY1" fmla="*/ 88123 h 435377"/>
              <a:gd name="connsiteX2" fmla="*/ 81757 w 8636000"/>
              <a:gd name="connsiteY2" fmla="*/ 26210 h 435377"/>
              <a:gd name="connsiteX3" fmla="*/ 128587 w 8636000"/>
              <a:gd name="connsiteY3" fmla="*/ 5573 h 435377"/>
              <a:gd name="connsiteX4" fmla="*/ 183356 w 8636000"/>
              <a:gd name="connsiteY4" fmla="*/ 38910 h 435377"/>
              <a:gd name="connsiteX5" fmla="*/ 280193 w 8636000"/>
              <a:gd name="connsiteY5" fmla="*/ 227823 h 435377"/>
              <a:gd name="connsiteX6" fmla="*/ 324643 w 8636000"/>
              <a:gd name="connsiteY6" fmla="*/ 331011 h 435377"/>
              <a:gd name="connsiteX7" fmla="*/ 396082 w 8636000"/>
              <a:gd name="connsiteY7" fmla="*/ 418324 h 435377"/>
              <a:gd name="connsiteX8" fmla="*/ 462756 w 8636000"/>
              <a:gd name="connsiteY8" fmla="*/ 397686 h 435377"/>
              <a:gd name="connsiteX9" fmla="*/ 545306 w 8636000"/>
              <a:gd name="connsiteY9" fmla="*/ 252428 h 435377"/>
              <a:gd name="connsiteX10" fmla="*/ 619919 w 8636000"/>
              <a:gd name="connsiteY10" fmla="*/ 97648 h 435377"/>
              <a:gd name="connsiteX11" fmla="*/ 658019 w 8636000"/>
              <a:gd name="connsiteY11" fmla="*/ 35736 h 435377"/>
              <a:gd name="connsiteX12" fmla="*/ 708025 w 8636000"/>
              <a:gd name="connsiteY12" fmla="*/ 5574 h 435377"/>
              <a:gd name="connsiteX13" fmla="*/ 767557 w 8636000"/>
              <a:gd name="connsiteY13" fmla="*/ 47642 h 435377"/>
              <a:gd name="connsiteX14" fmla="*/ 852488 w 8636000"/>
              <a:gd name="connsiteY14" fmla="*/ 217504 h 435377"/>
              <a:gd name="connsiteX15" fmla="*/ 910432 w 8636000"/>
              <a:gd name="connsiteY15" fmla="*/ 345299 h 435377"/>
              <a:gd name="connsiteX16" fmla="*/ 989013 w 8636000"/>
              <a:gd name="connsiteY16" fmla="*/ 426260 h 435377"/>
              <a:gd name="connsiteX17" fmla="*/ 1062832 w 8636000"/>
              <a:gd name="connsiteY17" fmla="*/ 378635 h 435377"/>
              <a:gd name="connsiteX18" fmla="*/ 1124744 w 8636000"/>
              <a:gd name="connsiteY18" fmla="*/ 263542 h 435377"/>
              <a:gd name="connsiteX19" fmla="*/ 1227931 w 8636000"/>
              <a:gd name="connsiteY19" fmla="*/ 44467 h 435377"/>
              <a:gd name="connsiteX20" fmla="*/ 1284288 w 8636000"/>
              <a:gd name="connsiteY20" fmla="*/ 4779 h 435377"/>
              <a:gd name="connsiteX21" fmla="*/ 1338263 w 8636000"/>
              <a:gd name="connsiteY21" fmla="*/ 37323 h 435377"/>
              <a:gd name="connsiteX22" fmla="*/ 1431925 w 8636000"/>
              <a:gd name="connsiteY22" fmla="*/ 204804 h 435377"/>
              <a:gd name="connsiteX23" fmla="*/ 1496219 w 8636000"/>
              <a:gd name="connsiteY23" fmla="*/ 350060 h 435377"/>
              <a:gd name="connsiteX24" fmla="*/ 1585913 w 8636000"/>
              <a:gd name="connsiteY24" fmla="*/ 424673 h 435377"/>
              <a:gd name="connsiteX25" fmla="*/ 1665288 w 8636000"/>
              <a:gd name="connsiteY25" fmla="*/ 331011 h 435377"/>
              <a:gd name="connsiteX26" fmla="*/ 1712913 w 8636000"/>
              <a:gd name="connsiteY26" fmla="*/ 229409 h 435377"/>
              <a:gd name="connsiteX27" fmla="*/ 1765300 w 8636000"/>
              <a:gd name="connsiteY27" fmla="*/ 121461 h 435377"/>
              <a:gd name="connsiteX28" fmla="*/ 1827211 w 8636000"/>
              <a:gd name="connsiteY28" fmla="*/ 19067 h 435377"/>
              <a:gd name="connsiteX29" fmla="*/ 1905000 w 8636000"/>
              <a:gd name="connsiteY29" fmla="*/ 20654 h 435377"/>
              <a:gd name="connsiteX30" fmla="*/ 1988344 w 8636000"/>
              <a:gd name="connsiteY30" fmla="*/ 157973 h 435377"/>
              <a:gd name="connsiteX31" fmla="*/ 2047082 w 8636000"/>
              <a:gd name="connsiteY31" fmla="*/ 292117 h 435377"/>
              <a:gd name="connsiteX32" fmla="*/ 2156618 w 8636000"/>
              <a:gd name="connsiteY32" fmla="*/ 431023 h 435377"/>
              <a:gd name="connsiteX33" fmla="*/ 2286000 w 8636000"/>
              <a:gd name="connsiteY33" fmla="*/ 256398 h 435377"/>
              <a:gd name="connsiteX34" fmla="*/ 2349500 w 8636000"/>
              <a:gd name="connsiteY34" fmla="*/ 103998 h 435377"/>
              <a:gd name="connsiteX35" fmla="*/ 2448718 w 8636000"/>
              <a:gd name="connsiteY35" fmla="*/ 3985 h 435377"/>
              <a:gd name="connsiteX36" fmla="*/ 2571750 w 8636000"/>
              <a:gd name="connsiteY36" fmla="*/ 164323 h 435377"/>
              <a:gd name="connsiteX37" fmla="*/ 2628900 w 8636000"/>
              <a:gd name="connsiteY37" fmla="*/ 294498 h 435377"/>
              <a:gd name="connsiteX38" fmla="*/ 2670176 w 8636000"/>
              <a:gd name="connsiteY38" fmla="*/ 371493 h 435377"/>
              <a:gd name="connsiteX39" fmla="*/ 2745581 w 8636000"/>
              <a:gd name="connsiteY39" fmla="*/ 430230 h 435377"/>
              <a:gd name="connsiteX40" fmla="*/ 2851150 w 8636000"/>
              <a:gd name="connsiteY40" fmla="*/ 292910 h 435377"/>
              <a:gd name="connsiteX41" fmla="*/ 2886868 w 8636000"/>
              <a:gd name="connsiteY41" fmla="*/ 197662 h 435377"/>
              <a:gd name="connsiteX42" fmla="*/ 2949574 w 8636000"/>
              <a:gd name="connsiteY42" fmla="*/ 74630 h 435377"/>
              <a:gd name="connsiteX43" fmla="*/ 3024188 w 8636000"/>
              <a:gd name="connsiteY43" fmla="*/ 7161 h 435377"/>
              <a:gd name="connsiteX44" fmla="*/ 3091656 w 8636000"/>
              <a:gd name="connsiteY44" fmla="*/ 61930 h 435377"/>
              <a:gd name="connsiteX45" fmla="*/ 3162300 w 8636000"/>
              <a:gd name="connsiteY45" fmla="*/ 189723 h 435377"/>
              <a:gd name="connsiteX46" fmla="*/ 3238500 w 8636000"/>
              <a:gd name="connsiteY46" fmla="*/ 354030 h 435377"/>
              <a:gd name="connsiteX47" fmla="*/ 3324226 w 8636000"/>
              <a:gd name="connsiteY47" fmla="*/ 426261 h 435377"/>
              <a:gd name="connsiteX48" fmla="*/ 3415507 w 8636000"/>
              <a:gd name="connsiteY48" fmla="*/ 321486 h 435377"/>
              <a:gd name="connsiteX49" fmla="*/ 3467894 w 8636000"/>
              <a:gd name="connsiteY49" fmla="*/ 200836 h 435377"/>
              <a:gd name="connsiteX50" fmla="*/ 3525043 w 8636000"/>
              <a:gd name="connsiteY50" fmla="*/ 78598 h 435377"/>
              <a:gd name="connsiteX51" fmla="*/ 3606800 w 8636000"/>
              <a:gd name="connsiteY51" fmla="*/ 3192 h 435377"/>
              <a:gd name="connsiteX52" fmla="*/ 3667920 w 8636000"/>
              <a:gd name="connsiteY52" fmla="*/ 54786 h 435377"/>
              <a:gd name="connsiteX53" fmla="*/ 3721894 w 8636000"/>
              <a:gd name="connsiteY53" fmla="*/ 148448 h 435377"/>
              <a:gd name="connsiteX54" fmla="*/ 3792538 w 8636000"/>
              <a:gd name="connsiteY54" fmla="*/ 304023 h 435377"/>
              <a:gd name="connsiteX55" fmla="*/ 3898900 w 8636000"/>
              <a:gd name="connsiteY55" fmla="*/ 434198 h 435377"/>
              <a:gd name="connsiteX56" fmla="*/ 4016375 w 8636000"/>
              <a:gd name="connsiteY56" fmla="*/ 269891 h 435377"/>
              <a:gd name="connsiteX57" fmla="*/ 4063207 w 8636000"/>
              <a:gd name="connsiteY57" fmla="*/ 159562 h 435377"/>
              <a:gd name="connsiteX58" fmla="*/ 4107656 w 8636000"/>
              <a:gd name="connsiteY58" fmla="*/ 76217 h 435377"/>
              <a:gd name="connsiteX59" fmla="*/ 4183857 w 8636000"/>
              <a:gd name="connsiteY59" fmla="*/ 17 h 435377"/>
              <a:gd name="connsiteX60" fmla="*/ 4291013 w 8636000"/>
              <a:gd name="connsiteY60" fmla="*/ 125429 h 435377"/>
              <a:gd name="connsiteX61" fmla="*/ 4394200 w 8636000"/>
              <a:gd name="connsiteY61" fmla="*/ 357998 h 435377"/>
              <a:gd name="connsiteX62" fmla="*/ 4485481 w 8636000"/>
              <a:gd name="connsiteY62" fmla="*/ 428641 h 435377"/>
              <a:gd name="connsiteX63" fmla="*/ 4606131 w 8636000"/>
              <a:gd name="connsiteY63" fmla="*/ 244492 h 435377"/>
              <a:gd name="connsiteX64" fmla="*/ 4677569 w 8636000"/>
              <a:gd name="connsiteY64" fmla="*/ 96854 h 435377"/>
              <a:gd name="connsiteX65" fmla="*/ 4762500 w 8636000"/>
              <a:gd name="connsiteY65" fmla="*/ 810 h 435377"/>
              <a:gd name="connsiteX66" fmla="*/ 4856957 w 8636000"/>
              <a:gd name="connsiteY66" fmla="*/ 103998 h 435377"/>
              <a:gd name="connsiteX67" fmla="*/ 4906169 w 8636000"/>
              <a:gd name="connsiteY67" fmla="*/ 211950 h 435377"/>
              <a:gd name="connsiteX68" fmla="*/ 4976019 w 8636000"/>
              <a:gd name="connsiteY68" fmla="*/ 354823 h 435377"/>
              <a:gd name="connsiteX69" fmla="*/ 5057775 w 8636000"/>
              <a:gd name="connsiteY69" fmla="*/ 425467 h 435377"/>
              <a:gd name="connsiteX70" fmla="*/ 5164931 w 8636000"/>
              <a:gd name="connsiteY70" fmla="*/ 292911 h 435377"/>
              <a:gd name="connsiteX71" fmla="*/ 5270500 w 8636000"/>
              <a:gd name="connsiteY71" fmla="*/ 65898 h 435377"/>
              <a:gd name="connsiteX72" fmla="*/ 5342731 w 8636000"/>
              <a:gd name="connsiteY72" fmla="*/ 4779 h 435377"/>
              <a:gd name="connsiteX73" fmla="*/ 5410994 w 8636000"/>
              <a:gd name="connsiteY73" fmla="*/ 57169 h 435377"/>
              <a:gd name="connsiteX74" fmla="*/ 5489574 w 8636000"/>
              <a:gd name="connsiteY74" fmla="*/ 212742 h 435377"/>
              <a:gd name="connsiteX75" fmla="*/ 5564187 w 8636000"/>
              <a:gd name="connsiteY75" fmla="*/ 375460 h 435377"/>
              <a:gd name="connsiteX76" fmla="*/ 5651500 w 8636000"/>
              <a:gd name="connsiteY76" fmla="*/ 421498 h 435377"/>
              <a:gd name="connsiteX77" fmla="*/ 5745956 w 8636000"/>
              <a:gd name="connsiteY77" fmla="*/ 289736 h 435377"/>
              <a:gd name="connsiteX78" fmla="*/ 5847556 w 8636000"/>
              <a:gd name="connsiteY78" fmla="*/ 75423 h 435377"/>
              <a:gd name="connsiteX79" fmla="*/ 5926137 w 8636000"/>
              <a:gd name="connsiteY79" fmla="*/ 3986 h 435377"/>
              <a:gd name="connsiteX80" fmla="*/ 6053137 w 8636000"/>
              <a:gd name="connsiteY80" fmla="*/ 174642 h 435377"/>
              <a:gd name="connsiteX81" fmla="*/ 6130132 w 8636000"/>
              <a:gd name="connsiteY81" fmla="*/ 341329 h 435377"/>
              <a:gd name="connsiteX82" fmla="*/ 6212681 w 8636000"/>
              <a:gd name="connsiteY82" fmla="*/ 428641 h 435377"/>
              <a:gd name="connsiteX83" fmla="*/ 6333331 w 8636000"/>
              <a:gd name="connsiteY83" fmla="*/ 272273 h 435377"/>
              <a:gd name="connsiteX84" fmla="*/ 6413500 w 8636000"/>
              <a:gd name="connsiteY84" fmla="*/ 96854 h 435377"/>
              <a:gd name="connsiteX85" fmla="*/ 6502400 w 8636000"/>
              <a:gd name="connsiteY85" fmla="*/ 811 h 435377"/>
              <a:gd name="connsiteX86" fmla="*/ 6610350 w 8636000"/>
              <a:gd name="connsiteY86" fmla="*/ 135748 h 435377"/>
              <a:gd name="connsiteX87" fmla="*/ 6686550 w 8636000"/>
              <a:gd name="connsiteY87" fmla="*/ 311167 h 435377"/>
              <a:gd name="connsiteX88" fmla="*/ 6796881 w 8636000"/>
              <a:gd name="connsiteY88" fmla="*/ 428642 h 435377"/>
              <a:gd name="connsiteX89" fmla="*/ 6908800 w 8636000"/>
              <a:gd name="connsiteY89" fmla="*/ 281798 h 435377"/>
              <a:gd name="connsiteX90" fmla="*/ 6995318 w 8636000"/>
              <a:gd name="connsiteY90" fmla="*/ 91298 h 435377"/>
              <a:gd name="connsiteX91" fmla="*/ 7073900 w 8636000"/>
              <a:gd name="connsiteY91" fmla="*/ 3192 h 435377"/>
              <a:gd name="connsiteX92" fmla="*/ 7158037 w 8636000"/>
              <a:gd name="connsiteY92" fmla="*/ 70661 h 435377"/>
              <a:gd name="connsiteX93" fmla="*/ 7244556 w 8636000"/>
              <a:gd name="connsiteY93" fmla="*/ 255604 h 435377"/>
              <a:gd name="connsiteX94" fmla="*/ 7327900 w 8636000"/>
              <a:gd name="connsiteY94" fmla="*/ 408798 h 435377"/>
              <a:gd name="connsiteX95" fmla="*/ 7404100 w 8636000"/>
              <a:gd name="connsiteY95" fmla="*/ 411973 h 435377"/>
              <a:gd name="connsiteX96" fmla="*/ 7498557 w 8636000"/>
              <a:gd name="connsiteY96" fmla="*/ 251635 h 435377"/>
              <a:gd name="connsiteX97" fmla="*/ 7574756 w 8636000"/>
              <a:gd name="connsiteY97" fmla="*/ 89710 h 435377"/>
              <a:gd name="connsiteX98" fmla="*/ 7649369 w 8636000"/>
              <a:gd name="connsiteY98" fmla="*/ 4780 h 435377"/>
              <a:gd name="connsiteX99" fmla="*/ 7716044 w 8636000"/>
              <a:gd name="connsiteY99" fmla="*/ 38118 h 435377"/>
              <a:gd name="connsiteX100" fmla="*/ 7767638 w 8636000"/>
              <a:gd name="connsiteY100" fmla="*/ 131779 h 435377"/>
              <a:gd name="connsiteX101" fmla="*/ 7848600 w 8636000"/>
              <a:gd name="connsiteY101" fmla="*/ 307198 h 435377"/>
              <a:gd name="connsiteX102" fmla="*/ 7955757 w 8636000"/>
              <a:gd name="connsiteY102" fmla="*/ 428642 h 435377"/>
              <a:gd name="connsiteX103" fmla="*/ 8080375 w 8636000"/>
              <a:gd name="connsiteY103" fmla="*/ 254016 h 435377"/>
              <a:gd name="connsiteX104" fmla="*/ 8153400 w 8636000"/>
              <a:gd name="connsiteY104" fmla="*/ 91298 h 435377"/>
              <a:gd name="connsiteX105" fmla="*/ 8236744 w 8636000"/>
              <a:gd name="connsiteY105" fmla="*/ 3191 h 435377"/>
              <a:gd name="connsiteX106" fmla="*/ 8336756 w 8636000"/>
              <a:gd name="connsiteY106" fmla="*/ 106380 h 435377"/>
              <a:gd name="connsiteX107" fmla="*/ 8412956 w 8636000"/>
              <a:gd name="connsiteY107" fmla="*/ 279417 h 435377"/>
              <a:gd name="connsiteX108" fmla="*/ 8521700 w 8636000"/>
              <a:gd name="connsiteY108" fmla="*/ 433404 h 435377"/>
              <a:gd name="connsiteX109" fmla="*/ 8605044 w 8636000"/>
              <a:gd name="connsiteY109" fmla="*/ 360379 h 435377"/>
              <a:gd name="connsiteX110" fmla="*/ 8636000 w 8636000"/>
              <a:gd name="connsiteY110" fmla="*/ 269098 h 435377"/>
              <a:gd name="connsiteX0" fmla="*/ 0 w 8655050"/>
              <a:gd name="connsiteY0" fmla="*/ 180198 h 435444"/>
              <a:gd name="connsiteX1" fmla="*/ 41275 w 8655050"/>
              <a:gd name="connsiteY1" fmla="*/ 88123 h 435444"/>
              <a:gd name="connsiteX2" fmla="*/ 81757 w 8655050"/>
              <a:gd name="connsiteY2" fmla="*/ 26210 h 435444"/>
              <a:gd name="connsiteX3" fmla="*/ 128587 w 8655050"/>
              <a:gd name="connsiteY3" fmla="*/ 5573 h 435444"/>
              <a:gd name="connsiteX4" fmla="*/ 183356 w 8655050"/>
              <a:gd name="connsiteY4" fmla="*/ 38910 h 435444"/>
              <a:gd name="connsiteX5" fmla="*/ 280193 w 8655050"/>
              <a:gd name="connsiteY5" fmla="*/ 227823 h 435444"/>
              <a:gd name="connsiteX6" fmla="*/ 324643 w 8655050"/>
              <a:gd name="connsiteY6" fmla="*/ 331011 h 435444"/>
              <a:gd name="connsiteX7" fmla="*/ 396082 w 8655050"/>
              <a:gd name="connsiteY7" fmla="*/ 418324 h 435444"/>
              <a:gd name="connsiteX8" fmla="*/ 462756 w 8655050"/>
              <a:gd name="connsiteY8" fmla="*/ 397686 h 435444"/>
              <a:gd name="connsiteX9" fmla="*/ 545306 w 8655050"/>
              <a:gd name="connsiteY9" fmla="*/ 252428 h 435444"/>
              <a:gd name="connsiteX10" fmla="*/ 619919 w 8655050"/>
              <a:gd name="connsiteY10" fmla="*/ 97648 h 435444"/>
              <a:gd name="connsiteX11" fmla="*/ 658019 w 8655050"/>
              <a:gd name="connsiteY11" fmla="*/ 35736 h 435444"/>
              <a:gd name="connsiteX12" fmla="*/ 708025 w 8655050"/>
              <a:gd name="connsiteY12" fmla="*/ 5574 h 435444"/>
              <a:gd name="connsiteX13" fmla="*/ 767557 w 8655050"/>
              <a:gd name="connsiteY13" fmla="*/ 47642 h 435444"/>
              <a:gd name="connsiteX14" fmla="*/ 852488 w 8655050"/>
              <a:gd name="connsiteY14" fmla="*/ 217504 h 435444"/>
              <a:gd name="connsiteX15" fmla="*/ 910432 w 8655050"/>
              <a:gd name="connsiteY15" fmla="*/ 345299 h 435444"/>
              <a:gd name="connsiteX16" fmla="*/ 989013 w 8655050"/>
              <a:gd name="connsiteY16" fmla="*/ 426260 h 435444"/>
              <a:gd name="connsiteX17" fmla="*/ 1062832 w 8655050"/>
              <a:gd name="connsiteY17" fmla="*/ 378635 h 435444"/>
              <a:gd name="connsiteX18" fmla="*/ 1124744 w 8655050"/>
              <a:gd name="connsiteY18" fmla="*/ 263542 h 435444"/>
              <a:gd name="connsiteX19" fmla="*/ 1227931 w 8655050"/>
              <a:gd name="connsiteY19" fmla="*/ 44467 h 435444"/>
              <a:gd name="connsiteX20" fmla="*/ 1284288 w 8655050"/>
              <a:gd name="connsiteY20" fmla="*/ 4779 h 435444"/>
              <a:gd name="connsiteX21" fmla="*/ 1338263 w 8655050"/>
              <a:gd name="connsiteY21" fmla="*/ 37323 h 435444"/>
              <a:gd name="connsiteX22" fmla="*/ 1431925 w 8655050"/>
              <a:gd name="connsiteY22" fmla="*/ 204804 h 435444"/>
              <a:gd name="connsiteX23" fmla="*/ 1496219 w 8655050"/>
              <a:gd name="connsiteY23" fmla="*/ 350060 h 435444"/>
              <a:gd name="connsiteX24" fmla="*/ 1585913 w 8655050"/>
              <a:gd name="connsiteY24" fmla="*/ 424673 h 435444"/>
              <a:gd name="connsiteX25" fmla="*/ 1665288 w 8655050"/>
              <a:gd name="connsiteY25" fmla="*/ 331011 h 435444"/>
              <a:gd name="connsiteX26" fmla="*/ 1712913 w 8655050"/>
              <a:gd name="connsiteY26" fmla="*/ 229409 h 435444"/>
              <a:gd name="connsiteX27" fmla="*/ 1765300 w 8655050"/>
              <a:gd name="connsiteY27" fmla="*/ 121461 h 435444"/>
              <a:gd name="connsiteX28" fmla="*/ 1827211 w 8655050"/>
              <a:gd name="connsiteY28" fmla="*/ 19067 h 435444"/>
              <a:gd name="connsiteX29" fmla="*/ 1905000 w 8655050"/>
              <a:gd name="connsiteY29" fmla="*/ 20654 h 435444"/>
              <a:gd name="connsiteX30" fmla="*/ 1988344 w 8655050"/>
              <a:gd name="connsiteY30" fmla="*/ 157973 h 435444"/>
              <a:gd name="connsiteX31" fmla="*/ 2047082 w 8655050"/>
              <a:gd name="connsiteY31" fmla="*/ 292117 h 435444"/>
              <a:gd name="connsiteX32" fmla="*/ 2156618 w 8655050"/>
              <a:gd name="connsiteY32" fmla="*/ 431023 h 435444"/>
              <a:gd name="connsiteX33" fmla="*/ 2286000 w 8655050"/>
              <a:gd name="connsiteY33" fmla="*/ 256398 h 435444"/>
              <a:gd name="connsiteX34" fmla="*/ 2349500 w 8655050"/>
              <a:gd name="connsiteY34" fmla="*/ 103998 h 435444"/>
              <a:gd name="connsiteX35" fmla="*/ 2448718 w 8655050"/>
              <a:gd name="connsiteY35" fmla="*/ 3985 h 435444"/>
              <a:gd name="connsiteX36" fmla="*/ 2571750 w 8655050"/>
              <a:gd name="connsiteY36" fmla="*/ 164323 h 435444"/>
              <a:gd name="connsiteX37" fmla="*/ 2628900 w 8655050"/>
              <a:gd name="connsiteY37" fmla="*/ 294498 h 435444"/>
              <a:gd name="connsiteX38" fmla="*/ 2670176 w 8655050"/>
              <a:gd name="connsiteY38" fmla="*/ 371493 h 435444"/>
              <a:gd name="connsiteX39" fmla="*/ 2745581 w 8655050"/>
              <a:gd name="connsiteY39" fmla="*/ 430230 h 435444"/>
              <a:gd name="connsiteX40" fmla="*/ 2851150 w 8655050"/>
              <a:gd name="connsiteY40" fmla="*/ 292910 h 435444"/>
              <a:gd name="connsiteX41" fmla="*/ 2886868 w 8655050"/>
              <a:gd name="connsiteY41" fmla="*/ 197662 h 435444"/>
              <a:gd name="connsiteX42" fmla="*/ 2949574 w 8655050"/>
              <a:gd name="connsiteY42" fmla="*/ 74630 h 435444"/>
              <a:gd name="connsiteX43" fmla="*/ 3024188 w 8655050"/>
              <a:gd name="connsiteY43" fmla="*/ 7161 h 435444"/>
              <a:gd name="connsiteX44" fmla="*/ 3091656 w 8655050"/>
              <a:gd name="connsiteY44" fmla="*/ 61930 h 435444"/>
              <a:gd name="connsiteX45" fmla="*/ 3162300 w 8655050"/>
              <a:gd name="connsiteY45" fmla="*/ 189723 h 435444"/>
              <a:gd name="connsiteX46" fmla="*/ 3238500 w 8655050"/>
              <a:gd name="connsiteY46" fmla="*/ 354030 h 435444"/>
              <a:gd name="connsiteX47" fmla="*/ 3324226 w 8655050"/>
              <a:gd name="connsiteY47" fmla="*/ 426261 h 435444"/>
              <a:gd name="connsiteX48" fmla="*/ 3415507 w 8655050"/>
              <a:gd name="connsiteY48" fmla="*/ 321486 h 435444"/>
              <a:gd name="connsiteX49" fmla="*/ 3467894 w 8655050"/>
              <a:gd name="connsiteY49" fmla="*/ 200836 h 435444"/>
              <a:gd name="connsiteX50" fmla="*/ 3525043 w 8655050"/>
              <a:gd name="connsiteY50" fmla="*/ 78598 h 435444"/>
              <a:gd name="connsiteX51" fmla="*/ 3606800 w 8655050"/>
              <a:gd name="connsiteY51" fmla="*/ 3192 h 435444"/>
              <a:gd name="connsiteX52" fmla="*/ 3667920 w 8655050"/>
              <a:gd name="connsiteY52" fmla="*/ 54786 h 435444"/>
              <a:gd name="connsiteX53" fmla="*/ 3721894 w 8655050"/>
              <a:gd name="connsiteY53" fmla="*/ 148448 h 435444"/>
              <a:gd name="connsiteX54" fmla="*/ 3792538 w 8655050"/>
              <a:gd name="connsiteY54" fmla="*/ 304023 h 435444"/>
              <a:gd name="connsiteX55" fmla="*/ 3898900 w 8655050"/>
              <a:gd name="connsiteY55" fmla="*/ 434198 h 435444"/>
              <a:gd name="connsiteX56" fmla="*/ 4016375 w 8655050"/>
              <a:gd name="connsiteY56" fmla="*/ 269891 h 435444"/>
              <a:gd name="connsiteX57" fmla="*/ 4063207 w 8655050"/>
              <a:gd name="connsiteY57" fmla="*/ 159562 h 435444"/>
              <a:gd name="connsiteX58" fmla="*/ 4107656 w 8655050"/>
              <a:gd name="connsiteY58" fmla="*/ 76217 h 435444"/>
              <a:gd name="connsiteX59" fmla="*/ 4183857 w 8655050"/>
              <a:gd name="connsiteY59" fmla="*/ 17 h 435444"/>
              <a:gd name="connsiteX60" fmla="*/ 4291013 w 8655050"/>
              <a:gd name="connsiteY60" fmla="*/ 125429 h 435444"/>
              <a:gd name="connsiteX61" fmla="*/ 4394200 w 8655050"/>
              <a:gd name="connsiteY61" fmla="*/ 357998 h 435444"/>
              <a:gd name="connsiteX62" fmla="*/ 4485481 w 8655050"/>
              <a:gd name="connsiteY62" fmla="*/ 428641 h 435444"/>
              <a:gd name="connsiteX63" fmla="*/ 4606131 w 8655050"/>
              <a:gd name="connsiteY63" fmla="*/ 244492 h 435444"/>
              <a:gd name="connsiteX64" fmla="*/ 4677569 w 8655050"/>
              <a:gd name="connsiteY64" fmla="*/ 96854 h 435444"/>
              <a:gd name="connsiteX65" fmla="*/ 4762500 w 8655050"/>
              <a:gd name="connsiteY65" fmla="*/ 810 h 435444"/>
              <a:gd name="connsiteX66" fmla="*/ 4856957 w 8655050"/>
              <a:gd name="connsiteY66" fmla="*/ 103998 h 435444"/>
              <a:gd name="connsiteX67" fmla="*/ 4906169 w 8655050"/>
              <a:gd name="connsiteY67" fmla="*/ 211950 h 435444"/>
              <a:gd name="connsiteX68" fmla="*/ 4976019 w 8655050"/>
              <a:gd name="connsiteY68" fmla="*/ 354823 h 435444"/>
              <a:gd name="connsiteX69" fmla="*/ 5057775 w 8655050"/>
              <a:gd name="connsiteY69" fmla="*/ 425467 h 435444"/>
              <a:gd name="connsiteX70" fmla="*/ 5164931 w 8655050"/>
              <a:gd name="connsiteY70" fmla="*/ 292911 h 435444"/>
              <a:gd name="connsiteX71" fmla="*/ 5270500 w 8655050"/>
              <a:gd name="connsiteY71" fmla="*/ 65898 h 435444"/>
              <a:gd name="connsiteX72" fmla="*/ 5342731 w 8655050"/>
              <a:gd name="connsiteY72" fmla="*/ 4779 h 435444"/>
              <a:gd name="connsiteX73" fmla="*/ 5410994 w 8655050"/>
              <a:gd name="connsiteY73" fmla="*/ 57169 h 435444"/>
              <a:gd name="connsiteX74" fmla="*/ 5489574 w 8655050"/>
              <a:gd name="connsiteY74" fmla="*/ 212742 h 435444"/>
              <a:gd name="connsiteX75" fmla="*/ 5564187 w 8655050"/>
              <a:gd name="connsiteY75" fmla="*/ 375460 h 435444"/>
              <a:gd name="connsiteX76" fmla="*/ 5651500 w 8655050"/>
              <a:gd name="connsiteY76" fmla="*/ 421498 h 435444"/>
              <a:gd name="connsiteX77" fmla="*/ 5745956 w 8655050"/>
              <a:gd name="connsiteY77" fmla="*/ 289736 h 435444"/>
              <a:gd name="connsiteX78" fmla="*/ 5847556 w 8655050"/>
              <a:gd name="connsiteY78" fmla="*/ 75423 h 435444"/>
              <a:gd name="connsiteX79" fmla="*/ 5926137 w 8655050"/>
              <a:gd name="connsiteY79" fmla="*/ 3986 h 435444"/>
              <a:gd name="connsiteX80" fmla="*/ 6053137 w 8655050"/>
              <a:gd name="connsiteY80" fmla="*/ 174642 h 435444"/>
              <a:gd name="connsiteX81" fmla="*/ 6130132 w 8655050"/>
              <a:gd name="connsiteY81" fmla="*/ 341329 h 435444"/>
              <a:gd name="connsiteX82" fmla="*/ 6212681 w 8655050"/>
              <a:gd name="connsiteY82" fmla="*/ 428641 h 435444"/>
              <a:gd name="connsiteX83" fmla="*/ 6333331 w 8655050"/>
              <a:gd name="connsiteY83" fmla="*/ 272273 h 435444"/>
              <a:gd name="connsiteX84" fmla="*/ 6413500 w 8655050"/>
              <a:gd name="connsiteY84" fmla="*/ 96854 h 435444"/>
              <a:gd name="connsiteX85" fmla="*/ 6502400 w 8655050"/>
              <a:gd name="connsiteY85" fmla="*/ 811 h 435444"/>
              <a:gd name="connsiteX86" fmla="*/ 6610350 w 8655050"/>
              <a:gd name="connsiteY86" fmla="*/ 135748 h 435444"/>
              <a:gd name="connsiteX87" fmla="*/ 6686550 w 8655050"/>
              <a:gd name="connsiteY87" fmla="*/ 311167 h 435444"/>
              <a:gd name="connsiteX88" fmla="*/ 6796881 w 8655050"/>
              <a:gd name="connsiteY88" fmla="*/ 428642 h 435444"/>
              <a:gd name="connsiteX89" fmla="*/ 6908800 w 8655050"/>
              <a:gd name="connsiteY89" fmla="*/ 281798 h 435444"/>
              <a:gd name="connsiteX90" fmla="*/ 6995318 w 8655050"/>
              <a:gd name="connsiteY90" fmla="*/ 91298 h 435444"/>
              <a:gd name="connsiteX91" fmla="*/ 7073900 w 8655050"/>
              <a:gd name="connsiteY91" fmla="*/ 3192 h 435444"/>
              <a:gd name="connsiteX92" fmla="*/ 7158037 w 8655050"/>
              <a:gd name="connsiteY92" fmla="*/ 70661 h 435444"/>
              <a:gd name="connsiteX93" fmla="*/ 7244556 w 8655050"/>
              <a:gd name="connsiteY93" fmla="*/ 255604 h 435444"/>
              <a:gd name="connsiteX94" fmla="*/ 7327900 w 8655050"/>
              <a:gd name="connsiteY94" fmla="*/ 408798 h 435444"/>
              <a:gd name="connsiteX95" fmla="*/ 7404100 w 8655050"/>
              <a:gd name="connsiteY95" fmla="*/ 411973 h 435444"/>
              <a:gd name="connsiteX96" fmla="*/ 7498557 w 8655050"/>
              <a:gd name="connsiteY96" fmla="*/ 251635 h 435444"/>
              <a:gd name="connsiteX97" fmla="*/ 7574756 w 8655050"/>
              <a:gd name="connsiteY97" fmla="*/ 89710 h 435444"/>
              <a:gd name="connsiteX98" fmla="*/ 7649369 w 8655050"/>
              <a:gd name="connsiteY98" fmla="*/ 4780 h 435444"/>
              <a:gd name="connsiteX99" fmla="*/ 7716044 w 8655050"/>
              <a:gd name="connsiteY99" fmla="*/ 38118 h 435444"/>
              <a:gd name="connsiteX100" fmla="*/ 7767638 w 8655050"/>
              <a:gd name="connsiteY100" fmla="*/ 131779 h 435444"/>
              <a:gd name="connsiteX101" fmla="*/ 7848600 w 8655050"/>
              <a:gd name="connsiteY101" fmla="*/ 307198 h 435444"/>
              <a:gd name="connsiteX102" fmla="*/ 7955757 w 8655050"/>
              <a:gd name="connsiteY102" fmla="*/ 428642 h 435444"/>
              <a:gd name="connsiteX103" fmla="*/ 8080375 w 8655050"/>
              <a:gd name="connsiteY103" fmla="*/ 254016 h 435444"/>
              <a:gd name="connsiteX104" fmla="*/ 8153400 w 8655050"/>
              <a:gd name="connsiteY104" fmla="*/ 91298 h 435444"/>
              <a:gd name="connsiteX105" fmla="*/ 8236744 w 8655050"/>
              <a:gd name="connsiteY105" fmla="*/ 3191 h 435444"/>
              <a:gd name="connsiteX106" fmla="*/ 8336756 w 8655050"/>
              <a:gd name="connsiteY106" fmla="*/ 106380 h 435444"/>
              <a:gd name="connsiteX107" fmla="*/ 8412956 w 8655050"/>
              <a:gd name="connsiteY107" fmla="*/ 279417 h 435444"/>
              <a:gd name="connsiteX108" fmla="*/ 8521700 w 8655050"/>
              <a:gd name="connsiteY108" fmla="*/ 433404 h 435444"/>
              <a:gd name="connsiteX109" fmla="*/ 8605044 w 8655050"/>
              <a:gd name="connsiteY109" fmla="*/ 360379 h 435444"/>
              <a:gd name="connsiteX110" fmla="*/ 8655050 w 8655050"/>
              <a:gd name="connsiteY110" fmla="*/ 254811 h 43544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2988 w 8655050"/>
              <a:gd name="connsiteY81" fmla="*/ 346091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4400 w 8655050"/>
              <a:gd name="connsiteY80" fmla="*/ 73836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5588 w 8655050"/>
              <a:gd name="connsiteY57" fmla="*/ 161944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206 h 434482"/>
              <a:gd name="connsiteX1" fmla="*/ 41275 w 8655050"/>
              <a:gd name="connsiteY1" fmla="*/ 88131 h 434482"/>
              <a:gd name="connsiteX2" fmla="*/ 81757 w 8655050"/>
              <a:gd name="connsiteY2" fmla="*/ 26218 h 434482"/>
              <a:gd name="connsiteX3" fmla="*/ 128587 w 8655050"/>
              <a:gd name="connsiteY3" fmla="*/ 5581 h 434482"/>
              <a:gd name="connsiteX4" fmla="*/ 183356 w 8655050"/>
              <a:gd name="connsiteY4" fmla="*/ 38918 h 434482"/>
              <a:gd name="connsiteX5" fmla="*/ 280193 w 8655050"/>
              <a:gd name="connsiteY5" fmla="*/ 227831 h 434482"/>
              <a:gd name="connsiteX6" fmla="*/ 324643 w 8655050"/>
              <a:gd name="connsiteY6" fmla="*/ 331019 h 434482"/>
              <a:gd name="connsiteX7" fmla="*/ 396082 w 8655050"/>
              <a:gd name="connsiteY7" fmla="*/ 418332 h 434482"/>
              <a:gd name="connsiteX8" fmla="*/ 462756 w 8655050"/>
              <a:gd name="connsiteY8" fmla="*/ 397694 h 434482"/>
              <a:gd name="connsiteX9" fmla="*/ 545306 w 8655050"/>
              <a:gd name="connsiteY9" fmla="*/ 252436 h 434482"/>
              <a:gd name="connsiteX10" fmla="*/ 619919 w 8655050"/>
              <a:gd name="connsiteY10" fmla="*/ 97656 h 434482"/>
              <a:gd name="connsiteX11" fmla="*/ 658019 w 8655050"/>
              <a:gd name="connsiteY11" fmla="*/ 35744 h 434482"/>
              <a:gd name="connsiteX12" fmla="*/ 708025 w 8655050"/>
              <a:gd name="connsiteY12" fmla="*/ 5582 h 434482"/>
              <a:gd name="connsiteX13" fmla="*/ 767557 w 8655050"/>
              <a:gd name="connsiteY13" fmla="*/ 47650 h 434482"/>
              <a:gd name="connsiteX14" fmla="*/ 852488 w 8655050"/>
              <a:gd name="connsiteY14" fmla="*/ 217512 h 434482"/>
              <a:gd name="connsiteX15" fmla="*/ 910432 w 8655050"/>
              <a:gd name="connsiteY15" fmla="*/ 345307 h 434482"/>
              <a:gd name="connsiteX16" fmla="*/ 989013 w 8655050"/>
              <a:gd name="connsiteY16" fmla="*/ 426268 h 434482"/>
              <a:gd name="connsiteX17" fmla="*/ 1062832 w 8655050"/>
              <a:gd name="connsiteY17" fmla="*/ 378643 h 434482"/>
              <a:gd name="connsiteX18" fmla="*/ 1124744 w 8655050"/>
              <a:gd name="connsiteY18" fmla="*/ 263550 h 434482"/>
              <a:gd name="connsiteX19" fmla="*/ 1227931 w 8655050"/>
              <a:gd name="connsiteY19" fmla="*/ 44475 h 434482"/>
              <a:gd name="connsiteX20" fmla="*/ 1284288 w 8655050"/>
              <a:gd name="connsiteY20" fmla="*/ 4787 h 434482"/>
              <a:gd name="connsiteX21" fmla="*/ 1338263 w 8655050"/>
              <a:gd name="connsiteY21" fmla="*/ 37331 h 434482"/>
              <a:gd name="connsiteX22" fmla="*/ 1431925 w 8655050"/>
              <a:gd name="connsiteY22" fmla="*/ 204812 h 434482"/>
              <a:gd name="connsiteX23" fmla="*/ 1496219 w 8655050"/>
              <a:gd name="connsiteY23" fmla="*/ 350068 h 434482"/>
              <a:gd name="connsiteX24" fmla="*/ 1585913 w 8655050"/>
              <a:gd name="connsiteY24" fmla="*/ 424681 h 434482"/>
              <a:gd name="connsiteX25" fmla="*/ 1665288 w 8655050"/>
              <a:gd name="connsiteY25" fmla="*/ 331019 h 434482"/>
              <a:gd name="connsiteX26" fmla="*/ 1712913 w 8655050"/>
              <a:gd name="connsiteY26" fmla="*/ 229417 h 434482"/>
              <a:gd name="connsiteX27" fmla="*/ 1765300 w 8655050"/>
              <a:gd name="connsiteY27" fmla="*/ 121469 h 434482"/>
              <a:gd name="connsiteX28" fmla="*/ 1827211 w 8655050"/>
              <a:gd name="connsiteY28" fmla="*/ 19075 h 434482"/>
              <a:gd name="connsiteX29" fmla="*/ 1905000 w 8655050"/>
              <a:gd name="connsiteY29" fmla="*/ 20662 h 434482"/>
              <a:gd name="connsiteX30" fmla="*/ 1988344 w 8655050"/>
              <a:gd name="connsiteY30" fmla="*/ 157981 h 434482"/>
              <a:gd name="connsiteX31" fmla="*/ 2047082 w 8655050"/>
              <a:gd name="connsiteY31" fmla="*/ 292125 h 434482"/>
              <a:gd name="connsiteX32" fmla="*/ 2156618 w 8655050"/>
              <a:gd name="connsiteY32" fmla="*/ 431031 h 434482"/>
              <a:gd name="connsiteX33" fmla="*/ 2286000 w 8655050"/>
              <a:gd name="connsiteY33" fmla="*/ 256406 h 434482"/>
              <a:gd name="connsiteX34" fmla="*/ 2349500 w 8655050"/>
              <a:gd name="connsiteY34" fmla="*/ 104006 h 434482"/>
              <a:gd name="connsiteX35" fmla="*/ 2448718 w 8655050"/>
              <a:gd name="connsiteY35" fmla="*/ 3993 h 434482"/>
              <a:gd name="connsiteX36" fmla="*/ 2571750 w 8655050"/>
              <a:gd name="connsiteY36" fmla="*/ 164331 h 434482"/>
              <a:gd name="connsiteX37" fmla="*/ 2628900 w 8655050"/>
              <a:gd name="connsiteY37" fmla="*/ 294506 h 434482"/>
              <a:gd name="connsiteX38" fmla="*/ 2670176 w 8655050"/>
              <a:gd name="connsiteY38" fmla="*/ 371501 h 434482"/>
              <a:gd name="connsiteX39" fmla="*/ 2745581 w 8655050"/>
              <a:gd name="connsiteY39" fmla="*/ 430238 h 434482"/>
              <a:gd name="connsiteX40" fmla="*/ 2851150 w 8655050"/>
              <a:gd name="connsiteY40" fmla="*/ 292918 h 434482"/>
              <a:gd name="connsiteX41" fmla="*/ 2886868 w 8655050"/>
              <a:gd name="connsiteY41" fmla="*/ 197670 h 434482"/>
              <a:gd name="connsiteX42" fmla="*/ 2949574 w 8655050"/>
              <a:gd name="connsiteY42" fmla="*/ 74638 h 434482"/>
              <a:gd name="connsiteX43" fmla="*/ 3024188 w 8655050"/>
              <a:gd name="connsiteY43" fmla="*/ 7169 h 434482"/>
              <a:gd name="connsiteX44" fmla="*/ 3091656 w 8655050"/>
              <a:gd name="connsiteY44" fmla="*/ 61938 h 434482"/>
              <a:gd name="connsiteX45" fmla="*/ 3162300 w 8655050"/>
              <a:gd name="connsiteY45" fmla="*/ 189731 h 434482"/>
              <a:gd name="connsiteX46" fmla="*/ 3238500 w 8655050"/>
              <a:gd name="connsiteY46" fmla="*/ 354038 h 434482"/>
              <a:gd name="connsiteX47" fmla="*/ 3324226 w 8655050"/>
              <a:gd name="connsiteY47" fmla="*/ 426269 h 434482"/>
              <a:gd name="connsiteX48" fmla="*/ 3415507 w 8655050"/>
              <a:gd name="connsiteY48" fmla="*/ 321494 h 434482"/>
              <a:gd name="connsiteX49" fmla="*/ 3467894 w 8655050"/>
              <a:gd name="connsiteY49" fmla="*/ 200844 h 434482"/>
              <a:gd name="connsiteX50" fmla="*/ 3525043 w 8655050"/>
              <a:gd name="connsiteY50" fmla="*/ 78606 h 434482"/>
              <a:gd name="connsiteX51" fmla="*/ 3606800 w 8655050"/>
              <a:gd name="connsiteY51" fmla="*/ 3200 h 434482"/>
              <a:gd name="connsiteX52" fmla="*/ 3667920 w 8655050"/>
              <a:gd name="connsiteY52" fmla="*/ 54794 h 434482"/>
              <a:gd name="connsiteX53" fmla="*/ 3721894 w 8655050"/>
              <a:gd name="connsiteY53" fmla="*/ 148456 h 434482"/>
              <a:gd name="connsiteX54" fmla="*/ 3792538 w 8655050"/>
              <a:gd name="connsiteY54" fmla="*/ 304031 h 434482"/>
              <a:gd name="connsiteX55" fmla="*/ 3898900 w 8655050"/>
              <a:gd name="connsiteY55" fmla="*/ 434206 h 434482"/>
              <a:gd name="connsiteX56" fmla="*/ 4016375 w 8655050"/>
              <a:gd name="connsiteY56" fmla="*/ 269899 h 434482"/>
              <a:gd name="connsiteX57" fmla="*/ 4107656 w 8655050"/>
              <a:gd name="connsiteY57" fmla="*/ 76225 h 434482"/>
              <a:gd name="connsiteX58" fmla="*/ 4183857 w 8655050"/>
              <a:gd name="connsiteY58" fmla="*/ 25 h 434482"/>
              <a:gd name="connsiteX59" fmla="*/ 4291013 w 8655050"/>
              <a:gd name="connsiteY59" fmla="*/ 125437 h 434482"/>
              <a:gd name="connsiteX60" fmla="*/ 4394200 w 8655050"/>
              <a:gd name="connsiteY60" fmla="*/ 358006 h 434482"/>
              <a:gd name="connsiteX61" fmla="*/ 4485481 w 8655050"/>
              <a:gd name="connsiteY61" fmla="*/ 428649 h 434482"/>
              <a:gd name="connsiteX62" fmla="*/ 4606131 w 8655050"/>
              <a:gd name="connsiteY62" fmla="*/ 244500 h 434482"/>
              <a:gd name="connsiteX63" fmla="*/ 4677569 w 8655050"/>
              <a:gd name="connsiteY63" fmla="*/ 96862 h 434482"/>
              <a:gd name="connsiteX64" fmla="*/ 4762500 w 8655050"/>
              <a:gd name="connsiteY64" fmla="*/ 818 h 434482"/>
              <a:gd name="connsiteX65" fmla="*/ 4856957 w 8655050"/>
              <a:gd name="connsiteY65" fmla="*/ 104006 h 434482"/>
              <a:gd name="connsiteX66" fmla="*/ 4906169 w 8655050"/>
              <a:gd name="connsiteY66" fmla="*/ 211958 h 434482"/>
              <a:gd name="connsiteX67" fmla="*/ 4976019 w 8655050"/>
              <a:gd name="connsiteY67" fmla="*/ 354831 h 434482"/>
              <a:gd name="connsiteX68" fmla="*/ 5060157 w 8655050"/>
              <a:gd name="connsiteY68" fmla="*/ 430238 h 434482"/>
              <a:gd name="connsiteX69" fmla="*/ 5164931 w 8655050"/>
              <a:gd name="connsiteY69" fmla="*/ 292919 h 434482"/>
              <a:gd name="connsiteX70" fmla="*/ 5270500 w 8655050"/>
              <a:gd name="connsiteY70" fmla="*/ 65906 h 434482"/>
              <a:gd name="connsiteX71" fmla="*/ 5342731 w 8655050"/>
              <a:gd name="connsiteY71" fmla="*/ 4787 h 434482"/>
              <a:gd name="connsiteX72" fmla="*/ 5410994 w 8655050"/>
              <a:gd name="connsiteY72" fmla="*/ 57177 h 434482"/>
              <a:gd name="connsiteX73" fmla="*/ 5489574 w 8655050"/>
              <a:gd name="connsiteY73" fmla="*/ 212750 h 434482"/>
              <a:gd name="connsiteX74" fmla="*/ 5564187 w 8655050"/>
              <a:gd name="connsiteY74" fmla="*/ 375468 h 434482"/>
              <a:gd name="connsiteX75" fmla="*/ 5651500 w 8655050"/>
              <a:gd name="connsiteY75" fmla="*/ 421506 h 434482"/>
              <a:gd name="connsiteX76" fmla="*/ 5745956 w 8655050"/>
              <a:gd name="connsiteY76" fmla="*/ 289744 h 434482"/>
              <a:gd name="connsiteX77" fmla="*/ 5847556 w 8655050"/>
              <a:gd name="connsiteY77" fmla="*/ 75431 h 434482"/>
              <a:gd name="connsiteX78" fmla="*/ 5926137 w 8655050"/>
              <a:gd name="connsiteY78" fmla="*/ 3994 h 434482"/>
              <a:gd name="connsiteX79" fmla="*/ 5996781 w 8655050"/>
              <a:gd name="connsiteY79" fmla="*/ 69081 h 434482"/>
              <a:gd name="connsiteX80" fmla="*/ 6048374 w 8655050"/>
              <a:gd name="connsiteY80" fmla="*/ 174650 h 434482"/>
              <a:gd name="connsiteX81" fmla="*/ 6125370 w 8655050"/>
              <a:gd name="connsiteY81" fmla="*/ 341336 h 434482"/>
              <a:gd name="connsiteX82" fmla="*/ 6212681 w 8655050"/>
              <a:gd name="connsiteY82" fmla="*/ 428649 h 434482"/>
              <a:gd name="connsiteX83" fmla="*/ 6277769 w 8655050"/>
              <a:gd name="connsiteY83" fmla="*/ 373881 h 434482"/>
              <a:gd name="connsiteX84" fmla="*/ 6333331 w 8655050"/>
              <a:gd name="connsiteY84" fmla="*/ 272281 h 434482"/>
              <a:gd name="connsiteX85" fmla="*/ 6413500 w 8655050"/>
              <a:gd name="connsiteY85" fmla="*/ 96862 h 434482"/>
              <a:gd name="connsiteX86" fmla="*/ 6502400 w 8655050"/>
              <a:gd name="connsiteY86" fmla="*/ 819 h 434482"/>
              <a:gd name="connsiteX87" fmla="*/ 6610350 w 8655050"/>
              <a:gd name="connsiteY87" fmla="*/ 135756 h 434482"/>
              <a:gd name="connsiteX88" fmla="*/ 6686550 w 8655050"/>
              <a:gd name="connsiteY88" fmla="*/ 311175 h 434482"/>
              <a:gd name="connsiteX89" fmla="*/ 6796881 w 8655050"/>
              <a:gd name="connsiteY89" fmla="*/ 428650 h 434482"/>
              <a:gd name="connsiteX90" fmla="*/ 6908800 w 8655050"/>
              <a:gd name="connsiteY90" fmla="*/ 281806 h 434482"/>
              <a:gd name="connsiteX91" fmla="*/ 6995318 w 8655050"/>
              <a:gd name="connsiteY91" fmla="*/ 91306 h 434482"/>
              <a:gd name="connsiteX92" fmla="*/ 7073900 w 8655050"/>
              <a:gd name="connsiteY92" fmla="*/ 3200 h 434482"/>
              <a:gd name="connsiteX93" fmla="*/ 7158037 w 8655050"/>
              <a:gd name="connsiteY93" fmla="*/ 70669 h 434482"/>
              <a:gd name="connsiteX94" fmla="*/ 7244556 w 8655050"/>
              <a:gd name="connsiteY94" fmla="*/ 255612 h 434482"/>
              <a:gd name="connsiteX95" fmla="*/ 7327900 w 8655050"/>
              <a:gd name="connsiteY95" fmla="*/ 408806 h 434482"/>
              <a:gd name="connsiteX96" fmla="*/ 7404100 w 8655050"/>
              <a:gd name="connsiteY96" fmla="*/ 411981 h 434482"/>
              <a:gd name="connsiteX97" fmla="*/ 7498557 w 8655050"/>
              <a:gd name="connsiteY97" fmla="*/ 251643 h 434482"/>
              <a:gd name="connsiteX98" fmla="*/ 7574756 w 8655050"/>
              <a:gd name="connsiteY98" fmla="*/ 89718 h 434482"/>
              <a:gd name="connsiteX99" fmla="*/ 7649369 w 8655050"/>
              <a:gd name="connsiteY99" fmla="*/ 4788 h 434482"/>
              <a:gd name="connsiteX100" fmla="*/ 7716044 w 8655050"/>
              <a:gd name="connsiteY100" fmla="*/ 38126 h 434482"/>
              <a:gd name="connsiteX101" fmla="*/ 7767638 w 8655050"/>
              <a:gd name="connsiteY101" fmla="*/ 131787 h 434482"/>
              <a:gd name="connsiteX102" fmla="*/ 7848600 w 8655050"/>
              <a:gd name="connsiteY102" fmla="*/ 307206 h 434482"/>
              <a:gd name="connsiteX103" fmla="*/ 7955757 w 8655050"/>
              <a:gd name="connsiteY103" fmla="*/ 428650 h 434482"/>
              <a:gd name="connsiteX104" fmla="*/ 8080375 w 8655050"/>
              <a:gd name="connsiteY104" fmla="*/ 254024 h 434482"/>
              <a:gd name="connsiteX105" fmla="*/ 8153400 w 8655050"/>
              <a:gd name="connsiteY105" fmla="*/ 91306 h 434482"/>
              <a:gd name="connsiteX106" fmla="*/ 8236744 w 8655050"/>
              <a:gd name="connsiteY106" fmla="*/ 3199 h 434482"/>
              <a:gd name="connsiteX107" fmla="*/ 8336756 w 8655050"/>
              <a:gd name="connsiteY107" fmla="*/ 106388 h 434482"/>
              <a:gd name="connsiteX108" fmla="*/ 8412956 w 8655050"/>
              <a:gd name="connsiteY108" fmla="*/ 279425 h 434482"/>
              <a:gd name="connsiteX109" fmla="*/ 8528843 w 8655050"/>
              <a:gd name="connsiteY109" fmla="*/ 426268 h 434482"/>
              <a:gd name="connsiteX110" fmla="*/ 8605044 w 8655050"/>
              <a:gd name="connsiteY110" fmla="*/ 360387 h 434482"/>
              <a:gd name="connsiteX111" fmla="*/ 8655050 w 8655050"/>
              <a:gd name="connsiteY111" fmla="*/ 254819 h 434482"/>
              <a:gd name="connsiteX0" fmla="*/ 0 w 8655050"/>
              <a:gd name="connsiteY0" fmla="*/ 179892 h 434168"/>
              <a:gd name="connsiteX1" fmla="*/ 41275 w 8655050"/>
              <a:gd name="connsiteY1" fmla="*/ 87817 h 434168"/>
              <a:gd name="connsiteX2" fmla="*/ 81757 w 8655050"/>
              <a:gd name="connsiteY2" fmla="*/ 25904 h 434168"/>
              <a:gd name="connsiteX3" fmla="*/ 128587 w 8655050"/>
              <a:gd name="connsiteY3" fmla="*/ 5267 h 434168"/>
              <a:gd name="connsiteX4" fmla="*/ 183356 w 8655050"/>
              <a:gd name="connsiteY4" fmla="*/ 38604 h 434168"/>
              <a:gd name="connsiteX5" fmla="*/ 280193 w 8655050"/>
              <a:gd name="connsiteY5" fmla="*/ 227517 h 434168"/>
              <a:gd name="connsiteX6" fmla="*/ 324643 w 8655050"/>
              <a:gd name="connsiteY6" fmla="*/ 330705 h 434168"/>
              <a:gd name="connsiteX7" fmla="*/ 396082 w 8655050"/>
              <a:gd name="connsiteY7" fmla="*/ 418018 h 434168"/>
              <a:gd name="connsiteX8" fmla="*/ 462756 w 8655050"/>
              <a:gd name="connsiteY8" fmla="*/ 397380 h 434168"/>
              <a:gd name="connsiteX9" fmla="*/ 545306 w 8655050"/>
              <a:gd name="connsiteY9" fmla="*/ 252122 h 434168"/>
              <a:gd name="connsiteX10" fmla="*/ 619919 w 8655050"/>
              <a:gd name="connsiteY10" fmla="*/ 97342 h 434168"/>
              <a:gd name="connsiteX11" fmla="*/ 658019 w 8655050"/>
              <a:gd name="connsiteY11" fmla="*/ 35430 h 434168"/>
              <a:gd name="connsiteX12" fmla="*/ 708025 w 8655050"/>
              <a:gd name="connsiteY12" fmla="*/ 5268 h 434168"/>
              <a:gd name="connsiteX13" fmla="*/ 767557 w 8655050"/>
              <a:gd name="connsiteY13" fmla="*/ 47336 h 434168"/>
              <a:gd name="connsiteX14" fmla="*/ 852488 w 8655050"/>
              <a:gd name="connsiteY14" fmla="*/ 217198 h 434168"/>
              <a:gd name="connsiteX15" fmla="*/ 910432 w 8655050"/>
              <a:gd name="connsiteY15" fmla="*/ 344993 h 434168"/>
              <a:gd name="connsiteX16" fmla="*/ 989013 w 8655050"/>
              <a:gd name="connsiteY16" fmla="*/ 425954 h 434168"/>
              <a:gd name="connsiteX17" fmla="*/ 1062832 w 8655050"/>
              <a:gd name="connsiteY17" fmla="*/ 378329 h 434168"/>
              <a:gd name="connsiteX18" fmla="*/ 1124744 w 8655050"/>
              <a:gd name="connsiteY18" fmla="*/ 263236 h 434168"/>
              <a:gd name="connsiteX19" fmla="*/ 1227931 w 8655050"/>
              <a:gd name="connsiteY19" fmla="*/ 44161 h 434168"/>
              <a:gd name="connsiteX20" fmla="*/ 1284288 w 8655050"/>
              <a:gd name="connsiteY20" fmla="*/ 4473 h 434168"/>
              <a:gd name="connsiteX21" fmla="*/ 1338263 w 8655050"/>
              <a:gd name="connsiteY21" fmla="*/ 37017 h 434168"/>
              <a:gd name="connsiteX22" fmla="*/ 1431925 w 8655050"/>
              <a:gd name="connsiteY22" fmla="*/ 204498 h 434168"/>
              <a:gd name="connsiteX23" fmla="*/ 1496219 w 8655050"/>
              <a:gd name="connsiteY23" fmla="*/ 349754 h 434168"/>
              <a:gd name="connsiteX24" fmla="*/ 1585913 w 8655050"/>
              <a:gd name="connsiteY24" fmla="*/ 424367 h 434168"/>
              <a:gd name="connsiteX25" fmla="*/ 1665288 w 8655050"/>
              <a:gd name="connsiteY25" fmla="*/ 330705 h 434168"/>
              <a:gd name="connsiteX26" fmla="*/ 1712913 w 8655050"/>
              <a:gd name="connsiteY26" fmla="*/ 229103 h 434168"/>
              <a:gd name="connsiteX27" fmla="*/ 1765300 w 8655050"/>
              <a:gd name="connsiteY27" fmla="*/ 121155 h 434168"/>
              <a:gd name="connsiteX28" fmla="*/ 1827211 w 8655050"/>
              <a:gd name="connsiteY28" fmla="*/ 18761 h 434168"/>
              <a:gd name="connsiteX29" fmla="*/ 1905000 w 8655050"/>
              <a:gd name="connsiteY29" fmla="*/ 20348 h 434168"/>
              <a:gd name="connsiteX30" fmla="*/ 1988344 w 8655050"/>
              <a:gd name="connsiteY30" fmla="*/ 157667 h 434168"/>
              <a:gd name="connsiteX31" fmla="*/ 2047082 w 8655050"/>
              <a:gd name="connsiteY31" fmla="*/ 291811 h 434168"/>
              <a:gd name="connsiteX32" fmla="*/ 2156618 w 8655050"/>
              <a:gd name="connsiteY32" fmla="*/ 430717 h 434168"/>
              <a:gd name="connsiteX33" fmla="*/ 2286000 w 8655050"/>
              <a:gd name="connsiteY33" fmla="*/ 256092 h 434168"/>
              <a:gd name="connsiteX34" fmla="*/ 2349500 w 8655050"/>
              <a:gd name="connsiteY34" fmla="*/ 103692 h 434168"/>
              <a:gd name="connsiteX35" fmla="*/ 2448718 w 8655050"/>
              <a:gd name="connsiteY35" fmla="*/ 3679 h 434168"/>
              <a:gd name="connsiteX36" fmla="*/ 2571750 w 8655050"/>
              <a:gd name="connsiteY36" fmla="*/ 164017 h 434168"/>
              <a:gd name="connsiteX37" fmla="*/ 2628900 w 8655050"/>
              <a:gd name="connsiteY37" fmla="*/ 294192 h 434168"/>
              <a:gd name="connsiteX38" fmla="*/ 2670176 w 8655050"/>
              <a:gd name="connsiteY38" fmla="*/ 371187 h 434168"/>
              <a:gd name="connsiteX39" fmla="*/ 2745581 w 8655050"/>
              <a:gd name="connsiteY39" fmla="*/ 429924 h 434168"/>
              <a:gd name="connsiteX40" fmla="*/ 2851150 w 8655050"/>
              <a:gd name="connsiteY40" fmla="*/ 292604 h 434168"/>
              <a:gd name="connsiteX41" fmla="*/ 2886868 w 8655050"/>
              <a:gd name="connsiteY41" fmla="*/ 197356 h 434168"/>
              <a:gd name="connsiteX42" fmla="*/ 2949574 w 8655050"/>
              <a:gd name="connsiteY42" fmla="*/ 74324 h 434168"/>
              <a:gd name="connsiteX43" fmla="*/ 3024188 w 8655050"/>
              <a:gd name="connsiteY43" fmla="*/ 6855 h 434168"/>
              <a:gd name="connsiteX44" fmla="*/ 3091656 w 8655050"/>
              <a:gd name="connsiteY44" fmla="*/ 61624 h 434168"/>
              <a:gd name="connsiteX45" fmla="*/ 3162300 w 8655050"/>
              <a:gd name="connsiteY45" fmla="*/ 189417 h 434168"/>
              <a:gd name="connsiteX46" fmla="*/ 3238500 w 8655050"/>
              <a:gd name="connsiteY46" fmla="*/ 353724 h 434168"/>
              <a:gd name="connsiteX47" fmla="*/ 3324226 w 8655050"/>
              <a:gd name="connsiteY47" fmla="*/ 425955 h 434168"/>
              <a:gd name="connsiteX48" fmla="*/ 3415507 w 8655050"/>
              <a:gd name="connsiteY48" fmla="*/ 321180 h 434168"/>
              <a:gd name="connsiteX49" fmla="*/ 3467894 w 8655050"/>
              <a:gd name="connsiteY49" fmla="*/ 200530 h 434168"/>
              <a:gd name="connsiteX50" fmla="*/ 3525043 w 8655050"/>
              <a:gd name="connsiteY50" fmla="*/ 78292 h 434168"/>
              <a:gd name="connsiteX51" fmla="*/ 3606800 w 8655050"/>
              <a:gd name="connsiteY51" fmla="*/ 2886 h 434168"/>
              <a:gd name="connsiteX52" fmla="*/ 3667920 w 8655050"/>
              <a:gd name="connsiteY52" fmla="*/ 54480 h 434168"/>
              <a:gd name="connsiteX53" fmla="*/ 3721894 w 8655050"/>
              <a:gd name="connsiteY53" fmla="*/ 148142 h 434168"/>
              <a:gd name="connsiteX54" fmla="*/ 3792538 w 8655050"/>
              <a:gd name="connsiteY54" fmla="*/ 303717 h 434168"/>
              <a:gd name="connsiteX55" fmla="*/ 3898900 w 8655050"/>
              <a:gd name="connsiteY55" fmla="*/ 433892 h 434168"/>
              <a:gd name="connsiteX56" fmla="*/ 4016375 w 8655050"/>
              <a:gd name="connsiteY56" fmla="*/ 269585 h 434168"/>
              <a:gd name="connsiteX57" fmla="*/ 4107656 w 8655050"/>
              <a:gd name="connsiteY57" fmla="*/ 75911 h 434168"/>
              <a:gd name="connsiteX58" fmla="*/ 4183857 w 8655050"/>
              <a:gd name="connsiteY58" fmla="*/ 4474 h 434168"/>
              <a:gd name="connsiteX59" fmla="*/ 4291013 w 8655050"/>
              <a:gd name="connsiteY59" fmla="*/ 125123 h 434168"/>
              <a:gd name="connsiteX60" fmla="*/ 4394200 w 8655050"/>
              <a:gd name="connsiteY60" fmla="*/ 357692 h 434168"/>
              <a:gd name="connsiteX61" fmla="*/ 4485481 w 8655050"/>
              <a:gd name="connsiteY61" fmla="*/ 428335 h 434168"/>
              <a:gd name="connsiteX62" fmla="*/ 4606131 w 8655050"/>
              <a:gd name="connsiteY62" fmla="*/ 244186 h 434168"/>
              <a:gd name="connsiteX63" fmla="*/ 4677569 w 8655050"/>
              <a:gd name="connsiteY63" fmla="*/ 96548 h 434168"/>
              <a:gd name="connsiteX64" fmla="*/ 4762500 w 8655050"/>
              <a:gd name="connsiteY64" fmla="*/ 504 h 434168"/>
              <a:gd name="connsiteX65" fmla="*/ 4856957 w 8655050"/>
              <a:gd name="connsiteY65" fmla="*/ 103692 h 434168"/>
              <a:gd name="connsiteX66" fmla="*/ 4906169 w 8655050"/>
              <a:gd name="connsiteY66" fmla="*/ 211644 h 434168"/>
              <a:gd name="connsiteX67" fmla="*/ 4976019 w 8655050"/>
              <a:gd name="connsiteY67" fmla="*/ 354517 h 434168"/>
              <a:gd name="connsiteX68" fmla="*/ 5060157 w 8655050"/>
              <a:gd name="connsiteY68" fmla="*/ 429924 h 434168"/>
              <a:gd name="connsiteX69" fmla="*/ 5164931 w 8655050"/>
              <a:gd name="connsiteY69" fmla="*/ 292605 h 434168"/>
              <a:gd name="connsiteX70" fmla="*/ 5270500 w 8655050"/>
              <a:gd name="connsiteY70" fmla="*/ 65592 h 434168"/>
              <a:gd name="connsiteX71" fmla="*/ 5342731 w 8655050"/>
              <a:gd name="connsiteY71" fmla="*/ 4473 h 434168"/>
              <a:gd name="connsiteX72" fmla="*/ 5410994 w 8655050"/>
              <a:gd name="connsiteY72" fmla="*/ 56863 h 434168"/>
              <a:gd name="connsiteX73" fmla="*/ 5489574 w 8655050"/>
              <a:gd name="connsiteY73" fmla="*/ 212436 h 434168"/>
              <a:gd name="connsiteX74" fmla="*/ 5564187 w 8655050"/>
              <a:gd name="connsiteY74" fmla="*/ 375154 h 434168"/>
              <a:gd name="connsiteX75" fmla="*/ 5651500 w 8655050"/>
              <a:gd name="connsiteY75" fmla="*/ 421192 h 434168"/>
              <a:gd name="connsiteX76" fmla="*/ 5745956 w 8655050"/>
              <a:gd name="connsiteY76" fmla="*/ 289430 h 434168"/>
              <a:gd name="connsiteX77" fmla="*/ 5847556 w 8655050"/>
              <a:gd name="connsiteY77" fmla="*/ 75117 h 434168"/>
              <a:gd name="connsiteX78" fmla="*/ 5926137 w 8655050"/>
              <a:gd name="connsiteY78" fmla="*/ 3680 h 434168"/>
              <a:gd name="connsiteX79" fmla="*/ 5996781 w 8655050"/>
              <a:gd name="connsiteY79" fmla="*/ 68767 h 434168"/>
              <a:gd name="connsiteX80" fmla="*/ 6048374 w 8655050"/>
              <a:gd name="connsiteY80" fmla="*/ 174336 h 434168"/>
              <a:gd name="connsiteX81" fmla="*/ 6125370 w 8655050"/>
              <a:gd name="connsiteY81" fmla="*/ 341022 h 434168"/>
              <a:gd name="connsiteX82" fmla="*/ 6212681 w 8655050"/>
              <a:gd name="connsiteY82" fmla="*/ 428335 h 434168"/>
              <a:gd name="connsiteX83" fmla="*/ 6277769 w 8655050"/>
              <a:gd name="connsiteY83" fmla="*/ 373567 h 434168"/>
              <a:gd name="connsiteX84" fmla="*/ 6333331 w 8655050"/>
              <a:gd name="connsiteY84" fmla="*/ 271967 h 434168"/>
              <a:gd name="connsiteX85" fmla="*/ 6413500 w 8655050"/>
              <a:gd name="connsiteY85" fmla="*/ 96548 h 434168"/>
              <a:gd name="connsiteX86" fmla="*/ 6502400 w 8655050"/>
              <a:gd name="connsiteY86" fmla="*/ 505 h 434168"/>
              <a:gd name="connsiteX87" fmla="*/ 6610350 w 8655050"/>
              <a:gd name="connsiteY87" fmla="*/ 135442 h 434168"/>
              <a:gd name="connsiteX88" fmla="*/ 6686550 w 8655050"/>
              <a:gd name="connsiteY88" fmla="*/ 310861 h 434168"/>
              <a:gd name="connsiteX89" fmla="*/ 6796881 w 8655050"/>
              <a:gd name="connsiteY89" fmla="*/ 428336 h 434168"/>
              <a:gd name="connsiteX90" fmla="*/ 6908800 w 8655050"/>
              <a:gd name="connsiteY90" fmla="*/ 281492 h 434168"/>
              <a:gd name="connsiteX91" fmla="*/ 6995318 w 8655050"/>
              <a:gd name="connsiteY91" fmla="*/ 90992 h 434168"/>
              <a:gd name="connsiteX92" fmla="*/ 7073900 w 8655050"/>
              <a:gd name="connsiteY92" fmla="*/ 2886 h 434168"/>
              <a:gd name="connsiteX93" fmla="*/ 7158037 w 8655050"/>
              <a:gd name="connsiteY93" fmla="*/ 70355 h 434168"/>
              <a:gd name="connsiteX94" fmla="*/ 7244556 w 8655050"/>
              <a:gd name="connsiteY94" fmla="*/ 255298 h 434168"/>
              <a:gd name="connsiteX95" fmla="*/ 7327900 w 8655050"/>
              <a:gd name="connsiteY95" fmla="*/ 408492 h 434168"/>
              <a:gd name="connsiteX96" fmla="*/ 7404100 w 8655050"/>
              <a:gd name="connsiteY96" fmla="*/ 411667 h 434168"/>
              <a:gd name="connsiteX97" fmla="*/ 7498557 w 8655050"/>
              <a:gd name="connsiteY97" fmla="*/ 251329 h 434168"/>
              <a:gd name="connsiteX98" fmla="*/ 7574756 w 8655050"/>
              <a:gd name="connsiteY98" fmla="*/ 89404 h 434168"/>
              <a:gd name="connsiteX99" fmla="*/ 7649369 w 8655050"/>
              <a:gd name="connsiteY99" fmla="*/ 4474 h 434168"/>
              <a:gd name="connsiteX100" fmla="*/ 7716044 w 8655050"/>
              <a:gd name="connsiteY100" fmla="*/ 37812 h 434168"/>
              <a:gd name="connsiteX101" fmla="*/ 7767638 w 8655050"/>
              <a:gd name="connsiteY101" fmla="*/ 131473 h 434168"/>
              <a:gd name="connsiteX102" fmla="*/ 7848600 w 8655050"/>
              <a:gd name="connsiteY102" fmla="*/ 306892 h 434168"/>
              <a:gd name="connsiteX103" fmla="*/ 7955757 w 8655050"/>
              <a:gd name="connsiteY103" fmla="*/ 428336 h 434168"/>
              <a:gd name="connsiteX104" fmla="*/ 8080375 w 8655050"/>
              <a:gd name="connsiteY104" fmla="*/ 253710 h 434168"/>
              <a:gd name="connsiteX105" fmla="*/ 8153400 w 8655050"/>
              <a:gd name="connsiteY105" fmla="*/ 90992 h 434168"/>
              <a:gd name="connsiteX106" fmla="*/ 8236744 w 8655050"/>
              <a:gd name="connsiteY106" fmla="*/ 2885 h 434168"/>
              <a:gd name="connsiteX107" fmla="*/ 8336756 w 8655050"/>
              <a:gd name="connsiteY107" fmla="*/ 106074 h 434168"/>
              <a:gd name="connsiteX108" fmla="*/ 8412956 w 8655050"/>
              <a:gd name="connsiteY108" fmla="*/ 279111 h 434168"/>
              <a:gd name="connsiteX109" fmla="*/ 8528843 w 8655050"/>
              <a:gd name="connsiteY109" fmla="*/ 425954 h 434168"/>
              <a:gd name="connsiteX110" fmla="*/ 8605044 w 8655050"/>
              <a:gd name="connsiteY110" fmla="*/ 360073 h 434168"/>
              <a:gd name="connsiteX111" fmla="*/ 8655050 w 8655050"/>
              <a:gd name="connsiteY111" fmla="*/ 254505 h 434168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6800 w 8655050"/>
              <a:gd name="connsiteY51" fmla="*/ 2886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8381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48769 w 8655050"/>
              <a:gd name="connsiteY40" fmla="*/ 288221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4606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4872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7162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9464 w 8655050"/>
              <a:gd name="connsiteY48" fmla="*/ 431097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6429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4048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81894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3609"/>
              <a:gd name="connsiteX1" fmla="*/ 41275 w 8655050"/>
              <a:gd name="connsiteY1" fmla="*/ 87391 h 433609"/>
              <a:gd name="connsiteX2" fmla="*/ 81757 w 8655050"/>
              <a:gd name="connsiteY2" fmla="*/ 25478 h 433609"/>
              <a:gd name="connsiteX3" fmla="*/ 128587 w 8655050"/>
              <a:gd name="connsiteY3" fmla="*/ 4841 h 433609"/>
              <a:gd name="connsiteX4" fmla="*/ 183356 w 8655050"/>
              <a:gd name="connsiteY4" fmla="*/ 38178 h 433609"/>
              <a:gd name="connsiteX5" fmla="*/ 280193 w 8655050"/>
              <a:gd name="connsiteY5" fmla="*/ 227091 h 433609"/>
              <a:gd name="connsiteX6" fmla="*/ 324643 w 8655050"/>
              <a:gd name="connsiteY6" fmla="*/ 330279 h 433609"/>
              <a:gd name="connsiteX7" fmla="*/ 396082 w 8655050"/>
              <a:gd name="connsiteY7" fmla="*/ 422354 h 433609"/>
              <a:gd name="connsiteX8" fmla="*/ 462756 w 8655050"/>
              <a:gd name="connsiteY8" fmla="*/ 396954 h 433609"/>
              <a:gd name="connsiteX9" fmla="*/ 545306 w 8655050"/>
              <a:gd name="connsiteY9" fmla="*/ 251696 h 433609"/>
              <a:gd name="connsiteX10" fmla="*/ 617538 w 8655050"/>
              <a:gd name="connsiteY10" fmla="*/ 94535 h 433609"/>
              <a:gd name="connsiteX11" fmla="*/ 658019 w 8655050"/>
              <a:gd name="connsiteY11" fmla="*/ 35004 h 433609"/>
              <a:gd name="connsiteX12" fmla="*/ 708025 w 8655050"/>
              <a:gd name="connsiteY12" fmla="*/ 4842 h 433609"/>
              <a:gd name="connsiteX13" fmla="*/ 767557 w 8655050"/>
              <a:gd name="connsiteY13" fmla="*/ 46910 h 433609"/>
              <a:gd name="connsiteX14" fmla="*/ 852488 w 8655050"/>
              <a:gd name="connsiteY14" fmla="*/ 216772 h 433609"/>
              <a:gd name="connsiteX15" fmla="*/ 910432 w 8655050"/>
              <a:gd name="connsiteY15" fmla="*/ 344567 h 433609"/>
              <a:gd name="connsiteX16" fmla="*/ 991395 w 8655050"/>
              <a:gd name="connsiteY16" fmla="*/ 427909 h 433609"/>
              <a:gd name="connsiteX17" fmla="*/ 1062832 w 8655050"/>
              <a:gd name="connsiteY17" fmla="*/ 377903 h 433609"/>
              <a:gd name="connsiteX18" fmla="*/ 1124744 w 8655050"/>
              <a:gd name="connsiteY18" fmla="*/ 262810 h 433609"/>
              <a:gd name="connsiteX19" fmla="*/ 1179513 w 8655050"/>
              <a:gd name="connsiteY19" fmla="*/ 137400 h 433609"/>
              <a:gd name="connsiteX20" fmla="*/ 1227931 w 8655050"/>
              <a:gd name="connsiteY20" fmla="*/ 43735 h 433609"/>
              <a:gd name="connsiteX21" fmla="*/ 1284288 w 8655050"/>
              <a:gd name="connsiteY21" fmla="*/ 4047 h 433609"/>
              <a:gd name="connsiteX22" fmla="*/ 1338263 w 8655050"/>
              <a:gd name="connsiteY22" fmla="*/ 36591 h 433609"/>
              <a:gd name="connsiteX23" fmla="*/ 1429544 w 8655050"/>
              <a:gd name="connsiteY23" fmla="*/ 211216 h 433609"/>
              <a:gd name="connsiteX24" fmla="*/ 1496219 w 8655050"/>
              <a:gd name="connsiteY24" fmla="*/ 349328 h 433609"/>
              <a:gd name="connsiteX25" fmla="*/ 1576388 w 8655050"/>
              <a:gd name="connsiteY25" fmla="*/ 433466 h 433609"/>
              <a:gd name="connsiteX26" fmla="*/ 1665288 w 8655050"/>
              <a:gd name="connsiteY26" fmla="*/ 330279 h 433609"/>
              <a:gd name="connsiteX27" fmla="*/ 1712913 w 8655050"/>
              <a:gd name="connsiteY27" fmla="*/ 228677 h 433609"/>
              <a:gd name="connsiteX28" fmla="*/ 1765300 w 8655050"/>
              <a:gd name="connsiteY28" fmla="*/ 120729 h 433609"/>
              <a:gd name="connsiteX29" fmla="*/ 1827211 w 8655050"/>
              <a:gd name="connsiteY29" fmla="*/ 18335 h 433609"/>
              <a:gd name="connsiteX30" fmla="*/ 1905000 w 8655050"/>
              <a:gd name="connsiteY30" fmla="*/ 19922 h 433609"/>
              <a:gd name="connsiteX31" fmla="*/ 1988344 w 8655050"/>
              <a:gd name="connsiteY31" fmla="*/ 157241 h 433609"/>
              <a:gd name="connsiteX32" fmla="*/ 2047082 w 8655050"/>
              <a:gd name="connsiteY32" fmla="*/ 291385 h 433609"/>
              <a:gd name="connsiteX33" fmla="*/ 2156618 w 8655050"/>
              <a:gd name="connsiteY33" fmla="*/ 430291 h 433609"/>
              <a:gd name="connsiteX34" fmla="*/ 2286000 w 8655050"/>
              <a:gd name="connsiteY34" fmla="*/ 253285 h 433609"/>
              <a:gd name="connsiteX35" fmla="*/ 2351881 w 8655050"/>
              <a:gd name="connsiteY35" fmla="*/ 105647 h 433609"/>
              <a:gd name="connsiteX36" fmla="*/ 2448718 w 8655050"/>
              <a:gd name="connsiteY36" fmla="*/ 3253 h 433609"/>
              <a:gd name="connsiteX37" fmla="*/ 2566987 w 8655050"/>
              <a:gd name="connsiteY37" fmla="*/ 158829 h 433609"/>
              <a:gd name="connsiteX38" fmla="*/ 2628900 w 8655050"/>
              <a:gd name="connsiteY38" fmla="*/ 293766 h 433609"/>
              <a:gd name="connsiteX39" fmla="*/ 2670176 w 8655050"/>
              <a:gd name="connsiteY39" fmla="*/ 370761 h 433609"/>
              <a:gd name="connsiteX40" fmla="*/ 2736056 w 8655050"/>
              <a:gd name="connsiteY40" fmla="*/ 427116 h 433609"/>
              <a:gd name="connsiteX41" fmla="*/ 2810668 w 8655050"/>
              <a:gd name="connsiteY41" fmla="*/ 361235 h 433609"/>
              <a:gd name="connsiteX42" fmla="*/ 2848769 w 8655050"/>
              <a:gd name="connsiteY42" fmla="*/ 287415 h 433609"/>
              <a:gd name="connsiteX43" fmla="*/ 2886868 w 8655050"/>
              <a:gd name="connsiteY43" fmla="*/ 196930 h 433609"/>
              <a:gd name="connsiteX44" fmla="*/ 2949574 w 8655050"/>
              <a:gd name="connsiteY44" fmla="*/ 73898 h 433609"/>
              <a:gd name="connsiteX45" fmla="*/ 3024188 w 8655050"/>
              <a:gd name="connsiteY45" fmla="*/ 4048 h 433609"/>
              <a:gd name="connsiteX46" fmla="*/ 3091656 w 8655050"/>
              <a:gd name="connsiteY46" fmla="*/ 61198 h 433609"/>
              <a:gd name="connsiteX47" fmla="*/ 3159918 w 8655050"/>
              <a:gd name="connsiteY47" fmla="*/ 186610 h 433609"/>
              <a:gd name="connsiteX48" fmla="*/ 3236119 w 8655050"/>
              <a:gd name="connsiteY48" fmla="*/ 355679 h 433609"/>
              <a:gd name="connsiteX49" fmla="*/ 3319464 w 8655050"/>
              <a:gd name="connsiteY49" fmla="*/ 430291 h 433609"/>
              <a:gd name="connsiteX50" fmla="*/ 3415507 w 8655050"/>
              <a:gd name="connsiteY50" fmla="*/ 320754 h 433609"/>
              <a:gd name="connsiteX51" fmla="*/ 3467894 w 8655050"/>
              <a:gd name="connsiteY51" fmla="*/ 200104 h 433609"/>
              <a:gd name="connsiteX52" fmla="*/ 3525043 w 8655050"/>
              <a:gd name="connsiteY52" fmla="*/ 77866 h 433609"/>
              <a:gd name="connsiteX53" fmla="*/ 3602037 w 8655050"/>
              <a:gd name="connsiteY53" fmla="*/ 79 h 433609"/>
              <a:gd name="connsiteX54" fmla="*/ 3667920 w 8655050"/>
              <a:gd name="connsiteY54" fmla="*/ 54054 h 433609"/>
              <a:gd name="connsiteX55" fmla="*/ 3721894 w 8655050"/>
              <a:gd name="connsiteY55" fmla="*/ 147716 h 433609"/>
              <a:gd name="connsiteX56" fmla="*/ 3790156 w 8655050"/>
              <a:gd name="connsiteY56" fmla="*/ 308054 h 433609"/>
              <a:gd name="connsiteX57" fmla="*/ 3898900 w 8655050"/>
              <a:gd name="connsiteY57" fmla="*/ 426323 h 433609"/>
              <a:gd name="connsiteX58" fmla="*/ 4016375 w 8655050"/>
              <a:gd name="connsiteY58" fmla="*/ 269159 h 433609"/>
              <a:gd name="connsiteX59" fmla="*/ 4107656 w 8655050"/>
              <a:gd name="connsiteY59" fmla="*/ 75485 h 433609"/>
              <a:gd name="connsiteX60" fmla="*/ 4183857 w 8655050"/>
              <a:gd name="connsiteY60" fmla="*/ 4048 h 433609"/>
              <a:gd name="connsiteX61" fmla="*/ 4291013 w 8655050"/>
              <a:gd name="connsiteY61" fmla="*/ 124697 h 433609"/>
              <a:gd name="connsiteX62" fmla="*/ 4332288 w 8655050"/>
              <a:gd name="connsiteY62" fmla="*/ 218361 h 433609"/>
              <a:gd name="connsiteX63" fmla="*/ 4394200 w 8655050"/>
              <a:gd name="connsiteY63" fmla="*/ 357266 h 433609"/>
              <a:gd name="connsiteX64" fmla="*/ 4485481 w 8655050"/>
              <a:gd name="connsiteY64" fmla="*/ 427909 h 433609"/>
              <a:gd name="connsiteX65" fmla="*/ 4606131 w 8655050"/>
              <a:gd name="connsiteY65" fmla="*/ 243760 h 433609"/>
              <a:gd name="connsiteX66" fmla="*/ 4677569 w 8655050"/>
              <a:gd name="connsiteY66" fmla="*/ 96122 h 433609"/>
              <a:gd name="connsiteX67" fmla="*/ 4762500 w 8655050"/>
              <a:gd name="connsiteY67" fmla="*/ 78 h 433609"/>
              <a:gd name="connsiteX68" fmla="*/ 4856957 w 8655050"/>
              <a:gd name="connsiteY68" fmla="*/ 103266 h 433609"/>
              <a:gd name="connsiteX69" fmla="*/ 4906169 w 8655050"/>
              <a:gd name="connsiteY69" fmla="*/ 211218 h 433609"/>
              <a:gd name="connsiteX70" fmla="*/ 4976019 w 8655050"/>
              <a:gd name="connsiteY70" fmla="*/ 354091 h 433609"/>
              <a:gd name="connsiteX71" fmla="*/ 5060157 w 8655050"/>
              <a:gd name="connsiteY71" fmla="*/ 429498 h 433609"/>
              <a:gd name="connsiteX72" fmla="*/ 5164931 w 8655050"/>
              <a:gd name="connsiteY72" fmla="*/ 292179 h 433609"/>
              <a:gd name="connsiteX73" fmla="*/ 5270500 w 8655050"/>
              <a:gd name="connsiteY73" fmla="*/ 65166 h 433609"/>
              <a:gd name="connsiteX74" fmla="*/ 5342731 w 8655050"/>
              <a:gd name="connsiteY74" fmla="*/ 4047 h 433609"/>
              <a:gd name="connsiteX75" fmla="*/ 5410994 w 8655050"/>
              <a:gd name="connsiteY75" fmla="*/ 56437 h 433609"/>
              <a:gd name="connsiteX76" fmla="*/ 5489574 w 8655050"/>
              <a:gd name="connsiteY76" fmla="*/ 212010 h 433609"/>
              <a:gd name="connsiteX77" fmla="*/ 5564187 w 8655050"/>
              <a:gd name="connsiteY77" fmla="*/ 374728 h 433609"/>
              <a:gd name="connsiteX78" fmla="*/ 5651500 w 8655050"/>
              <a:gd name="connsiteY78" fmla="*/ 420766 h 433609"/>
              <a:gd name="connsiteX79" fmla="*/ 5745956 w 8655050"/>
              <a:gd name="connsiteY79" fmla="*/ 289004 h 433609"/>
              <a:gd name="connsiteX80" fmla="*/ 5847556 w 8655050"/>
              <a:gd name="connsiteY80" fmla="*/ 74691 h 433609"/>
              <a:gd name="connsiteX81" fmla="*/ 5926137 w 8655050"/>
              <a:gd name="connsiteY81" fmla="*/ 3254 h 433609"/>
              <a:gd name="connsiteX82" fmla="*/ 5996781 w 8655050"/>
              <a:gd name="connsiteY82" fmla="*/ 68341 h 433609"/>
              <a:gd name="connsiteX83" fmla="*/ 6048374 w 8655050"/>
              <a:gd name="connsiteY83" fmla="*/ 173910 h 433609"/>
              <a:gd name="connsiteX84" fmla="*/ 6125370 w 8655050"/>
              <a:gd name="connsiteY84" fmla="*/ 340596 h 433609"/>
              <a:gd name="connsiteX85" fmla="*/ 6212681 w 8655050"/>
              <a:gd name="connsiteY85" fmla="*/ 427909 h 433609"/>
              <a:gd name="connsiteX86" fmla="*/ 6277769 w 8655050"/>
              <a:gd name="connsiteY86" fmla="*/ 373141 h 433609"/>
              <a:gd name="connsiteX87" fmla="*/ 6333331 w 8655050"/>
              <a:gd name="connsiteY87" fmla="*/ 271541 h 433609"/>
              <a:gd name="connsiteX88" fmla="*/ 6413500 w 8655050"/>
              <a:gd name="connsiteY88" fmla="*/ 96122 h 433609"/>
              <a:gd name="connsiteX89" fmla="*/ 6500018 w 8655050"/>
              <a:gd name="connsiteY89" fmla="*/ 79 h 433609"/>
              <a:gd name="connsiteX90" fmla="*/ 6610350 w 8655050"/>
              <a:gd name="connsiteY90" fmla="*/ 135016 h 433609"/>
              <a:gd name="connsiteX91" fmla="*/ 6686550 w 8655050"/>
              <a:gd name="connsiteY91" fmla="*/ 310435 h 433609"/>
              <a:gd name="connsiteX92" fmla="*/ 6796881 w 8655050"/>
              <a:gd name="connsiteY92" fmla="*/ 427910 h 433609"/>
              <a:gd name="connsiteX93" fmla="*/ 6908800 w 8655050"/>
              <a:gd name="connsiteY93" fmla="*/ 281066 h 433609"/>
              <a:gd name="connsiteX94" fmla="*/ 6995318 w 8655050"/>
              <a:gd name="connsiteY94" fmla="*/ 90566 h 433609"/>
              <a:gd name="connsiteX95" fmla="*/ 7073900 w 8655050"/>
              <a:gd name="connsiteY95" fmla="*/ 2460 h 433609"/>
              <a:gd name="connsiteX96" fmla="*/ 7158037 w 8655050"/>
              <a:gd name="connsiteY96" fmla="*/ 69929 h 433609"/>
              <a:gd name="connsiteX97" fmla="*/ 7244556 w 8655050"/>
              <a:gd name="connsiteY97" fmla="*/ 254872 h 433609"/>
              <a:gd name="connsiteX98" fmla="*/ 7327900 w 8655050"/>
              <a:gd name="connsiteY98" fmla="*/ 408066 h 433609"/>
              <a:gd name="connsiteX99" fmla="*/ 7404100 w 8655050"/>
              <a:gd name="connsiteY99" fmla="*/ 411241 h 433609"/>
              <a:gd name="connsiteX100" fmla="*/ 7498557 w 8655050"/>
              <a:gd name="connsiteY100" fmla="*/ 250903 h 433609"/>
              <a:gd name="connsiteX101" fmla="*/ 7574756 w 8655050"/>
              <a:gd name="connsiteY101" fmla="*/ 88978 h 433609"/>
              <a:gd name="connsiteX102" fmla="*/ 7649369 w 8655050"/>
              <a:gd name="connsiteY102" fmla="*/ 4048 h 433609"/>
              <a:gd name="connsiteX103" fmla="*/ 7716044 w 8655050"/>
              <a:gd name="connsiteY103" fmla="*/ 37386 h 433609"/>
              <a:gd name="connsiteX104" fmla="*/ 7767638 w 8655050"/>
              <a:gd name="connsiteY104" fmla="*/ 131047 h 433609"/>
              <a:gd name="connsiteX105" fmla="*/ 7848600 w 8655050"/>
              <a:gd name="connsiteY105" fmla="*/ 306466 h 433609"/>
              <a:gd name="connsiteX106" fmla="*/ 7955757 w 8655050"/>
              <a:gd name="connsiteY106" fmla="*/ 427910 h 433609"/>
              <a:gd name="connsiteX107" fmla="*/ 8080375 w 8655050"/>
              <a:gd name="connsiteY107" fmla="*/ 253284 h 433609"/>
              <a:gd name="connsiteX108" fmla="*/ 8153400 w 8655050"/>
              <a:gd name="connsiteY108" fmla="*/ 90566 h 433609"/>
              <a:gd name="connsiteX109" fmla="*/ 8236744 w 8655050"/>
              <a:gd name="connsiteY109" fmla="*/ 2459 h 433609"/>
              <a:gd name="connsiteX110" fmla="*/ 8336756 w 8655050"/>
              <a:gd name="connsiteY110" fmla="*/ 105648 h 433609"/>
              <a:gd name="connsiteX111" fmla="*/ 8412956 w 8655050"/>
              <a:gd name="connsiteY111" fmla="*/ 278685 h 433609"/>
              <a:gd name="connsiteX112" fmla="*/ 8528843 w 8655050"/>
              <a:gd name="connsiteY112" fmla="*/ 425528 h 433609"/>
              <a:gd name="connsiteX113" fmla="*/ 8605044 w 8655050"/>
              <a:gd name="connsiteY113" fmla="*/ 359647 h 433609"/>
              <a:gd name="connsiteX114" fmla="*/ 8655050 w 8655050"/>
              <a:gd name="connsiteY114" fmla="*/ 254079 h 433609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3471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5651 w 8655050"/>
              <a:gd name="connsiteY65" fmla="*/ 340129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94065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4811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12334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7193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16612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9937 w 8655050"/>
              <a:gd name="connsiteY81" fmla="*/ 67872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3109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0728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11044 w 8655050"/>
              <a:gd name="connsiteY81" fmla="*/ 144867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3014 w 8655050"/>
              <a:gd name="connsiteY72" fmla="*/ 420298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5275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2788 w 8655050"/>
              <a:gd name="connsiteY65" fmla="*/ 390135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69460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33111"/>
              <a:gd name="connsiteX1" fmla="*/ 41275 w 8655050"/>
              <a:gd name="connsiteY1" fmla="*/ 85334 h 433111"/>
              <a:gd name="connsiteX2" fmla="*/ 81757 w 8655050"/>
              <a:gd name="connsiteY2" fmla="*/ 23421 h 433111"/>
              <a:gd name="connsiteX3" fmla="*/ 128587 w 8655050"/>
              <a:gd name="connsiteY3" fmla="*/ 2784 h 433111"/>
              <a:gd name="connsiteX4" fmla="*/ 183356 w 8655050"/>
              <a:gd name="connsiteY4" fmla="*/ 36121 h 433111"/>
              <a:gd name="connsiteX5" fmla="*/ 280193 w 8655050"/>
              <a:gd name="connsiteY5" fmla="*/ 225034 h 433111"/>
              <a:gd name="connsiteX6" fmla="*/ 324643 w 8655050"/>
              <a:gd name="connsiteY6" fmla="*/ 328222 h 433111"/>
              <a:gd name="connsiteX7" fmla="*/ 400844 w 8655050"/>
              <a:gd name="connsiteY7" fmla="*/ 429822 h 433111"/>
              <a:gd name="connsiteX8" fmla="*/ 462756 w 8655050"/>
              <a:gd name="connsiteY8" fmla="*/ 394897 h 433111"/>
              <a:gd name="connsiteX9" fmla="*/ 545306 w 8655050"/>
              <a:gd name="connsiteY9" fmla="*/ 249639 h 433111"/>
              <a:gd name="connsiteX10" fmla="*/ 617538 w 8655050"/>
              <a:gd name="connsiteY10" fmla="*/ 92478 h 433111"/>
              <a:gd name="connsiteX11" fmla="*/ 658019 w 8655050"/>
              <a:gd name="connsiteY11" fmla="*/ 32947 h 433111"/>
              <a:gd name="connsiteX12" fmla="*/ 708025 w 8655050"/>
              <a:gd name="connsiteY12" fmla="*/ 2785 h 433111"/>
              <a:gd name="connsiteX13" fmla="*/ 767557 w 8655050"/>
              <a:gd name="connsiteY13" fmla="*/ 44853 h 433111"/>
              <a:gd name="connsiteX14" fmla="*/ 852488 w 8655050"/>
              <a:gd name="connsiteY14" fmla="*/ 214715 h 433111"/>
              <a:gd name="connsiteX15" fmla="*/ 910432 w 8655050"/>
              <a:gd name="connsiteY15" fmla="*/ 342510 h 433111"/>
              <a:gd name="connsiteX16" fmla="*/ 991395 w 8655050"/>
              <a:gd name="connsiteY16" fmla="*/ 425852 h 433111"/>
              <a:gd name="connsiteX17" fmla="*/ 1062832 w 8655050"/>
              <a:gd name="connsiteY17" fmla="*/ 375846 h 433111"/>
              <a:gd name="connsiteX18" fmla="*/ 1124744 w 8655050"/>
              <a:gd name="connsiteY18" fmla="*/ 260753 h 433111"/>
              <a:gd name="connsiteX19" fmla="*/ 1179513 w 8655050"/>
              <a:gd name="connsiteY19" fmla="*/ 135343 h 433111"/>
              <a:gd name="connsiteX20" fmla="*/ 1227931 w 8655050"/>
              <a:gd name="connsiteY20" fmla="*/ 41678 h 433111"/>
              <a:gd name="connsiteX21" fmla="*/ 1284288 w 8655050"/>
              <a:gd name="connsiteY21" fmla="*/ 1990 h 433111"/>
              <a:gd name="connsiteX22" fmla="*/ 1338263 w 8655050"/>
              <a:gd name="connsiteY22" fmla="*/ 34534 h 433111"/>
              <a:gd name="connsiteX23" fmla="*/ 1429544 w 8655050"/>
              <a:gd name="connsiteY23" fmla="*/ 209159 h 433111"/>
              <a:gd name="connsiteX24" fmla="*/ 1496219 w 8655050"/>
              <a:gd name="connsiteY24" fmla="*/ 347271 h 433111"/>
              <a:gd name="connsiteX25" fmla="*/ 1578770 w 8655050"/>
              <a:gd name="connsiteY25" fmla="*/ 429028 h 433111"/>
              <a:gd name="connsiteX26" fmla="*/ 1667669 w 8655050"/>
              <a:gd name="connsiteY26" fmla="*/ 328222 h 433111"/>
              <a:gd name="connsiteX27" fmla="*/ 1717675 w 8655050"/>
              <a:gd name="connsiteY27" fmla="*/ 224239 h 433111"/>
              <a:gd name="connsiteX28" fmla="*/ 1765300 w 8655050"/>
              <a:gd name="connsiteY28" fmla="*/ 118672 h 433111"/>
              <a:gd name="connsiteX29" fmla="*/ 1827211 w 8655050"/>
              <a:gd name="connsiteY29" fmla="*/ 16278 h 433111"/>
              <a:gd name="connsiteX30" fmla="*/ 1905000 w 8655050"/>
              <a:gd name="connsiteY30" fmla="*/ 17865 h 433111"/>
              <a:gd name="connsiteX31" fmla="*/ 1985963 w 8655050"/>
              <a:gd name="connsiteY31" fmla="*/ 155184 h 433111"/>
              <a:gd name="connsiteX32" fmla="*/ 2054225 w 8655050"/>
              <a:gd name="connsiteY32" fmla="*/ 305997 h 433111"/>
              <a:gd name="connsiteX33" fmla="*/ 2156618 w 8655050"/>
              <a:gd name="connsiteY33" fmla="*/ 428234 h 433111"/>
              <a:gd name="connsiteX34" fmla="*/ 2286000 w 8655050"/>
              <a:gd name="connsiteY34" fmla="*/ 251228 h 433111"/>
              <a:gd name="connsiteX35" fmla="*/ 2351881 w 8655050"/>
              <a:gd name="connsiteY35" fmla="*/ 103590 h 433111"/>
              <a:gd name="connsiteX36" fmla="*/ 2448718 w 8655050"/>
              <a:gd name="connsiteY36" fmla="*/ 1196 h 433111"/>
              <a:gd name="connsiteX37" fmla="*/ 2566987 w 8655050"/>
              <a:gd name="connsiteY37" fmla="*/ 156772 h 433111"/>
              <a:gd name="connsiteX38" fmla="*/ 2628900 w 8655050"/>
              <a:gd name="connsiteY38" fmla="*/ 291709 h 433111"/>
              <a:gd name="connsiteX39" fmla="*/ 2667795 w 8655050"/>
              <a:gd name="connsiteY39" fmla="*/ 373467 h 433111"/>
              <a:gd name="connsiteX40" fmla="*/ 2736056 w 8655050"/>
              <a:gd name="connsiteY40" fmla="*/ 425059 h 433111"/>
              <a:gd name="connsiteX41" fmla="*/ 2810668 w 8655050"/>
              <a:gd name="connsiteY41" fmla="*/ 359178 h 433111"/>
              <a:gd name="connsiteX42" fmla="*/ 2848769 w 8655050"/>
              <a:gd name="connsiteY42" fmla="*/ 285358 h 433111"/>
              <a:gd name="connsiteX43" fmla="*/ 2886868 w 8655050"/>
              <a:gd name="connsiteY43" fmla="*/ 194873 h 433111"/>
              <a:gd name="connsiteX44" fmla="*/ 2949574 w 8655050"/>
              <a:gd name="connsiteY44" fmla="*/ 69460 h 433111"/>
              <a:gd name="connsiteX45" fmla="*/ 3024188 w 8655050"/>
              <a:gd name="connsiteY45" fmla="*/ 1991 h 433111"/>
              <a:gd name="connsiteX46" fmla="*/ 3091656 w 8655050"/>
              <a:gd name="connsiteY46" fmla="*/ 59141 h 433111"/>
              <a:gd name="connsiteX47" fmla="*/ 3159918 w 8655050"/>
              <a:gd name="connsiteY47" fmla="*/ 184553 h 433111"/>
              <a:gd name="connsiteX48" fmla="*/ 3236119 w 8655050"/>
              <a:gd name="connsiteY48" fmla="*/ 353622 h 433111"/>
              <a:gd name="connsiteX49" fmla="*/ 3319464 w 8655050"/>
              <a:gd name="connsiteY49" fmla="*/ 428234 h 433111"/>
              <a:gd name="connsiteX50" fmla="*/ 3417888 w 8655050"/>
              <a:gd name="connsiteY50" fmla="*/ 309171 h 433111"/>
              <a:gd name="connsiteX51" fmla="*/ 3467894 w 8655050"/>
              <a:gd name="connsiteY51" fmla="*/ 198047 h 433111"/>
              <a:gd name="connsiteX52" fmla="*/ 3525043 w 8655050"/>
              <a:gd name="connsiteY52" fmla="*/ 75809 h 433111"/>
              <a:gd name="connsiteX53" fmla="*/ 3602037 w 8655050"/>
              <a:gd name="connsiteY53" fmla="*/ 5166 h 433111"/>
              <a:gd name="connsiteX54" fmla="*/ 3667920 w 8655050"/>
              <a:gd name="connsiteY54" fmla="*/ 51997 h 433111"/>
              <a:gd name="connsiteX55" fmla="*/ 3719513 w 8655050"/>
              <a:gd name="connsiteY55" fmla="*/ 150421 h 433111"/>
              <a:gd name="connsiteX56" fmla="*/ 3790156 w 8655050"/>
              <a:gd name="connsiteY56" fmla="*/ 305997 h 433111"/>
              <a:gd name="connsiteX57" fmla="*/ 3898900 w 8655050"/>
              <a:gd name="connsiteY57" fmla="*/ 426647 h 433111"/>
              <a:gd name="connsiteX58" fmla="*/ 4016375 w 8655050"/>
              <a:gd name="connsiteY58" fmla="*/ 267102 h 433111"/>
              <a:gd name="connsiteX59" fmla="*/ 4107657 w 8655050"/>
              <a:gd name="connsiteY59" fmla="*/ 75809 h 433111"/>
              <a:gd name="connsiteX60" fmla="*/ 4183857 w 8655050"/>
              <a:gd name="connsiteY60" fmla="*/ 1991 h 433111"/>
              <a:gd name="connsiteX61" fmla="*/ 4286251 w 8655050"/>
              <a:gd name="connsiteY61" fmla="*/ 122640 h 433111"/>
              <a:gd name="connsiteX62" fmla="*/ 4332288 w 8655050"/>
              <a:gd name="connsiteY62" fmla="*/ 221066 h 433111"/>
              <a:gd name="connsiteX63" fmla="*/ 4394200 w 8655050"/>
              <a:gd name="connsiteY63" fmla="*/ 355209 h 433111"/>
              <a:gd name="connsiteX64" fmla="*/ 4473575 w 8655050"/>
              <a:gd name="connsiteY64" fmla="*/ 425852 h 433111"/>
              <a:gd name="connsiteX65" fmla="*/ 4525169 w 8655050"/>
              <a:gd name="connsiteY65" fmla="*/ 392517 h 433111"/>
              <a:gd name="connsiteX66" fmla="*/ 4563270 w 8655050"/>
              <a:gd name="connsiteY66" fmla="*/ 335366 h 433111"/>
              <a:gd name="connsiteX67" fmla="*/ 4606131 w 8655050"/>
              <a:gd name="connsiteY67" fmla="*/ 241703 h 433111"/>
              <a:gd name="connsiteX68" fmla="*/ 4677569 w 8655050"/>
              <a:gd name="connsiteY68" fmla="*/ 86921 h 433111"/>
              <a:gd name="connsiteX69" fmla="*/ 4762500 w 8655050"/>
              <a:gd name="connsiteY69" fmla="*/ 2784 h 433111"/>
              <a:gd name="connsiteX70" fmla="*/ 4837907 w 8655050"/>
              <a:gd name="connsiteY70" fmla="*/ 72634 h 433111"/>
              <a:gd name="connsiteX71" fmla="*/ 4906169 w 8655050"/>
              <a:gd name="connsiteY71" fmla="*/ 209161 h 433111"/>
              <a:gd name="connsiteX72" fmla="*/ 4976019 w 8655050"/>
              <a:gd name="connsiteY72" fmla="*/ 356796 h 433111"/>
              <a:gd name="connsiteX73" fmla="*/ 5055396 w 8655050"/>
              <a:gd name="connsiteY73" fmla="*/ 427442 h 433111"/>
              <a:gd name="connsiteX74" fmla="*/ 5164931 w 8655050"/>
              <a:gd name="connsiteY74" fmla="*/ 290122 h 433111"/>
              <a:gd name="connsiteX75" fmla="*/ 5270500 w 8655050"/>
              <a:gd name="connsiteY75" fmla="*/ 63109 h 433111"/>
              <a:gd name="connsiteX76" fmla="*/ 5342731 w 8655050"/>
              <a:gd name="connsiteY76" fmla="*/ 1990 h 433111"/>
              <a:gd name="connsiteX77" fmla="*/ 5408612 w 8655050"/>
              <a:gd name="connsiteY77" fmla="*/ 54380 h 433111"/>
              <a:gd name="connsiteX78" fmla="*/ 5482430 w 8655050"/>
              <a:gd name="connsiteY78" fmla="*/ 207572 h 433111"/>
              <a:gd name="connsiteX79" fmla="*/ 5564187 w 8655050"/>
              <a:gd name="connsiteY79" fmla="*/ 372671 h 433111"/>
              <a:gd name="connsiteX80" fmla="*/ 5639594 w 8655050"/>
              <a:gd name="connsiteY80" fmla="*/ 425853 h 433111"/>
              <a:gd name="connsiteX81" fmla="*/ 5745956 w 8655050"/>
              <a:gd name="connsiteY81" fmla="*/ 286947 h 433111"/>
              <a:gd name="connsiteX82" fmla="*/ 5808663 w 8655050"/>
              <a:gd name="connsiteY82" fmla="*/ 142485 h 433111"/>
              <a:gd name="connsiteX83" fmla="*/ 5852318 w 8655050"/>
              <a:gd name="connsiteY83" fmla="*/ 60728 h 433111"/>
              <a:gd name="connsiteX84" fmla="*/ 5923756 w 8655050"/>
              <a:gd name="connsiteY84" fmla="*/ 3578 h 433111"/>
              <a:gd name="connsiteX85" fmla="*/ 5996781 w 8655050"/>
              <a:gd name="connsiteY85" fmla="*/ 66284 h 433111"/>
              <a:gd name="connsiteX86" fmla="*/ 6048374 w 8655050"/>
              <a:gd name="connsiteY86" fmla="*/ 171853 h 433111"/>
              <a:gd name="connsiteX87" fmla="*/ 6125370 w 8655050"/>
              <a:gd name="connsiteY87" fmla="*/ 338539 h 433111"/>
              <a:gd name="connsiteX88" fmla="*/ 6212681 w 8655050"/>
              <a:gd name="connsiteY88" fmla="*/ 425852 h 433111"/>
              <a:gd name="connsiteX89" fmla="*/ 6277769 w 8655050"/>
              <a:gd name="connsiteY89" fmla="*/ 371084 h 433111"/>
              <a:gd name="connsiteX90" fmla="*/ 6333331 w 8655050"/>
              <a:gd name="connsiteY90" fmla="*/ 269484 h 433111"/>
              <a:gd name="connsiteX91" fmla="*/ 6413500 w 8655050"/>
              <a:gd name="connsiteY91" fmla="*/ 94065 h 433111"/>
              <a:gd name="connsiteX92" fmla="*/ 6500018 w 8655050"/>
              <a:gd name="connsiteY92" fmla="*/ 2785 h 433111"/>
              <a:gd name="connsiteX93" fmla="*/ 6610350 w 8655050"/>
              <a:gd name="connsiteY93" fmla="*/ 132959 h 433111"/>
              <a:gd name="connsiteX94" fmla="*/ 6686550 w 8655050"/>
              <a:gd name="connsiteY94" fmla="*/ 308378 h 433111"/>
              <a:gd name="connsiteX95" fmla="*/ 6796881 w 8655050"/>
              <a:gd name="connsiteY95" fmla="*/ 425853 h 433111"/>
              <a:gd name="connsiteX96" fmla="*/ 6908800 w 8655050"/>
              <a:gd name="connsiteY96" fmla="*/ 279009 h 433111"/>
              <a:gd name="connsiteX97" fmla="*/ 6995318 w 8655050"/>
              <a:gd name="connsiteY97" fmla="*/ 88509 h 433111"/>
              <a:gd name="connsiteX98" fmla="*/ 7073900 w 8655050"/>
              <a:gd name="connsiteY98" fmla="*/ 403 h 433111"/>
              <a:gd name="connsiteX99" fmla="*/ 7158037 w 8655050"/>
              <a:gd name="connsiteY99" fmla="*/ 67872 h 433111"/>
              <a:gd name="connsiteX100" fmla="*/ 7244556 w 8655050"/>
              <a:gd name="connsiteY100" fmla="*/ 252815 h 433111"/>
              <a:gd name="connsiteX101" fmla="*/ 7327900 w 8655050"/>
              <a:gd name="connsiteY101" fmla="*/ 406009 h 433111"/>
              <a:gd name="connsiteX102" fmla="*/ 7404100 w 8655050"/>
              <a:gd name="connsiteY102" fmla="*/ 409184 h 433111"/>
              <a:gd name="connsiteX103" fmla="*/ 7498557 w 8655050"/>
              <a:gd name="connsiteY103" fmla="*/ 248846 h 433111"/>
              <a:gd name="connsiteX104" fmla="*/ 7574756 w 8655050"/>
              <a:gd name="connsiteY104" fmla="*/ 86921 h 433111"/>
              <a:gd name="connsiteX105" fmla="*/ 7649369 w 8655050"/>
              <a:gd name="connsiteY105" fmla="*/ 1991 h 433111"/>
              <a:gd name="connsiteX106" fmla="*/ 7716044 w 8655050"/>
              <a:gd name="connsiteY106" fmla="*/ 35329 h 433111"/>
              <a:gd name="connsiteX107" fmla="*/ 7767638 w 8655050"/>
              <a:gd name="connsiteY107" fmla="*/ 128990 h 433111"/>
              <a:gd name="connsiteX108" fmla="*/ 7848600 w 8655050"/>
              <a:gd name="connsiteY108" fmla="*/ 304409 h 433111"/>
              <a:gd name="connsiteX109" fmla="*/ 7955757 w 8655050"/>
              <a:gd name="connsiteY109" fmla="*/ 425853 h 433111"/>
              <a:gd name="connsiteX110" fmla="*/ 8080375 w 8655050"/>
              <a:gd name="connsiteY110" fmla="*/ 251227 h 433111"/>
              <a:gd name="connsiteX111" fmla="*/ 8153400 w 8655050"/>
              <a:gd name="connsiteY111" fmla="*/ 88509 h 433111"/>
              <a:gd name="connsiteX112" fmla="*/ 8236744 w 8655050"/>
              <a:gd name="connsiteY112" fmla="*/ 402 h 433111"/>
              <a:gd name="connsiteX113" fmla="*/ 8336756 w 8655050"/>
              <a:gd name="connsiteY113" fmla="*/ 103591 h 433111"/>
              <a:gd name="connsiteX114" fmla="*/ 8412956 w 8655050"/>
              <a:gd name="connsiteY114" fmla="*/ 276628 h 433111"/>
              <a:gd name="connsiteX115" fmla="*/ 8528843 w 8655050"/>
              <a:gd name="connsiteY115" fmla="*/ 428233 h 433111"/>
              <a:gd name="connsiteX116" fmla="*/ 8605044 w 8655050"/>
              <a:gd name="connsiteY116" fmla="*/ 357590 h 433111"/>
              <a:gd name="connsiteX117" fmla="*/ 8655050 w 8655050"/>
              <a:gd name="connsiteY117" fmla="*/ 252022 h 433111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828"/>
              <a:gd name="connsiteX1" fmla="*/ 41275 w 8655050"/>
              <a:gd name="connsiteY1" fmla="*/ 85334 h 429828"/>
              <a:gd name="connsiteX2" fmla="*/ 81757 w 8655050"/>
              <a:gd name="connsiteY2" fmla="*/ 23421 h 429828"/>
              <a:gd name="connsiteX3" fmla="*/ 128587 w 8655050"/>
              <a:gd name="connsiteY3" fmla="*/ 2784 h 429828"/>
              <a:gd name="connsiteX4" fmla="*/ 183356 w 8655050"/>
              <a:gd name="connsiteY4" fmla="*/ 36121 h 429828"/>
              <a:gd name="connsiteX5" fmla="*/ 280193 w 8655050"/>
              <a:gd name="connsiteY5" fmla="*/ 225034 h 429828"/>
              <a:gd name="connsiteX6" fmla="*/ 324643 w 8655050"/>
              <a:gd name="connsiteY6" fmla="*/ 328222 h 429828"/>
              <a:gd name="connsiteX7" fmla="*/ 415132 w 8655050"/>
              <a:gd name="connsiteY7" fmla="*/ 429822 h 429828"/>
              <a:gd name="connsiteX8" fmla="*/ 462756 w 8655050"/>
              <a:gd name="connsiteY8" fmla="*/ 394897 h 429828"/>
              <a:gd name="connsiteX9" fmla="*/ 545306 w 8655050"/>
              <a:gd name="connsiteY9" fmla="*/ 249639 h 429828"/>
              <a:gd name="connsiteX10" fmla="*/ 617538 w 8655050"/>
              <a:gd name="connsiteY10" fmla="*/ 92478 h 429828"/>
              <a:gd name="connsiteX11" fmla="*/ 658019 w 8655050"/>
              <a:gd name="connsiteY11" fmla="*/ 32947 h 429828"/>
              <a:gd name="connsiteX12" fmla="*/ 708025 w 8655050"/>
              <a:gd name="connsiteY12" fmla="*/ 2785 h 429828"/>
              <a:gd name="connsiteX13" fmla="*/ 767557 w 8655050"/>
              <a:gd name="connsiteY13" fmla="*/ 44853 h 429828"/>
              <a:gd name="connsiteX14" fmla="*/ 852488 w 8655050"/>
              <a:gd name="connsiteY14" fmla="*/ 214715 h 429828"/>
              <a:gd name="connsiteX15" fmla="*/ 910432 w 8655050"/>
              <a:gd name="connsiteY15" fmla="*/ 342510 h 429828"/>
              <a:gd name="connsiteX16" fmla="*/ 991395 w 8655050"/>
              <a:gd name="connsiteY16" fmla="*/ 425852 h 429828"/>
              <a:gd name="connsiteX17" fmla="*/ 1062832 w 8655050"/>
              <a:gd name="connsiteY17" fmla="*/ 375846 h 429828"/>
              <a:gd name="connsiteX18" fmla="*/ 1124744 w 8655050"/>
              <a:gd name="connsiteY18" fmla="*/ 260753 h 429828"/>
              <a:gd name="connsiteX19" fmla="*/ 1179513 w 8655050"/>
              <a:gd name="connsiteY19" fmla="*/ 135343 h 429828"/>
              <a:gd name="connsiteX20" fmla="*/ 1227931 w 8655050"/>
              <a:gd name="connsiteY20" fmla="*/ 41678 h 429828"/>
              <a:gd name="connsiteX21" fmla="*/ 1284288 w 8655050"/>
              <a:gd name="connsiteY21" fmla="*/ 1990 h 429828"/>
              <a:gd name="connsiteX22" fmla="*/ 1338263 w 8655050"/>
              <a:gd name="connsiteY22" fmla="*/ 34534 h 429828"/>
              <a:gd name="connsiteX23" fmla="*/ 1429544 w 8655050"/>
              <a:gd name="connsiteY23" fmla="*/ 209159 h 429828"/>
              <a:gd name="connsiteX24" fmla="*/ 1496219 w 8655050"/>
              <a:gd name="connsiteY24" fmla="*/ 347271 h 429828"/>
              <a:gd name="connsiteX25" fmla="*/ 1578770 w 8655050"/>
              <a:gd name="connsiteY25" fmla="*/ 429028 h 429828"/>
              <a:gd name="connsiteX26" fmla="*/ 1667669 w 8655050"/>
              <a:gd name="connsiteY26" fmla="*/ 328222 h 429828"/>
              <a:gd name="connsiteX27" fmla="*/ 1717675 w 8655050"/>
              <a:gd name="connsiteY27" fmla="*/ 224239 h 429828"/>
              <a:gd name="connsiteX28" fmla="*/ 1765300 w 8655050"/>
              <a:gd name="connsiteY28" fmla="*/ 118672 h 429828"/>
              <a:gd name="connsiteX29" fmla="*/ 1827211 w 8655050"/>
              <a:gd name="connsiteY29" fmla="*/ 16278 h 429828"/>
              <a:gd name="connsiteX30" fmla="*/ 1905000 w 8655050"/>
              <a:gd name="connsiteY30" fmla="*/ 17865 h 429828"/>
              <a:gd name="connsiteX31" fmla="*/ 1985963 w 8655050"/>
              <a:gd name="connsiteY31" fmla="*/ 155184 h 429828"/>
              <a:gd name="connsiteX32" fmla="*/ 2054225 w 8655050"/>
              <a:gd name="connsiteY32" fmla="*/ 305997 h 429828"/>
              <a:gd name="connsiteX33" fmla="*/ 2156618 w 8655050"/>
              <a:gd name="connsiteY33" fmla="*/ 428234 h 429828"/>
              <a:gd name="connsiteX34" fmla="*/ 2286000 w 8655050"/>
              <a:gd name="connsiteY34" fmla="*/ 251228 h 429828"/>
              <a:gd name="connsiteX35" fmla="*/ 2351881 w 8655050"/>
              <a:gd name="connsiteY35" fmla="*/ 103590 h 429828"/>
              <a:gd name="connsiteX36" fmla="*/ 2448718 w 8655050"/>
              <a:gd name="connsiteY36" fmla="*/ 1196 h 429828"/>
              <a:gd name="connsiteX37" fmla="*/ 2566987 w 8655050"/>
              <a:gd name="connsiteY37" fmla="*/ 156772 h 429828"/>
              <a:gd name="connsiteX38" fmla="*/ 2628900 w 8655050"/>
              <a:gd name="connsiteY38" fmla="*/ 291709 h 429828"/>
              <a:gd name="connsiteX39" fmla="*/ 2667795 w 8655050"/>
              <a:gd name="connsiteY39" fmla="*/ 373467 h 429828"/>
              <a:gd name="connsiteX40" fmla="*/ 2736056 w 8655050"/>
              <a:gd name="connsiteY40" fmla="*/ 425059 h 429828"/>
              <a:gd name="connsiteX41" fmla="*/ 2810668 w 8655050"/>
              <a:gd name="connsiteY41" fmla="*/ 359178 h 429828"/>
              <a:gd name="connsiteX42" fmla="*/ 2848769 w 8655050"/>
              <a:gd name="connsiteY42" fmla="*/ 285358 h 429828"/>
              <a:gd name="connsiteX43" fmla="*/ 2886868 w 8655050"/>
              <a:gd name="connsiteY43" fmla="*/ 194873 h 429828"/>
              <a:gd name="connsiteX44" fmla="*/ 2949574 w 8655050"/>
              <a:gd name="connsiteY44" fmla="*/ 69460 h 429828"/>
              <a:gd name="connsiteX45" fmla="*/ 3024188 w 8655050"/>
              <a:gd name="connsiteY45" fmla="*/ 1991 h 429828"/>
              <a:gd name="connsiteX46" fmla="*/ 3091656 w 8655050"/>
              <a:gd name="connsiteY46" fmla="*/ 59141 h 429828"/>
              <a:gd name="connsiteX47" fmla="*/ 3159918 w 8655050"/>
              <a:gd name="connsiteY47" fmla="*/ 184553 h 429828"/>
              <a:gd name="connsiteX48" fmla="*/ 3236119 w 8655050"/>
              <a:gd name="connsiteY48" fmla="*/ 353622 h 429828"/>
              <a:gd name="connsiteX49" fmla="*/ 3319464 w 8655050"/>
              <a:gd name="connsiteY49" fmla="*/ 428234 h 429828"/>
              <a:gd name="connsiteX50" fmla="*/ 3417888 w 8655050"/>
              <a:gd name="connsiteY50" fmla="*/ 309171 h 429828"/>
              <a:gd name="connsiteX51" fmla="*/ 3467894 w 8655050"/>
              <a:gd name="connsiteY51" fmla="*/ 198047 h 429828"/>
              <a:gd name="connsiteX52" fmla="*/ 3525043 w 8655050"/>
              <a:gd name="connsiteY52" fmla="*/ 75809 h 429828"/>
              <a:gd name="connsiteX53" fmla="*/ 3602037 w 8655050"/>
              <a:gd name="connsiteY53" fmla="*/ 5166 h 429828"/>
              <a:gd name="connsiteX54" fmla="*/ 3667920 w 8655050"/>
              <a:gd name="connsiteY54" fmla="*/ 51997 h 429828"/>
              <a:gd name="connsiteX55" fmla="*/ 3719513 w 8655050"/>
              <a:gd name="connsiteY55" fmla="*/ 150421 h 429828"/>
              <a:gd name="connsiteX56" fmla="*/ 3790156 w 8655050"/>
              <a:gd name="connsiteY56" fmla="*/ 305997 h 429828"/>
              <a:gd name="connsiteX57" fmla="*/ 3898900 w 8655050"/>
              <a:gd name="connsiteY57" fmla="*/ 426647 h 429828"/>
              <a:gd name="connsiteX58" fmla="*/ 4016375 w 8655050"/>
              <a:gd name="connsiteY58" fmla="*/ 267102 h 429828"/>
              <a:gd name="connsiteX59" fmla="*/ 4107657 w 8655050"/>
              <a:gd name="connsiteY59" fmla="*/ 75809 h 429828"/>
              <a:gd name="connsiteX60" fmla="*/ 4183857 w 8655050"/>
              <a:gd name="connsiteY60" fmla="*/ 1991 h 429828"/>
              <a:gd name="connsiteX61" fmla="*/ 4286251 w 8655050"/>
              <a:gd name="connsiteY61" fmla="*/ 122640 h 429828"/>
              <a:gd name="connsiteX62" fmla="*/ 4332288 w 8655050"/>
              <a:gd name="connsiteY62" fmla="*/ 221066 h 429828"/>
              <a:gd name="connsiteX63" fmla="*/ 4394200 w 8655050"/>
              <a:gd name="connsiteY63" fmla="*/ 355209 h 429828"/>
              <a:gd name="connsiteX64" fmla="*/ 4473575 w 8655050"/>
              <a:gd name="connsiteY64" fmla="*/ 425852 h 429828"/>
              <a:gd name="connsiteX65" fmla="*/ 4525169 w 8655050"/>
              <a:gd name="connsiteY65" fmla="*/ 392517 h 429828"/>
              <a:gd name="connsiteX66" fmla="*/ 4563270 w 8655050"/>
              <a:gd name="connsiteY66" fmla="*/ 335366 h 429828"/>
              <a:gd name="connsiteX67" fmla="*/ 4606131 w 8655050"/>
              <a:gd name="connsiteY67" fmla="*/ 241703 h 429828"/>
              <a:gd name="connsiteX68" fmla="*/ 4677569 w 8655050"/>
              <a:gd name="connsiteY68" fmla="*/ 86921 h 429828"/>
              <a:gd name="connsiteX69" fmla="*/ 4762500 w 8655050"/>
              <a:gd name="connsiteY69" fmla="*/ 2784 h 429828"/>
              <a:gd name="connsiteX70" fmla="*/ 4837907 w 8655050"/>
              <a:gd name="connsiteY70" fmla="*/ 72634 h 429828"/>
              <a:gd name="connsiteX71" fmla="*/ 4906169 w 8655050"/>
              <a:gd name="connsiteY71" fmla="*/ 209161 h 429828"/>
              <a:gd name="connsiteX72" fmla="*/ 4976019 w 8655050"/>
              <a:gd name="connsiteY72" fmla="*/ 356796 h 429828"/>
              <a:gd name="connsiteX73" fmla="*/ 5055396 w 8655050"/>
              <a:gd name="connsiteY73" fmla="*/ 427442 h 429828"/>
              <a:gd name="connsiteX74" fmla="*/ 5164931 w 8655050"/>
              <a:gd name="connsiteY74" fmla="*/ 290122 h 429828"/>
              <a:gd name="connsiteX75" fmla="*/ 5270500 w 8655050"/>
              <a:gd name="connsiteY75" fmla="*/ 63109 h 429828"/>
              <a:gd name="connsiteX76" fmla="*/ 5342731 w 8655050"/>
              <a:gd name="connsiteY76" fmla="*/ 1990 h 429828"/>
              <a:gd name="connsiteX77" fmla="*/ 5408612 w 8655050"/>
              <a:gd name="connsiteY77" fmla="*/ 54380 h 429828"/>
              <a:gd name="connsiteX78" fmla="*/ 5482430 w 8655050"/>
              <a:gd name="connsiteY78" fmla="*/ 207572 h 429828"/>
              <a:gd name="connsiteX79" fmla="*/ 5564187 w 8655050"/>
              <a:gd name="connsiteY79" fmla="*/ 372671 h 429828"/>
              <a:gd name="connsiteX80" fmla="*/ 5639594 w 8655050"/>
              <a:gd name="connsiteY80" fmla="*/ 425853 h 429828"/>
              <a:gd name="connsiteX81" fmla="*/ 5745956 w 8655050"/>
              <a:gd name="connsiteY81" fmla="*/ 286947 h 429828"/>
              <a:gd name="connsiteX82" fmla="*/ 5808663 w 8655050"/>
              <a:gd name="connsiteY82" fmla="*/ 142485 h 429828"/>
              <a:gd name="connsiteX83" fmla="*/ 5852318 w 8655050"/>
              <a:gd name="connsiteY83" fmla="*/ 60728 h 429828"/>
              <a:gd name="connsiteX84" fmla="*/ 5923756 w 8655050"/>
              <a:gd name="connsiteY84" fmla="*/ 3578 h 429828"/>
              <a:gd name="connsiteX85" fmla="*/ 5996781 w 8655050"/>
              <a:gd name="connsiteY85" fmla="*/ 66284 h 429828"/>
              <a:gd name="connsiteX86" fmla="*/ 6048374 w 8655050"/>
              <a:gd name="connsiteY86" fmla="*/ 171853 h 429828"/>
              <a:gd name="connsiteX87" fmla="*/ 6125370 w 8655050"/>
              <a:gd name="connsiteY87" fmla="*/ 338539 h 429828"/>
              <a:gd name="connsiteX88" fmla="*/ 6212681 w 8655050"/>
              <a:gd name="connsiteY88" fmla="*/ 425852 h 429828"/>
              <a:gd name="connsiteX89" fmla="*/ 6277769 w 8655050"/>
              <a:gd name="connsiteY89" fmla="*/ 371084 h 429828"/>
              <a:gd name="connsiteX90" fmla="*/ 6333331 w 8655050"/>
              <a:gd name="connsiteY90" fmla="*/ 269484 h 429828"/>
              <a:gd name="connsiteX91" fmla="*/ 6413500 w 8655050"/>
              <a:gd name="connsiteY91" fmla="*/ 94065 h 429828"/>
              <a:gd name="connsiteX92" fmla="*/ 6500018 w 8655050"/>
              <a:gd name="connsiteY92" fmla="*/ 2785 h 429828"/>
              <a:gd name="connsiteX93" fmla="*/ 6610350 w 8655050"/>
              <a:gd name="connsiteY93" fmla="*/ 132959 h 429828"/>
              <a:gd name="connsiteX94" fmla="*/ 6686550 w 8655050"/>
              <a:gd name="connsiteY94" fmla="*/ 308378 h 429828"/>
              <a:gd name="connsiteX95" fmla="*/ 6796881 w 8655050"/>
              <a:gd name="connsiteY95" fmla="*/ 425853 h 429828"/>
              <a:gd name="connsiteX96" fmla="*/ 6908800 w 8655050"/>
              <a:gd name="connsiteY96" fmla="*/ 279009 h 429828"/>
              <a:gd name="connsiteX97" fmla="*/ 6995318 w 8655050"/>
              <a:gd name="connsiteY97" fmla="*/ 88509 h 429828"/>
              <a:gd name="connsiteX98" fmla="*/ 7073900 w 8655050"/>
              <a:gd name="connsiteY98" fmla="*/ 403 h 429828"/>
              <a:gd name="connsiteX99" fmla="*/ 7158037 w 8655050"/>
              <a:gd name="connsiteY99" fmla="*/ 67872 h 429828"/>
              <a:gd name="connsiteX100" fmla="*/ 7244556 w 8655050"/>
              <a:gd name="connsiteY100" fmla="*/ 252815 h 429828"/>
              <a:gd name="connsiteX101" fmla="*/ 7327900 w 8655050"/>
              <a:gd name="connsiteY101" fmla="*/ 406009 h 429828"/>
              <a:gd name="connsiteX102" fmla="*/ 7404100 w 8655050"/>
              <a:gd name="connsiteY102" fmla="*/ 409184 h 429828"/>
              <a:gd name="connsiteX103" fmla="*/ 7498557 w 8655050"/>
              <a:gd name="connsiteY103" fmla="*/ 248846 h 429828"/>
              <a:gd name="connsiteX104" fmla="*/ 7574756 w 8655050"/>
              <a:gd name="connsiteY104" fmla="*/ 86921 h 429828"/>
              <a:gd name="connsiteX105" fmla="*/ 7649369 w 8655050"/>
              <a:gd name="connsiteY105" fmla="*/ 1991 h 429828"/>
              <a:gd name="connsiteX106" fmla="*/ 7716044 w 8655050"/>
              <a:gd name="connsiteY106" fmla="*/ 35329 h 429828"/>
              <a:gd name="connsiteX107" fmla="*/ 7767638 w 8655050"/>
              <a:gd name="connsiteY107" fmla="*/ 128990 h 429828"/>
              <a:gd name="connsiteX108" fmla="*/ 7848600 w 8655050"/>
              <a:gd name="connsiteY108" fmla="*/ 304409 h 429828"/>
              <a:gd name="connsiteX109" fmla="*/ 7955757 w 8655050"/>
              <a:gd name="connsiteY109" fmla="*/ 425853 h 429828"/>
              <a:gd name="connsiteX110" fmla="*/ 8080375 w 8655050"/>
              <a:gd name="connsiteY110" fmla="*/ 251227 h 429828"/>
              <a:gd name="connsiteX111" fmla="*/ 8153400 w 8655050"/>
              <a:gd name="connsiteY111" fmla="*/ 88509 h 429828"/>
              <a:gd name="connsiteX112" fmla="*/ 8236744 w 8655050"/>
              <a:gd name="connsiteY112" fmla="*/ 402 h 429828"/>
              <a:gd name="connsiteX113" fmla="*/ 8336756 w 8655050"/>
              <a:gd name="connsiteY113" fmla="*/ 103591 h 429828"/>
              <a:gd name="connsiteX114" fmla="*/ 8412956 w 8655050"/>
              <a:gd name="connsiteY114" fmla="*/ 276628 h 429828"/>
              <a:gd name="connsiteX115" fmla="*/ 8528843 w 8655050"/>
              <a:gd name="connsiteY115" fmla="*/ 428233 h 429828"/>
              <a:gd name="connsiteX116" fmla="*/ 8605044 w 8655050"/>
              <a:gd name="connsiteY116" fmla="*/ 357590 h 429828"/>
              <a:gd name="connsiteX117" fmla="*/ 8655050 w 8655050"/>
              <a:gd name="connsiteY117" fmla="*/ 252022 h 429828"/>
              <a:gd name="connsiteX0" fmla="*/ 0 w 8655050"/>
              <a:gd name="connsiteY0" fmla="*/ 177409 h 432728"/>
              <a:gd name="connsiteX1" fmla="*/ 41275 w 8655050"/>
              <a:gd name="connsiteY1" fmla="*/ 85334 h 432728"/>
              <a:gd name="connsiteX2" fmla="*/ 81757 w 8655050"/>
              <a:gd name="connsiteY2" fmla="*/ 23421 h 432728"/>
              <a:gd name="connsiteX3" fmla="*/ 128587 w 8655050"/>
              <a:gd name="connsiteY3" fmla="*/ 2784 h 432728"/>
              <a:gd name="connsiteX4" fmla="*/ 183356 w 8655050"/>
              <a:gd name="connsiteY4" fmla="*/ 36121 h 432728"/>
              <a:gd name="connsiteX5" fmla="*/ 280193 w 8655050"/>
              <a:gd name="connsiteY5" fmla="*/ 225034 h 432728"/>
              <a:gd name="connsiteX6" fmla="*/ 324643 w 8655050"/>
              <a:gd name="connsiteY6" fmla="*/ 328222 h 432728"/>
              <a:gd name="connsiteX7" fmla="*/ 415132 w 8655050"/>
              <a:gd name="connsiteY7" fmla="*/ 429822 h 432728"/>
              <a:gd name="connsiteX8" fmla="*/ 467518 w 8655050"/>
              <a:gd name="connsiteY8" fmla="*/ 392516 h 432728"/>
              <a:gd name="connsiteX9" fmla="*/ 545306 w 8655050"/>
              <a:gd name="connsiteY9" fmla="*/ 249639 h 432728"/>
              <a:gd name="connsiteX10" fmla="*/ 617538 w 8655050"/>
              <a:gd name="connsiteY10" fmla="*/ 92478 h 432728"/>
              <a:gd name="connsiteX11" fmla="*/ 658019 w 8655050"/>
              <a:gd name="connsiteY11" fmla="*/ 32947 h 432728"/>
              <a:gd name="connsiteX12" fmla="*/ 708025 w 8655050"/>
              <a:gd name="connsiteY12" fmla="*/ 2785 h 432728"/>
              <a:gd name="connsiteX13" fmla="*/ 767557 w 8655050"/>
              <a:gd name="connsiteY13" fmla="*/ 44853 h 432728"/>
              <a:gd name="connsiteX14" fmla="*/ 852488 w 8655050"/>
              <a:gd name="connsiteY14" fmla="*/ 214715 h 432728"/>
              <a:gd name="connsiteX15" fmla="*/ 910432 w 8655050"/>
              <a:gd name="connsiteY15" fmla="*/ 342510 h 432728"/>
              <a:gd name="connsiteX16" fmla="*/ 991395 w 8655050"/>
              <a:gd name="connsiteY16" fmla="*/ 425852 h 432728"/>
              <a:gd name="connsiteX17" fmla="*/ 1062832 w 8655050"/>
              <a:gd name="connsiteY17" fmla="*/ 375846 h 432728"/>
              <a:gd name="connsiteX18" fmla="*/ 1124744 w 8655050"/>
              <a:gd name="connsiteY18" fmla="*/ 260753 h 432728"/>
              <a:gd name="connsiteX19" fmla="*/ 1179513 w 8655050"/>
              <a:gd name="connsiteY19" fmla="*/ 135343 h 432728"/>
              <a:gd name="connsiteX20" fmla="*/ 1227931 w 8655050"/>
              <a:gd name="connsiteY20" fmla="*/ 41678 h 432728"/>
              <a:gd name="connsiteX21" fmla="*/ 1284288 w 8655050"/>
              <a:gd name="connsiteY21" fmla="*/ 1990 h 432728"/>
              <a:gd name="connsiteX22" fmla="*/ 1338263 w 8655050"/>
              <a:gd name="connsiteY22" fmla="*/ 34534 h 432728"/>
              <a:gd name="connsiteX23" fmla="*/ 1429544 w 8655050"/>
              <a:gd name="connsiteY23" fmla="*/ 209159 h 432728"/>
              <a:gd name="connsiteX24" fmla="*/ 1496219 w 8655050"/>
              <a:gd name="connsiteY24" fmla="*/ 347271 h 432728"/>
              <a:gd name="connsiteX25" fmla="*/ 1578770 w 8655050"/>
              <a:gd name="connsiteY25" fmla="*/ 429028 h 432728"/>
              <a:gd name="connsiteX26" fmla="*/ 1667669 w 8655050"/>
              <a:gd name="connsiteY26" fmla="*/ 328222 h 432728"/>
              <a:gd name="connsiteX27" fmla="*/ 1717675 w 8655050"/>
              <a:gd name="connsiteY27" fmla="*/ 224239 h 432728"/>
              <a:gd name="connsiteX28" fmla="*/ 1765300 w 8655050"/>
              <a:gd name="connsiteY28" fmla="*/ 118672 h 432728"/>
              <a:gd name="connsiteX29" fmla="*/ 1827211 w 8655050"/>
              <a:gd name="connsiteY29" fmla="*/ 16278 h 432728"/>
              <a:gd name="connsiteX30" fmla="*/ 1905000 w 8655050"/>
              <a:gd name="connsiteY30" fmla="*/ 17865 h 432728"/>
              <a:gd name="connsiteX31" fmla="*/ 1985963 w 8655050"/>
              <a:gd name="connsiteY31" fmla="*/ 155184 h 432728"/>
              <a:gd name="connsiteX32" fmla="*/ 2054225 w 8655050"/>
              <a:gd name="connsiteY32" fmla="*/ 305997 h 432728"/>
              <a:gd name="connsiteX33" fmla="*/ 2156618 w 8655050"/>
              <a:gd name="connsiteY33" fmla="*/ 428234 h 432728"/>
              <a:gd name="connsiteX34" fmla="*/ 2286000 w 8655050"/>
              <a:gd name="connsiteY34" fmla="*/ 251228 h 432728"/>
              <a:gd name="connsiteX35" fmla="*/ 2351881 w 8655050"/>
              <a:gd name="connsiteY35" fmla="*/ 103590 h 432728"/>
              <a:gd name="connsiteX36" fmla="*/ 2448718 w 8655050"/>
              <a:gd name="connsiteY36" fmla="*/ 1196 h 432728"/>
              <a:gd name="connsiteX37" fmla="*/ 2566987 w 8655050"/>
              <a:gd name="connsiteY37" fmla="*/ 156772 h 432728"/>
              <a:gd name="connsiteX38" fmla="*/ 2628900 w 8655050"/>
              <a:gd name="connsiteY38" fmla="*/ 291709 h 432728"/>
              <a:gd name="connsiteX39" fmla="*/ 2667795 w 8655050"/>
              <a:gd name="connsiteY39" fmla="*/ 373467 h 432728"/>
              <a:gd name="connsiteX40" fmla="*/ 2736056 w 8655050"/>
              <a:gd name="connsiteY40" fmla="*/ 425059 h 432728"/>
              <a:gd name="connsiteX41" fmla="*/ 2810668 w 8655050"/>
              <a:gd name="connsiteY41" fmla="*/ 359178 h 432728"/>
              <a:gd name="connsiteX42" fmla="*/ 2848769 w 8655050"/>
              <a:gd name="connsiteY42" fmla="*/ 285358 h 432728"/>
              <a:gd name="connsiteX43" fmla="*/ 2886868 w 8655050"/>
              <a:gd name="connsiteY43" fmla="*/ 194873 h 432728"/>
              <a:gd name="connsiteX44" fmla="*/ 2949574 w 8655050"/>
              <a:gd name="connsiteY44" fmla="*/ 69460 h 432728"/>
              <a:gd name="connsiteX45" fmla="*/ 3024188 w 8655050"/>
              <a:gd name="connsiteY45" fmla="*/ 1991 h 432728"/>
              <a:gd name="connsiteX46" fmla="*/ 3091656 w 8655050"/>
              <a:gd name="connsiteY46" fmla="*/ 59141 h 432728"/>
              <a:gd name="connsiteX47" fmla="*/ 3159918 w 8655050"/>
              <a:gd name="connsiteY47" fmla="*/ 184553 h 432728"/>
              <a:gd name="connsiteX48" fmla="*/ 3236119 w 8655050"/>
              <a:gd name="connsiteY48" fmla="*/ 353622 h 432728"/>
              <a:gd name="connsiteX49" fmla="*/ 3319464 w 8655050"/>
              <a:gd name="connsiteY49" fmla="*/ 428234 h 432728"/>
              <a:gd name="connsiteX50" fmla="*/ 3417888 w 8655050"/>
              <a:gd name="connsiteY50" fmla="*/ 309171 h 432728"/>
              <a:gd name="connsiteX51" fmla="*/ 3467894 w 8655050"/>
              <a:gd name="connsiteY51" fmla="*/ 198047 h 432728"/>
              <a:gd name="connsiteX52" fmla="*/ 3525043 w 8655050"/>
              <a:gd name="connsiteY52" fmla="*/ 75809 h 432728"/>
              <a:gd name="connsiteX53" fmla="*/ 3602037 w 8655050"/>
              <a:gd name="connsiteY53" fmla="*/ 5166 h 432728"/>
              <a:gd name="connsiteX54" fmla="*/ 3667920 w 8655050"/>
              <a:gd name="connsiteY54" fmla="*/ 51997 h 432728"/>
              <a:gd name="connsiteX55" fmla="*/ 3719513 w 8655050"/>
              <a:gd name="connsiteY55" fmla="*/ 150421 h 432728"/>
              <a:gd name="connsiteX56" fmla="*/ 3790156 w 8655050"/>
              <a:gd name="connsiteY56" fmla="*/ 305997 h 432728"/>
              <a:gd name="connsiteX57" fmla="*/ 3898900 w 8655050"/>
              <a:gd name="connsiteY57" fmla="*/ 426647 h 432728"/>
              <a:gd name="connsiteX58" fmla="*/ 4016375 w 8655050"/>
              <a:gd name="connsiteY58" fmla="*/ 267102 h 432728"/>
              <a:gd name="connsiteX59" fmla="*/ 4107657 w 8655050"/>
              <a:gd name="connsiteY59" fmla="*/ 75809 h 432728"/>
              <a:gd name="connsiteX60" fmla="*/ 4183857 w 8655050"/>
              <a:gd name="connsiteY60" fmla="*/ 1991 h 432728"/>
              <a:gd name="connsiteX61" fmla="*/ 4286251 w 8655050"/>
              <a:gd name="connsiteY61" fmla="*/ 122640 h 432728"/>
              <a:gd name="connsiteX62" fmla="*/ 4332288 w 8655050"/>
              <a:gd name="connsiteY62" fmla="*/ 221066 h 432728"/>
              <a:gd name="connsiteX63" fmla="*/ 4394200 w 8655050"/>
              <a:gd name="connsiteY63" fmla="*/ 355209 h 432728"/>
              <a:gd name="connsiteX64" fmla="*/ 4473575 w 8655050"/>
              <a:gd name="connsiteY64" fmla="*/ 425852 h 432728"/>
              <a:gd name="connsiteX65" fmla="*/ 4525169 w 8655050"/>
              <a:gd name="connsiteY65" fmla="*/ 392517 h 432728"/>
              <a:gd name="connsiteX66" fmla="*/ 4563270 w 8655050"/>
              <a:gd name="connsiteY66" fmla="*/ 335366 h 432728"/>
              <a:gd name="connsiteX67" fmla="*/ 4606131 w 8655050"/>
              <a:gd name="connsiteY67" fmla="*/ 241703 h 432728"/>
              <a:gd name="connsiteX68" fmla="*/ 4677569 w 8655050"/>
              <a:gd name="connsiteY68" fmla="*/ 86921 h 432728"/>
              <a:gd name="connsiteX69" fmla="*/ 4762500 w 8655050"/>
              <a:gd name="connsiteY69" fmla="*/ 2784 h 432728"/>
              <a:gd name="connsiteX70" fmla="*/ 4837907 w 8655050"/>
              <a:gd name="connsiteY70" fmla="*/ 72634 h 432728"/>
              <a:gd name="connsiteX71" fmla="*/ 4906169 w 8655050"/>
              <a:gd name="connsiteY71" fmla="*/ 209161 h 432728"/>
              <a:gd name="connsiteX72" fmla="*/ 4976019 w 8655050"/>
              <a:gd name="connsiteY72" fmla="*/ 356796 h 432728"/>
              <a:gd name="connsiteX73" fmla="*/ 5055396 w 8655050"/>
              <a:gd name="connsiteY73" fmla="*/ 427442 h 432728"/>
              <a:gd name="connsiteX74" fmla="*/ 5164931 w 8655050"/>
              <a:gd name="connsiteY74" fmla="*/ 290122 h 432728"/>
              <a:gd name="connsiteX75" fmla="*/ 5270500 w 8655050"/>
              <a:gd name="connsiteY75" fmla="*/ 63109 h 432728"/>
              <a:gd name="connsiteX76" fmla="*/ 5342731 w 8655050"/>
              <a:gd name="connsiteY76" fmla="*/ 1990 h 432728"/>
              <a:gd name="connsiteX77" fmla="*/ 5408612 w 8655050"/>
              <a:gd name="connsiteY77" fmla="*/ 54380 h 432728"/>
              <a:gd name="connsiteX78" fmla="*/ 5482430 w 8655050"/>
              <a:gd name="connsiteY78" fmla="*/ 207572 h 432728"/>
              <a:gd name="connsiteX79" fmla="*/ 5564187 w 8655050"/>
              <a:gd name="connsiteY79" fmla="*/ 372671 h 432728"/>
              <a:gd name="connsiteX80" fmla="*/ 5639594 w 8655050"/>
              <a:gd name="connsiteY80" fmla="*/ 425853 h 432728"/>
              <a:gd name="connsiteX81" fmla="*/ 5745956 w 8655050"/>
              <a:gd name="connsiteY81" fmla="*/ 286947 h 432728"/>
              <a:gd name="connsiteX82" fmla="*/ 5808663 w 8655050"/>
              <a:gd name="connsiteY82" fmla="*/ 142485 h 432728"/>
              <a:gd name="connsiteX83" fmla="*/ 5852318 w 8655050"/>
              <a:gd name="connsiteY83" fmla="*/ 60728 h 432728"/>
              <a:gd name="connsiteX84" fmla="*/ 5923756 w 8655050"/>
              <a:gd name="connsiteY84" fmla="*/ 3578 h 432728"/>
              <a:gd name="connsiteX85" fmla="*/ 5996781 w 8655050"/>
              <a:gd name="connsiteY85" fmla="*/ 66284 h 432728"/>
              <a:gd name="connsiteX86" fmla="*/ 6048374 w 8655050"/>
              <a:gd name="connsiteY86" fmla="*/ 171853 h 432728"/>
              <a:gd name="connsiteX87" fmla="*/ 6125370 w 8655050"/>
              <a:gd name="connsiteY87" fmla="*/ 338539 h 432728"/>
              <a:gd name="connsiteX88" fmla="*/ 6212681 w 8655050"/>
              <a:gd name="connsiteY88" fmla="*/ 425852 h 432728"/>
              <a:gd name="connsiteX89" fmla="*/ 6277769 w 8655050"/>
              <a:gd name="connsiteY89" fmla="*/ 371084 h 432728"/>
              <a:gd name="connsiteX90" fmla="*/ 6333331 w 8655050"/>
              <a:gd name="connsiteY90" fmla="*/ 269484 h 432728"/>
              <a:gd name="connsiteX91" fmla="*/ 6413500 w 8655050"/>
              <a:gd name="connsiteY91" fmla="*/ 94065 h 432728"/>
              <a:gd name="connsiteX92" fmla="*/ 6500018 w 8655050"/>
              <a:gd name="connsiteY92" fmla="*/ 2785 h 432728"/>
              <a:gd name="connsiteX93" fmla="*/ 6610350 w 8655050"/>
              <a:gd name="connsiteY93" fmla="*/ 132959 h 432728"/>
              <a:gd name="connsiteX94" fmla="*/ 6686550 w 8655050"/>
              <a:gd name="connsiteY94" fmla="*/ 308378 h 432728"/>
              <a:gd name="connsiteX95" fmla="*/ 6796881 w 8655050"/>
              <a:gd name="connsiteY95" fmla="*/ 425853 h 432728"/>
              <a:gd name="connsiteX96" fmla="*/ 6908800 w 8655050"/>
              <a:gd name="connsiteY96" fmla="*/ 279009 h 432728"/>
              <a:gd name="connsiteX97" fmla="*/ 6995318 w 8655050"/>
              <a:gd name="connsiteY97" fmla="*/ 88509 h 432728"/>
              <a:gd name="connsiteX98" fmla="*/ 7073900 w 8655050"/>
              <a:gd name="connsiteY98" fmla="*/ 403 h 432728"/>
              <a:gd name="connsiteX99" fmla="*/ 7158037 w 8655050"/>
              <a:gd name="connsiteY99" fmla="*/ 67872 h 432728"/>
              <a:gd name="connsiteX100" fmla="*/ 7244556 w 8655050"/>
              <a:gd name="connsiteY100" fmla="*/ 252815 h 432728"/>
              <a:gd name="connsiteX101" fmla="*/ 7327900 w 8655050"/>
              <a:gd name="connsiteY101" fmla="*/ 406009 h 432728"/>
              <a:gd name="connsiteX102" fmla="*/ 7404100 w 8655050"/>
              <a:gd name="connsiteY102" fmla="*/ 409184 h 432728"/>
              <a:gd name="connsiteX103" fmla="*/ 7498557 w 8655050"/>
              <a:gd name="connsiteY103" fmla="*/ 248846 h 432728"/>
              <a:gd name="connsiteX104" fmla="*/ 7574756 w 8655050"/>
              <a:gd name="connsiteY104" fmla="*/ 86921 h 432728"/>
              <a:gd name="connsiteX105" fmla="*/ 7649369 w 8655050"/>
              <a:gd name="connsiteY105" fmla="*/ 1991 h 432728"/>
              <a:gd name="connsiteX106" fmla="*/ 7716044 w 8655050"/>
              <a:gd name="connsiteY106" fmla="*/ 35329 h 432728"/>
              <a:gd name="connsiteX107" fmla="*/ 7767638 w 8655050"/>
              <a:gd name="connsiteY107" fmla="*/ 128990 h 432728"/>
              <a:gd name="connsiteX108" fmla="*/ 7848600 w 8655050"/>
              <a:gd name="connsiteY108" fmla="*/ 304409 h 432728"/>
              <a:gd name="connsiteX109" fmla="*/ 7955757 w 8655050"/>
              <a:gd name="connsiteY109" fmla="*/ 425853 h 432728"/>
              <a:gd name="connsiteX110" fmla="*/ 8080375 w 8655050"/>
              <a:gd name="connsiteY110" fmla="*/ 251227 h 432728"/>
              <a:gd name="connsiteX111" fmla="*/ 8153400 w 8655050"/>
              <a:gd name="connsiteY111" fmla="*/ 88509 h 432728"/>
              <a:gd name="connsiteX112" fmla="*/ 8236744 w 8655050"/>
              <a:gd name="connsiteY112" fmla="*/ 402 h 432728"/>
              <a:gd name="connsiteX113" fmla="*/ 8336756 w 8655050"/>
              <a:gd name="connsiteY113" fmla="*/ 103591 h 432728"/>
              <a:gd name="connsiteX114" fmla="*/ 8412956 w 8655050"/>
              <a:gd name="connsiteY114" fmla="*/ 276628 h 432728"/>
              <a:gd name="connsiteX115" fmla="*/ 8528843 w 8655050"/>
              <a:gd name="connsiteY115" fmla="*/ 428233 h 432728"/>
              <a:gd name="connsiteX116" fmla="*/ 8605044 w 8655050"/>
              <a:gd name="connsiteY116" fmla="*/ 357590 h 432728"/>
              <a:gd name="connsiteX117" fmla="*/ 8655050 w 8655050"/>
              <a:gd name="connsiteY117" fmla="*/ 252022 h 432728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3356 w 8655050"/>
              <a:gd name="connsiteY4" fmla="*/ 36121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8901 w 8655050"/>
              <a:gd name="connsiteY2" fmla="*/ 28183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6520 w 8655050"/>
              <a:gd name="connsiteY2" fmla="*/ 25802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8655050" h="429951">
                <a:moveTo>
                  <a:pt x="0" y="177409"/>
                </a:moveTo>
                <a:lnTo>
                  <a:pt x="41275" y="85334"/>
                </a:lnTo>
                <a:cubicBezTo>
                  <a:pt x="55695" y="62448"/>
                  <a:pt x="75540" y="37576"/>
                  <a:pt x="86520" y="25802"/>
                </a:cubicBezTo>
                <a:cubicBezTo>
                  <a:pt x="97500" y="14028"/>
                  <a:pt x="112051" y="-126"/>
                  <a:pt x="128587" y="2784"/>
                </a:cubicBezTo>
                <a:cubicBezTo>
                  <a:pt x="145123" y="5694"/>
                  <a:pt x="162454" y="9397"/>
                  <a:pt x="185737" y="43264"/>
                </a:cubicBezTo>
                <a:cubicBezTo>
                  <a:pt x="209020" y="77131"/>
                  <a:pt x="247517" y="151347"/>
                  <a:pt x="268287" y="205984"/>
                </a:cubicBezTo>
                <a:cubicBezTo>
                  <a:pt x="289057" y="260621"/>
                  <a:pt x="302947" y="294488"/>
                  <a:pt x="324643" y="328222"/>
                </a:cubicBezTo>
                <a:cubicBezTo>
                  <a:pt x="346339" y="361956"/>
                  <a:pt x="381793" y="433393"/>
                  <a:pt x="415131" y="429822"/>
                </a:cubicBezTo>
                <a:cubicBezTo>
                  <a:pt x="448469" y="426251"/>
                  <a:pt x="443838" y="420165"/>
                  <a:pt x="467518" y="392516"/>
                </a:cubicBezTo>
                <a:cubicBezTo>
                  <a:pt x="491198" y="364867"/>
                  <a:pt x="520303" y="299645"/>
                  <a:pt x="545306" y="249639"/>
                </a:cubicBezTo>
                <a:cubicBezTo>
                  <a:pt x="570309" y="199633"/>
                  <a:pt x="597562" y="127403"/>
                  <a:pt x="617538" y="92478"/>
                </a:cubicBezTo>
                <a:cubicBezTo>
                  <a:pt x="637514" y="57553"/>
                  <a:pt x="643335" y="48293"/>
                  <a:pt x="658019" y="32947"/>
                </a:cubicBezTo>
                <a:cubicBezTo>
                  <a:pt x="672703" y="17601"/>
                  <a:pt x="689769" y="801"/>
                  <a:pt x="708025" y="2785"/>
                </a:cubicBezTo>
                <a:cubicBezTo>
                  <a:pt x="726281" y="4769"/>
                  <a:pt x="744274" y="17072"/>
                  <a:pt x="767557" y="44853"/>
                </a:cubicBezTo>
                <a:cubicBezTo>
                  <a:pt x="790840" y="72634"/>
                  <a:pt x="828675" y="165105"/>
                  <a:pt x="852488" y="214715"/>
                </a:cubicBezTo>
                <a:cubicBezTo>
                  <a:pt x="876301" y="264325"/>
                  <a:pt x="891646" y="299780"/>
                  <a:pt x="910432" y="342510"/>
                </a:cubicBezTo>
                <a:cubicBezTo>
                  <a:pt x="933980" y="378097"/>
                  <a:pt x="965995" y="420296"/>
                  <a:pt x="991395" y="425852"/>
                </a:cubicBezTo>
                <a:cubicBezTo>
                  <a:pt x="1016795" y="431408"/>
                  <a:pt x="1041798" y="402569"/>
                  <a:pt x="1062832" y="375846"/>
                </a:cubicBezTo>
                <a:cubicBezTo>
                  <a:pt x="1083866" y="349123"/>
                  <a:pt x="1105297" y="300837"/>
                  <a:pt x="1124744" y="260753"/>
                </a:cubicBezTo>
                <a:cubicBezTo>
                  <a:pt x="1144191" y="220669"/>
                  <a:pt x="1162315" y="171855"/>
                  <a:pt x="1179513" y="135343"/>
                </a:cubicBezTo>
                <a:cubicBezTo>
                  <a:pt x="1196711" y="98831"/>
                  <a:pt x="1210469" y="63904"/>
                  <a:pt x="1227931" y="41678"/>
                </a:cubicBezTo>
                <a:cubicBezTo>
                  <a:pt x="1245394" y="19453"/>
                  <a:pt x="1265899" y="3181"/>
                  <a:pt x="1284288" y="1990"/>
                </a:cubicBezTo>
                <a:cubicBezTo>
                  <a:pt x="1302677" y="799"/>
                  <a:pt x="1314054" y="6"/>
                  <a:pt x="1338263" y="34534"/>
                </a:cubicBezTo>
                <a:cubicBezTo>
                  <a:pt x="1362472" y="69062"/>
                  <a:pt x="1405202" y="150686"/>
                  <a:pt x="1429544" y="209159"/>
                </a:cubicBezTo>
                <a:cubicBezTo>
                  <a:pt x="1456267" y="270013"/>
                  <a:pt x="1471348" y="301101"/>
                  <a:pt x="1496219" y="347271"/>
                </a:cubicBezTo>
                <a:cubicBezTo>
                  <a:pt x="1521090" y="393441"/>
                  <a:pt x="1550195" y="432203"/>
                  <a:pt x="1578770" y="429028"/>
                </a:cubicBezTo>
                <a:cubicBezTo>
                  <a:pt x="1607345" y="425853"/>
                  <a:pt x="1653249" y="364735"/>
                  <a:pt x="1667669" y="328222"/>
                </a:cubicBezTo>
                <a:cubicBezTo>
                  <a:pt x="1689232" y="296472"/>
                  <a:pt x="1701403" y="259164"/>
                  <a:pt x="1717675" y="224239"/>
                </a:cubicBezTo>
                <a:cubicBezTo>
                  <a:pt x="1733947" y="189314"/>
                  <a:pt x="1746647" y="154523"/>
                  <a:pt x="1765300" y="118672"/>
                </a:cubicBezTo>
                <a:cubicBezTo>
                  <a:pt x="1783953" y="82821"/>
                  <a:pt x="1803928" y="33079"/>
                  <a:pt x="1827211" y="16278"/>
                </a:cubicBezTo>
                <a:cubicBezTo>
                  <a:pt x="1850494" y="-523"/>
                  <a:pt x="1878541" y="-5286"/>
                  <a:pt x="1905000" y="17865"/>
                </a:cubicBezTo>
                <a:cubicBezTo>
                  <a:pt x="1931459" y="41016"/>
                  <a:pt x="1961092" y="107162"/>
                  <a:pt x="1985963" y="155184"/>
                </a:cubicBezTo>
                <a:cubicBezTo>
                  <a:pt x="2010834" y="203206"/>
                  <a:pt x="2025783" y="253345"/>
                  <a:pt x="2054225" y="305997"/>
                </a:cubicBezTo>
                <a:cubicBezTo>
                  <a:pt x="2082667" y="358649"/>
                  <a:pt x="2117989" y="437362"/>
                  <a:pt x="2156618" y="428234"/>
                </a:cubicBezTo>
                <a:cubicBezTo>
                  <a:pt x="2195247" y="419106"/>
                  <a:pt x="2258218" y="312478"/>
                  <a:pt x="2286000" y="251228"/>
                </a:cubicBezTo>
                <a:cubicBezTo>
                  <a:pt x="2313782" y="189978"/>
                  <a:pt x="2327142" y="147643"/>
                  <a:pt x="2351881" y="103590"/>
                </a:cubicBezTo>
                <a:cubicBezTo>
                  <a:pt x="2376620" y="59537"/>
                  <a:pt x="2412867" y="-7668"/>
                  <a:pt x="2448718" y="1196"/>
                </a:cubicBezTo>
                <a:cubicBezTo>
                  <a:pt x="2484569" y="10060"/>
                  <a:pt x="2541719" y="101209"/>
                  <a:pt x="2566987" y="156772"/>
                </a:cubicBezTo>
                <a:cubicBezTo>
                  <a:pt x="2592255" y="212335"/>
                  <a:pt x="2612099" y="255593"/>
                  <a:pt x="2628900" y="291709"/>
                </a:cubicBezTo>
                <a:cubicBezTo>
                  <a:pt x="2645701" y="327825"/>
                  <a:pt x="2648745" y="350448"/>
                  <a:pt x="2667795" y="373467"/>
                </a:cubicBezTo>
                <a:cubicBezTo>
                  <a:pt x="2686845" y="396486"/>
                  <a:pt x="2712244" y="427441"/>
                  <a:pt x="2736056" y="425059"/>
                </a:cubicBezTo>
                <a:cubicBezTo>
                  <a:pt x="2759868" y="422677"/>
                  <a:pt x="2793073" y="382065"/>
                  <a:pt x="2810668" y="359178"/>
                </a:cubicBezTo>
                <a:cubicBezTo>
                  <a:pt x="2825882" y="331528"/>
                  <a:pt x="2836069" y="312742"/>
                  <a:pt x="2848769" y="285358"/>
                </a:cubicBezTo>
                <a:cubicBezTo>
                  <a:pt x="2861469" y="257974"/>
                  <a:pt x="2870861" y="229665"/>
                  <a:pt x="2886868" y="194873"/>
                </a:cubicBezTo>
                <a:cubicBezTo>
                  <a:pt x="2902875" y="160081"/>
                  <a:pt x="2926687" y="101607"/>
                  <a:pt x="2949574" y="69460"/>
                </a:cubicBezTo>
                <a:cubicBezTo>
                  <a:pt x="2972461" y="37313"/>
                  <a:pt x="3000508" y="3711"/>
                  <a:pt x="3024188" y="1991"/>
                </a:cubicBezTo>
                <a:cubicBezTo>
                  <a:pt x="3047868" y="271"/>
                  <a:pt x="3068637" y="30302"/>
                  <a:pt x="3091656" y="59141"/>
                </a:cubicBezTo>
                <a:cubicBezTo>
                  <a:pt x="3114675" y="87980"/>
                  <a:pt x="3135841" y="135473"/>
                  <a:pt x="3159918" y="184553"/>
                </a:cubicBezTo>
                <a:cubicBezTo>
                  <a:pt x="3183995" y="233633"/>
                  <a:pt x="3209528" y="313009"/>
                  <a:pt x="3236119" y="353622"/>
                </a:cubicBezTo>
                <a:cubicBezTo>
                  <a:pt x="3262710" y="394235"/>
                  <a:pt x="3289169" y="435642"/>
                  <a:pt x="3319464" y="428234"/>
                </a:cubicBezTo>
                <a:cubicBezTo>
                  <a:pt x="3349759" y="420826"/>
                  <a:pt x="3398706" y="349917"/>
                  <a:pt x="3417888" y="309171"/>
                </a:cubicBezTo>
                <a:cubicBezTo>
                  <a:pt x="3437070" y="263662"/>
                  <a:pt x="3450035" y="236941"/>
                  <a:pt x="3467894" y="198047"/>
                </a:cubicBezTo>
                <a:cubicBezTo>
                  <a:pt x="3485753" y="159153"/>
                  <a:pt x="3502686" y="107956"/>
                  <a:pt x="3525043" y="75809"/>
                </a:cubicBezTo>
                <a:cubicBezTo>
                  <a:pt x="3547400" y="43662"/>
                  <a:pt x="3578224" y="4372"/>
                  <a:pt x="3602037" y="5166"/>
                </a:cubicBezTo>
                <a:cubicBezTo>
                  <a:pt x="3625850" y="5960"/>
                  <a:pt x="3648738" y="27788"/>
                  <a:pt x="3667920" y="51997"/>
                </a:cubicBezTo>
                <a:cubicBezTo>
                  <a:pt x="3687102" y="76206"/>
                  <a:pt x="3696758" y="100945"/>
                  <a:pt x="3719513" y="150421"/>
                </a:cubicBezTo>
                <a:cubicBezTo>
                  <a:pt x="3742268" y="199897"/>
                  <a:pt x="3760258" y="259959"/>
                  <a:pt x="3790156" y="305997"/>
                </a:cubicBezTo>
                <a:cubicBezTo>
                  <a:pt x="3820054" y="352035"/>
                  <a:pt x="3861197" y="433130"/>
                  <a:pt x="3898900" y="426647"/>
                </a:cubicBezTo>
                <a:cubicBezTo>
                  <a:pt x="3936603" y="420165"/>
                  <a:pt x="3981582" y="325575"/>
                  <a:pt x="4016375" y="267102"/>
                </a:cubicBezTo>
                <a:cubicBezTo>
                  <a:pt x="4051168" y="208629"/>
                  <a:pt x="4079743" y="119994"/>
                  <a:pt x="4107657" y="75809"/>
                </a:cubicBezTo>
                <a:cubicBezTo>
                  <a:pt x="4135571" y="31624"/>
                  <a:pt x="4154091" y="-5814"/>
                  <a:pt x="4183857" y="1991"/>
                </a:cubicBezTo>
                <a:cubicBezTo>
                  <a:pt x="4213623" y="9796"/>
                  <a:pt x="4261513" y="86128"/>
                  <a:pt x="4286251" y="122640"/>
                </a:cubicBezTo>
                <a:cubicBezTo>
                  <a:pt x="4310989" y="159152"/>
                  <a:pt x="4315090" y="182305"/>
                  <a:pt x="4332288" y="221066"/>
                </a:cubicBezTo>
                <a:cubicBezTo>
                  <a:pt x="4349486" y="259827"/>
                  <a:pt x="4370652" y="313935"/>
                  <a:pt x="4394200" y="355209"/>
                </a:cubicBezTo>
                <a:cubicBezTo>
                  <a:pt x="4417748" y="396483"/>
                  <a:pt x="4451747" y="419634"/>
                  <a:pt x="4473575" y="425852"/>
                </a:cubicBezTo>
                <a:cubicBezTo>
                  <a:pt x="4495403" y="432070"/>
                  <a:pt x="4510220" y="407598"/>
                  <a:pt x="4525169" y="392517"/>
                </a:cubicBezTo>
                <a:cubicBezTo>
                  <a:pt x="4540118" y="377436"/>
                  <a:pt x="4549380" y="360105"/>
                  <a:pt x="4563270" y="335366"/>
                </a:cubicBezTo>
                <a:cubicBezTo>
                  <a:pt x="4583377" y="302294"/>
                  <a:pt x="4587081" y="283111"/>
                  <a:pt x="4606131" y="241703"/>
                </a:cubicBezTo>
                <a:cubicBezTo>
                  <a:pt x="4625181" y="200296"/>
                  <a:pt x="4653888" y="131504"/>
                  <a:pt x="4677569" y="86921"/>
                </a:cubicBezTo>
                <a:cubicBezTo>
                  <a:pt x="4701250" y="42338"/>
                  <a:pt x="4735777" y="5165"/>
                  <a:pt x="4762500" y="2784"/>
                </a:cubicBezTo>
                <a:cubicBezTo>
                  <a:pt x="4789223" y="403"/>
                  <a:pt x="4816343" y="31094"/>
                  <a:pt x="4837907" y="72634"/>
                </a:cubicBezTo>
                <a:cubicBezTo>
                  <a:pt x="4859471" y="114174"/>
                  <a:pt x="4884738" y="164181"/>
                  <a:pt x="4906169" y="209161"/>
                </a:cubicBezTo>
                <a:cubicBezTo>
                  <a:pt x="4925219" y="249378"/>
                  <a:pt x="4951148" y="320416"/>
                  <a:pt x="4976019" y="356796"/>
                </a:cubicBezTo>
                <a:cubicBezTo>
                  <a:pt x="5000890" y="393176"/>
                  <a:pt x="5016767" y="429029"/>
                  <a:pt x="5055396" y="427442"/>
                </a:cubicBezTo>
                <a:cubicBezTo>
                  <a:pt x="5094025" y="425855"/>
                  <a:pt x="5136224" y="353226"/>
                  <a:pt x="5164931" y="290122"/>
                </a:cubicBezTo>
                <a:cubicBezTo>
                  <a:pt x="5193638" y="227018"/>
                  <a:pt x="5240867" y="111131"/>
                  <a:pt x="5270500" y="63109"/>
                </a:cubicBezTo>
                <a:cubicBezTo>
                  <a:pt x="5300133" y="15087"/>
                  <a:pt x="5319712" y="3445"/>
                  <a:pt x="5342731" y="1990"/>
                </a:cubicBezTo>
                <a:cubicBezTo>
                  <a:pt x="5365750" y="535"/>
                  <a:pt x="5383741" y="19720"/>
                  <a:pt x="5408612" y="54380"/>
                </a:cubicBezTo>
                <a:cubicBezTo>
                  <a:pt x="5433483" y="89040"/>
                  <a:pt x="5456501" y="154524"/>
                  <a:pt x="5482430" y="207572"/>
                </a:cubicBezTo>
                <a:cubicBezTo>
                  <a:pt x="5508359" y="260620"/>
                  <a:pt x="5537993" y="336291"/>
                  <a:pt x="5564187" y="372671"/>
                </a:cubicBezTo>
                <a:cubicBezTo>
                  <a:pt x="5590381" y="409051"/>
                  <a:pt x="5604536" y="430615"/>
                  <a:pt x="5639594" y="425853"/>
                </a:cubicBezTo>
                <a:cubicBezTo>
                  <a:pt x="5674652" y="421091"/>
                  <a:pt x="5722541" y="338937"/>
                  <a:pt x="5745956" y="286947"/>
                </a:cubicBezTo>
                <a:cubicBezTo>
                  <a:pt x="5769371" y="234957"/>
                  <a:pt x="5790936" y="180188"/>
                  <a:pt x="5808663" y="142485"/>
                </a:cubicBezTo>
                <a:cubicBezTo>
                  <a:pt x="5826390" y="104782"/>
                  <a:pt x="5833136" y="83879"/>
                  <a:pt x="5852318" y="60728"/>
                </a:cubicBezTo>
                <a:cubicBezTo>
                  <a:pt x="5871500" y="37577"/>
                  <a:pt x="5899679" y="2652"/>
                  <a:pt x="5923756" y="3578"/>
                </a:cubicBezTo>
                <a:cubicBezTo>
                  <a:pt x="5947833" y="4504"/>
                  <a:pt x="5976408" y="37841"/>
                  <a:pt x="5996781" y="66284"/>
                </a:cubicBezTo>
                <a:cubicBezTo>
                  <a:pt x="6014772" y="101871"/>
                  <a:pt x="6026943" y="126477"/>
                  <a:pt x="6048374" y="171853"/>
                </a:cubicBezTo>
                <a:cubicBezTo>
                  <a:pt x="6069806" y="217229"/>
                  <a:pt x="6097986" y="296206"/>
                  <a:pt x="6125370" y="338539"/>
                </a:cubicBezTo>
                <a:cubicBezTo>
                  <a:pt x="6152755" y="380872"/>
                  <a:pt x="6187281" y="427572"/>
                  <a:pt x="6212681" y="425852"/>
                </a:cubicBezTo>
                <a:cubicBezTo>
                  <a:pt x="6238081" y="424132"/>
                  <a:pt x="6257661" y="397145"/>
                  <a:pt x="6277769" y="371084"/>
                </a:cubicBezTo>
                <a:cubicBezTo>
                  <a:pt x="6297877" y="345023"/>
                  <a:pt x="6310709" y="315654"/>
                  <a:pt x="6333331" y="269484"/>
                </a:cubicBezTo>
                <a:cubicBezTo>
                  <a:pt x="6355953" y="223314"/>
                  <a:pt x="6385719" y="138515"/>
                  <a:pt x="6413500" y="94065"/>
                </a:cubicBezTo>
                <a:cubicBezTo>
                  <a:pt x="6441281" y="49615"/>
                  <a:pt x="6467210" y="5828"/>
                  <a:pt x="6500018" y="2785"/>
                </a:cubicBezTo>
                <a:cubicBezTo>
                  <a:pt x="6532826" y="-258"/>
                  <a:pt x="6579261" y="82027"/>
                  <a:pt x="6610350" y="132959"/>
                </a:cubicBezTo>
                <a:cubicBezTo>
                  <a:pt x="6641439" y="183891"/>
                  <a:pt x="6655462" y="259562"/>
                  <a:pt x="6686550" y="308378"/>
                </a:cubicBezTo>
                <a:cubicBezTo>
                  <a:pt x="6717639" y="357194"/>
                  <a:pt x="6759839" y="430748"/>
                  <a:pt x="6796881" y="425853"/>
                </a:cubicBezTo>
                <a:cubicBezTo>
                  <a:pt x="6833923" y="420958"/>
                  <a:pt x="6878108" y="342377"/>
                  <a:pt x="6908800" y="279009"/>
                </a:cubicBezTo>
                <a:cubicBezTo>
                  <a:pt x="6939492" y="215641"/>
                  <a:pt x="6967801" y="134943"/>
                  <a:pt x="6995318" y="88509"/>
                </a:cubicBezTo>
                <a:cubicBezTo>
                  <a:pt x="7022835" y="42075"/>
                  <a:pt x="7046780" y="3843"/>
                  <a:pt x="7073900" y="403"/>
                </a:cubicBezTo>
                <a:cubicBezTo>
                  <a:pt x="7101020" y="-3037"/>
                  <a:pt x="7129594" y="25803"/>
                  <a:pt x="7158037" y="67872"/>
                </a:cubicBezTo>
                <a:cubicBezTo>
                  <a:pt x="7186480" y="109941"/>
                  <a:pt x="7218628" y="189315"/>
                  <a:pt x="7244556" y="252815"/>
                </a:cubicBezTo>
                <a:cubicBezTo>
                  <a:pt x="7270484" y="316315"/>
                  <a:pt x="7301309" y="379947"/>
                  <a:pt x="7327900" y="406009"/>
                </a:cubicBezTo>
                <a:cubicBezTo>
                  <a:pt x="7354491" y="432071"/>
                  <a:pt x="7375657" y="435378"/>
                  <a:pt x="7404100" y="409184"/>
                </a:cubicBezTo>
                <a:cubicBezTo>
                  <a:pt x="7432543" y="382990"/>
                  <a:pt x="7472496" y="309701"/>
                  <a:pt x="7498557" y="248846"/>
                </a:cubicBezTo>
                <a:cubicBezTo>
                  <a:pt x="7524618" y="187991"/>
                  <a:pt x="7549621" y="128063"/>
                  <a:pt x="7574756" y="86921"/>
                </a:cubicBezTo>
                <a:cubicBezTo>
                  <a:pt x="7599891" y="45779"/>
                  <a:pt x="7625821" y="10590"/>
                  <a:pt x="7649369" y="1991"/>
                </a:cubicBezTo>
                <a:cubicBezTo>
                  <a:pt x="7672917" y="-6608"/>
                  <a:pt x="7697920" y="14162"/>
                  <a:pt x="7716044" y="35329"/>
                </a:cubicBezTo>
                <a:cubicBezTo>
                  <a:pt x="7734168" y="56496"/>
                  <a:pt x="7745545" y="84143"/>
                  <a:pt x="7767638" y="128990"/>
                </a:cubicBezTo>
                <a:cubicBezTo>
                  <a:pt x="7789731" y="173837"/>
                  <a:pt x="7819628" y="245407"/>
                  <a:pt x="7848600" y="304409"/>
                </a:cubicBezTo>
                <a:cubicBezTo>
                  <a:pt x="7877572" y="363411"/>
                  <a:pt x="7917128" y="434717"/>
                  <a:pt x="7955757" y="425853"/>
                </a:cubicBezTo>
                <a:cubicBezTo>
                  <a:pt x="7994386" y="416989"/>
                  <a:pt x="8054578" y="314595"/>
                  <a:pt x="8080375" y="251227"/>
                </a:cubicBezTo>
                <a:cubicBezTo>
                  <a:pt x="8106172" y="187859"/>
                  <a:pt x="8129720" y="132694"/>
                  <a:pt x="8153400" y="88509"/>
                </a:cubicBezTo>
                <a:cubicBezTo>
                  <a:pt x="8177080" y="44324"/>
                  <a:pt x="8206185" y="-2112"/>
                  <a:pt x="8236744" y="402"/>
                </a:cubicBezTo>
                <a:cubicBezTo>
                  <a:pt x="8267303" y="2916"/>
                  <a:pt x="8309769" y="52790"/>
                  <a:pt x="8336756" y="103591"/>
                </a:cubicBezTo>
                <a:cubicBezTo>
                  <a:pt x="8363743" y="154392"/>
                  <a:pt x="8380941" y="215377"/>
                  <a:pt x="8412956" y="276628"/>
                </a:cubicBezTo>
                <a:cubicBezTo>
                  <a:pt x="8444971" y="337879"/>
                  <a:pt x="8489685" y="426645"/>
                  <a:pt x="8528843" y="428233"/>
                </a:cubicBezTo>
                <a:cubicBezTo>
                  <a:pt x="8568001" y="429821"/>
                  <a:pt x="8584009" y="386959"/>
                  <a:pt x="8605044" y="357590"/>
                </a:cubicBezTo>
                <a:cubicBezTo>
                  <a:pt x="8626079" y="328221"/>
                  <a:pt x="8645525" y="283772"/>
                  <a:pt x="8655050" y="252022"/>
                </a:cubicBezTo>
              </a:path>
            </a:pathLst>
          </a:cu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8" name="Freeform 3">
            <a:extLst>
              <a:ext uri="{FF2B5EF4-FFF2-40B4-BE49-F238E27FC236}">
                <a16:creationId xmlns:a16="http://schemas.microsoft.com/office/drawing/2014/main" id="{6CACE9E6-2C11-42DC-8089-49B0861A8599}"/>
              </a:ext>
            </a:extLst>
          </p:cNvPr>
          <p:cNvSpPr/>
          <p:nvPr/>
        </p:nvSpPr>
        <p:spPr bwMode="auto">
          <a:xfrm>
            <a:off x="2992469" y="3931526"/>
            <a:ext cx="6045200" cy="266700"/>
          </a:xfrm>
          <a:custGeom>
            <a:avLst/>
            <a:gdLst>
              <a:gd name="connsiteX0" fmla="*/ 0 w 8636000"/>
              <a:gd name="connsiteY0" fmla="*/ 194292 h 473692"/>
              <a:gd name="connsiteX1" fmla="*/ 114300 w 8636000"/>
              <a:gd name="connsiteY1" fmla="*/ 29192 h 473692"/>
              <a:gd name="connsiteX2" fmla="*/ 114300 w 8636000"/>
              <a:gd name="connsiteY2" fmla="*/ 29192 h 473692"/>
              <a:gd name="connsiteX3" fmla="*/ 292100 w 8636000"/>
              <a:gd name="connsiteY3" fmla="*/ 232392 h 473692"/>
              <a:gd name="connsiteX4" fmla="*/ 393700 w 8636000"/>
              <a:gd name="connsiteY4" fmla="*/ 460992 h 473692"/>
              <a:gd name="connsiteX5" fmla="*/ 571500 w 8636000"/>
              <a:gd name="connsiteY5" fmla="*/ 245092 h 473692"/>
              <a:gd name="connsiteX6" fmla="*/ 698500 w 8636000"/>
              <a:gd name="connsiteY6" fmla="*/ 29192 h 473692"/>
              <a:gd name="connsiteX7" fmla="*/ 838200 w 8636000"/>
              <a:gd name="connsiteY7" fmla="*/ 181592 h 473692"/>
              <a:gd name="connsiteX8" fmla="*/ 965200 w 8636000"/>
              <a:gd name="connsiteY8" fmla="*/ 397492 h 473692"/>
              <a:gd name="connsiteX9" fmla="*/ 1117600 w 8636000"/>
              <a:gd name="connsiteY9" fmla="*/ 308592 h 473692"/>
              <a:gd name="connsiteX10" fmla="*/ 1244600 w 8636000"/>
              <a:gd name="connsiteY10" fmla="*/ 79992 h 473692"/>
              <a:gd name="connsiteX11" fmla="*/ 1371600 w 8636000"/>
              <a:gd name="connsiteY11" fmla="*/ 79992 h 473692"/>
              <a:gd name="connsiteX12" fmla="*/ 1498600 w 8636000"/>
              <a:gd name="connsiteY12" fmla="*/ 359392 h 473692"/>
              <a:gd name="connsiteX13" fmla="*/ 1600200 w 8636000"/>
              <a:gd name="connsiteY13" fmla="*/ 448292 h 473692"/>
              <a:gd name="connsiteX14" fmla="*/ 1727200 w 8636000"/>
              <a:gd name="connsiteY14" fmla="*/ 257792 h 473692"/>
              <a:gd name="connsiteX15" fmla="*/ 1841500 w 8636000"/>
              <a:gd name="connsiteY15" fmla="*/ 54592 h 473692"/>
              <a:gd name="connsiteX16" fmla="*/ 1905000 w 8636000"/>
              <a:gd name="connsiteY16" fmla="*/ 41892 h 473692"/>
              <a:gd name="connsiteX17" fmla="*/ 2019300 w 8636000"/>
              <a:gd name="connsiteY17" fmla="*/ 143492 h 473692"/>
              <a:gd name="connsiteX18" fmla="*/ 2044700 w 8636000"/>
              <a:gd name="connsiteY18" fmla="*/ 270492 h 473692"/>
              <a:gd name="connsiteX19" fmla="*/ 2159000 w 8636000"/>
              <a:gd name="connsiteY19" fmla="*/ 473692 h 473692"/>
              <a:gd name="connsiteX20" fmla="*/ 2286000 w 8636000"/>
              <a:gd name="connsiteY20" fmla="*/ 270492 h 473692"/>
              <a:gd name="connsiteX21" fmla="*/ 2349500 w 8636000"/>
              <a:gd name="connsiteY21" fmla="*/ 118092 h 473692"/>
              <a:gd name="connsiteX22" fmla="*/ 2451100 w 8636000"/>
              <a:gd name="connsiteY22" fmla="*/ 3792 h 473692"/>
              <a:gd name="connsiteX23" fmla="*/ 2590800 w 8636000"/>
              <a:gd name="connsiteY23" fmla="*/ 168892 h 473692"/>
              <a:gd name="connsiteX24" fmla="*/ 2628900 w 8636000"/>
              <a:gd name="connsiteY24" fmla="*/ 308592 h 473692"/>
              <a:gd name="connsiteX25" fmla="*/ 2743200 w 8636000"/>
              <a:gd name="connsiteY25" fmla="*/ 460992 h 473692"/>
              <a:gd name="connsiteX26" fmla="*/ 2870200 w 8636000"/>
              <a:gd name="connsiteY26" fmla="*/ 321292 h 473692"/>
              <a:gd name="connsiteX27" fmla="*/ 2959100 w 8636000"/>
              <a:gd name="connsiteY27" fmla="*/ 105392 h 473692"/>
              <a:gd name="connsiteX28" fmla="*/ 3048000 w 8636000"/>
              <a:gd name="connsiteY28" fmla="*/ 16492 h 473692"/>
              <a:gd name="connsiteX29" fmla="*/ 3162300 w 8636000"/>
              <a:gd name="connsiteY29" fmla="*/ 194292 h 473692"/>
              <a:gd name="connsiteX30" fmla="*/ 3276600 w 8636000"/>
              <a:gd name="connsiteY30" fmla="*/ 422892 h 473692"/>
              <a:gd name="connsiteX31" fmla="*/ 3352800 w 8636000"/>
              <a:gd name="connsiteY31" fmla="*/ 435592 h 473692"/>
              <a:gd name="connsiteX32" fmla="*/ 3479800 w 8636000"/>
              <a:gd name="connsiteY32" fmla="*/ 219692 h 473692"/>
              <a:gd name="connsiteX33" fmla="*/ 3517900 w 8636000"/>
              <a:gd name="connsiteY33" fmla="*/ 92692 h 473692"/>
              <a:gd name="connsiteX34" fmla="*/ 3606800 w 8636000"/>
              <a:gd name="connsiteY34" fmla="*/ 29192 h 473692"/>
              <a:gd name="connsiteX35" fmla="*/ 3733800 w 8636000"/>
              <a:gd name="connsiteY35" fmla="*/ 143492 h 473692"/>
              <a:gd name="connsiteX36" fmla="*/ 3797300 w 8636000"/>
              <a:gd name="connsiteY36" fmla="*/ 308592 h 473692"/>
              <a:gd name="connsiteX37" fmla="*/ 3898900 w 8636000"/>
              <a:gd name="connsiteY37" fmla="*/ 448292 h 473692"/>
              <a:gd name="connsiteX38" fmla="*/ 4025900 w 8636000"/>
              <a:gd name="connsiteY38" fmla="*/ 295892 h 473692"/>
              <a:gd name="connsiteX39" fmla="*/ 4114800 w 8636000"/>
              <a:gd name="connsiteY39" fmla="*/ 92692 h 473692"/>
              <a:gd name="connsiteX40" fmla="*/ 4191000 w 8636000"/>
              <a:gd name="connsiteY40" fmla="*/ 16492 h 473692"/>
              <a:gd name="connsiteX41" fmla="*/ 4305300 w 8636000"/>
              <a:gd name="connsiteY41" fmla="*/ 118092 h 473692"/>
              <a:gd name="connsiteX42" fmla="*/ 4394200 w 8636000"/>
              <a:gd name="connsiteY42" fmla="*/ 372092 h 473692"/>
              <a:gd name="connsiteX43" fmla="*/ 4483100 w 8636000"/>
              <a:gd name="connsiteY43" fmla="*/ 435592 h 473692"/>
              <a:gd name="connsiteX44" fmla="*/ 4622800 w 8636000"/>
              <a:gd name="connsiteY44" fmla="*/ 270492 h 473692"/>
              <a:gd name="connsiteX45" fmla="*/ 4699000 w 8636000"/>
              <a:gd name="connsiteY45" fmla="*/ 118092 h 473692"/>
              <a:gd name="connsiteX46" fmla="*/ 4762500 w 8636000"/>
              <a:gd name="connsiteY46" fmla="*/ 29192 h 473692"/>
              <a:gd name="connsiteX47" fmla="*/ 4864100 w 8636000"/>
              <a:gd name="connsiteY47" fmla="*/ 118092 h 473692"/>
              <a:gd name="connsiteX48" fmla="*/ 4978400 w 8636000"/>
              <a:gd name="connsiteY48" fmla="*/ 359392 h 473692"/>
              <a:gd name="connsiteX49" fmla="*/ 5067300 w 8636000"/>
              <a:gd name="connsiteY49" fmla="*/ 422892 h 473692"/>
              <a:gd name="connsiteX50" fmla="*/ 5181600 w 8636000"/>
              <a:gd name="connsiteY50" fmla="*/ 321292 h 473692"/>
              <a:gd name="connsiteX51" fmla="*/ 5270500 w 8636000"/>
              <a:gd name="connsiteY51" fmla="*/ 79992 h 473692"/>
              <a:gd name="connsiteX52" fmla="*/ 5359400 w 8636000"/>
              <a:gd name="connsiteY52" fmla="*/ 16492 h 473692"/>
              <a:gd name="connsiteX53" fmla="*/ 5499100 w 8636000"/>
              <a:gd name="connsiteY53" fmla="*/ 219692 h 473692"/>
              <a:gd name="connsiteX54" fmla="*/ 5588000 w 8636000"/>
              <a:gd name="connsiteY54" fmla="*/ 422892 h 473692"/>
              <a:gd name="connsiteX55" fmla="*/ 5651500 w 8636000"/>
              <a:gd name="connsiteY55" fmla="*/ 435592 h 473692"/>
              <a:gd name="connsiteX56" fmla="*/ 5753100 w 8636000"/>
              <a:gd name="connsiteY56" fmla="*/ 308592 h 473692"/>
              <a:gd name="connsiteX57" fmla="*/ 5854700 w 8636000"/>
              <a:gd name="connsiteY57" fmla="*/ 79992 h 473692"/>
              <a:gd name="connsiteX58" fmla="*/ 5930900 w 8636000"/>
              <a:gd name="connsiteY58" fmla="*/ 3792 h 473692"/>
              <a:gd name="connsiteX59" fmla="*/ 6057900 w 8636000"/>
              <a:gd name="connsiteY59" fmla="*/ 181592 h 473692"/>
              <a:gd name="connsiteX60" fmla="*/ 6146800 w 8636000"/>
              <a:gd name="connsiteY60" fmla="*/ 372092 h 473692"/>
              <a:gd name="connsiteX61" fmla="*/ 6210300 w 8636000"/>
              <a:gd name="connsiteY61" fmla="*/ 435592 h 473692"/>
              <a:gd name="connsiteX62" fmla="*/ 6350000 w 8636000"/>
              <a:gd name="connsiteY62" fmla="*/ 295892 h 473692"/>
              <a:gd name="connsiteX63" fmla="*/ 6413500 w 8636000"/>
              <a:gd name="connsiteY63" fmla="*/ 118092 h 473692"/>
              <a:gd name="connsiteX64" fmla="*/ 6502400 w 8636000"/>
              <a:gd name="connsiteY64" fmla="*/ 29192 h 473692"/>
              <a:gd name="connsiteX65" fmla="*/ 6629400 w 8636000"/>
              <a:gd name="connsiteY65" fmla="*/ 130792 h 473692"/>
              <a:gd name="connsiteX66" fmla="*/ 6705600 w 8636000"/>
              <a:gd name="connsiteY66" fmla="*/ 308592 h 473692"/>
              <a:gd name="connsiteX67" fmla="*/ 6794500 w 8636000"/>
              <a:gd name="connsiteY67" fmla="*/ 435592 h 473692"/>
              <a:gd name="connsiteX68" fmla="*/ 6908800 w 8636000"/>
              <a:gd name="connsiteY68" fmla="*/ 295892 h 473692"/>
              <a:gd name="connsiteX69" fmla="*/ 6997700 w 8636000"/>
              <a:gd name="connsiteY69" fmla="*/ 105392 h 473692"/>
              <a:gd name="connsiteX70" fmla="*/ 7073900 w 8636000"/>
              <a:gd name="connsiteY70" fmla="*/ 29192 h 473692"/>
              <a:gd name="connsiteX71" fmla="*/ 7162800 w 8636000"/>
              <a:gd name="connsiteY71" fmla="*/ 79992 h 473692"/>
              <a:gd name="connsiteX72" fmla="*/ 7289800 w 8636000"/>
              <a:gd name="connsiteY72" fmla="*/ 295892 h 473692"/>
              <a:gd name="connsiteX73" fmla="*/ 7327900 w 8636000"/>
              <a:gd name="connsiteY73" fmla="*/ 422892 h 473692"/>
              <a:gd name="connsiteX74" fmla="*/ 7404100 w 8636000"/>
              <a:gd name="connsiteY74" fmla="*/ 435592 h 473692"/>
              <a:gd name="connsiteX75" fmla="*/ 7505700 w 8636000"/>
              <a:gd name="connsiteY75" fmla="*/ 270492 h 473692"/>
              <a:gd name="connsiteX76" fmla="*/ 7581900 w 8636000"/>
              <a:gd name="connsiteY76" fmla="*/ 118092 h 473692"/>
              <a:gd name="connsiteX77" fmla="*/ 7670800 w 8636000"/>
              <a:gd name="connsiteY77" fmla="*/ 16492 h 473692"/>
              <a:gd name="connsiteX78" fmla="*/ 7772400 w 8636000"/>
              <a:gd name="connsiteY78" fmla="*/ 143492 h 473692"/>
              <a:gd name="connsiteX79" fmla="*/ 7848600 w 8636000"/>
              <a:gd name="connsiteY79" fmla="*/ 321292 h 473692"/>
              <a:gd name="connsiteX80" fmla="*/ 7962900 w 8636000"/>
              <a:gd name="connsiteY80" fmla="*/ 435592 h 473692"/>
              <a:gd name="connsiteX81" fmla="*/ 8089900 w 8636000"/>
              <a:gd name="connsiteY81" fmla="*/ 270492 h 473692"/>
              <a:gd name="connsiteX82" fmla="*/ 8153400 w 8636000"/>
              <a:gd name="connsiteY82" fmla="*/ 105392 h 473692"/>
              <a:gd name="connsiteX83" fmla="*/ 8229600 w 8636000"/>
              <a:gd name="connsiteY83" fmla="*/ 29192 h 473692"/>
              <a:gd name="connsiteX84" fmla="*/ 8343900 w 8636000"/>
              <a:gd name="connsiteY84" fmla="*/ 118092 h 473692"/>
              <a:gd name="connsiteX85" fmla="*/ 8420100 w 8636000"/>
              <a:gd name="connsiteY85" fmla="*/ 295892 h 473692"/>
              <a:gd name="connsiteX86" fmla="*/ 8521700 w 8636000"/>
              <a:gd name="connsiteY86" fmla="*/ 435592 h 473692"/>
              <a:gd name="connsiteX87" fmla="*/ 8597900 w 8636000"/>
              <a:gd name="connsiteY87" fmla="*/ 372092 h 473692"/>
              <a:gd name="connsiteX88" fmla="*/ 8636000 w 8636000"/>
              <a:gd name="connsiteY88" fmla="*/ 283192 h 473692"/>
              <a:gd name="connsiteX0" fmla="*/ 0 w 8636000"/>
              <a:gd name="connsiteY0" fmla="*/ 194292 h 473692"/>
              <a:gd name="connsiteX1" fmla="*/ 57944 w 8636000"/>
              <a:gd name="connsiteY1" fmla="*/ 109361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6681 w 8636000"/>
              <a:gd name="connsiteY3" fmla="*/ 1014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6519 w 8636000"/>
              <a:gd name="connsiteY2" fmla="*/ 56973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14905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78429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5175 w 8636000"/>
              <a:gd name="connsiteY10" fmla="*/ 80786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98538 w 8636000"/>
              <a:gd name="connsiteY12" fmla="*/ 440354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31863 w 8636000"/>
              <a:gd name="connsiteY12" fmla="*/ 364155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80017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2813 w 8636000"/>
              <a:gd name="connsiteY12" fmla="*/ 364155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1988344 w 8636000"/>
              <a:gd name="connsiteY23" fmla="*/ 172067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829593 w 8636000"/>
              <a:gd name="connsiteY21" fmla="*/ 37923 h 473704"/>
              <a:gd name="connsiteX22" fmla="*/ 1905000 w 8636000"/>
              <a:gd name="connsiteY22" fmla="*/ 41892 h 473704"/>
              <a:gd name="connsiteX23" fmla="*/ 1988344 w 8636000"/>
              <a:gd name="connsiteY23" fmla="*/ 172067 h 473704"/>
              <a:gd name="connsiteX24" fmla="*/ 2039938 w 8636000"/>
              <a:gd name="connsiteY24" fmla="*/ 280017 h 473704"/>
              <a:gd name="connsiteX25" fmla="*/ 2159000 w 8636000"/>
              <a:gd name="connsiteY25" fmla="*/ 473692 h 473704"/>
              <a:gd name="connsiteX26" fmla="*/ 2286000 w 8636000"/>
              <a:gd name="connsiteY26" fmla="*/ 270492 h 473704"/>
              <a:gd name="connsiteX27" fmla="*/ 2349500 w 8636000"/>
              <a:gd name="connsiteY27" fmla="*/ 118092 h 473704"/>
              <a:gd name="connsiteX28" fmla="*/ 2451100 w 8636000"/>
              <a:gd name="connsiteY28" fmla="*/ 3792 h 473704"/>
              <a:gd name="connsiteX29" fmla="*/ 2590800 w 8636000"/>
              <a:gd name="connsiteY29" fmla="*/ 168892 h 473704"/>
              <a:gd name="connsiteX30" fmla="*/ 2628900 w 8636000"/>
              <a:gd name="connsiteY30" fmla="*/ 308592 h 473704"/>
              <a:gd name="connsiteX31" fmla="*/ 2743200 w 8636000"/>
              <a:gd name="connsiteY31" fmla="*/ 460992 h 473704"/>
              <a:gd name="connsiteX32" fmla="*/ 2870200 w 8636000"/>
              <a:gd name="connsiteY32" fmla="*/ 321292 h 473704"/>
              <a:gd name="connsiteX33" fmla="*/ 2959100 w 8636000"/>
              <a:gd name="connsiteY33" fmla="*/ 105392 h 473704"/>
              <a:gd name="connsiteX34" fmla="*/ 3048000 w 8636000"/>
              <a:gd name="connsiteY34" fmla="*/ 16492 h 473704"/>
              <a:gd name="connsiteX35" fmla="*/ 3162300 w 8636000"/>
              <a:gd name="connsiteY35" fmla="*/ 194292 h 473704"/>
              <a:gd name="connsiteX36" fmla="*/ 3276600 w 8636000"/>
              <a:gd name="connsiteY36" fmla="*/ 422892 h 473704"/>
              <a:gd name="connsiteX37" fmla="*/ 3352800 w 8636000"/>
              <a:gd name="connsiteY37" fmla="*/ 435592 h 473704"/>
              <a:gd name="connsiteX38" fmla="*/ 3479800 w 8636000"/>
              <a:gd name="connsiteY38" fmla="*/ 219692 h 473704"/>
              <a:gd name="connsiteX39" fmla="*/ 3517900 w 8636000"/>
              <a:gd name="connsiteY39" fmla="*/ 92692 h 473704"/>
              <a:gd name="connsiteX40" fmla="*/ 3606800 w 8636000"/>
              <a:gd name="connsiteY40" fmla="*/ 29192 h 473704"/>
              <a:gd name="connsiteX41" fmla="*/ 3733800 w 8636000"/>
              <a:gd name="connsiteY41" fmla="*/ 143492 h 473704"/>
              <a:gd name="connsiteX42" fmla="*/ 3797300 w 8636000"/>
              <a:gd name="connsiteY42" fmla="*/ 308592 h 473704"/>
              <a:gd name="connsiteX43" fmla="*/ 3898900 w 8636000"/>
              <a:gd name="connsiteY43" fmla="*/ 448292 h 473704"/>
              <a:gd name="connsiteX44" fmla="*/ 4025900 w 8636000"/>
              <a:gd name="connsiteY44" fmla="*/ 295892 h 473704"/>
              <a:gd name="connsiteX45" fmla="*/ 4114800 w 8636000"/>
              <a:gd name="connsiteY45" fmla="*/ 92692 h 473704"/>
              <a:gd name="connsiteX46" fmla="*/ 4191000 w 8636000"/>
              <a:gd name="connsiteY46" fmla="*/ 16492 h 473704"/>
              <a:gd name="connsiteX47" fmla="*/ 4305300 w 8636000"/>
              <a:gd name="connsiteY47" fmla="*/ 118092 h 473704"/>
              <a:gd name="connsiteX48" fmla="*/ 4394200 w 8636000"/>
              <a:gd name="connsiteY48" fmla="*/ 372092 h 473704"/>
              <a:gd name="connsiteX49" fmla="*/ 4483100 w 8636000"/>
              <a:gd name="connsiteY49" fmla="*/ 435592 h 473704"/>
              <a:gd name="connsiteX50" fmla="*/ 4622800 w 8636000"/>
              <a:gd name="connsiteY50" fmla="*/ 270492 h 473704"/>
              <a:gd name="connsiteX51" fmla="*/ 4699000 w 8636000"/>
              <a:gd name="connsiteY51" fmla="*/ 118092 h 473704"/>
              <a:gd name="connsiteX52" fmla="*/ 4762500 w 8636000"/>
              <a:gd name="connsiteY52" fmla="*/ 29192 h 473704"/>
              <a:gd name="connsiteX53" fmla="*/ 4864100 w 8636000"/>
              <a:gd name="connsiteY53" fmla="*/ 118092 h 473704"/>
              <a:gd name="connsiteX54" fmla="*/ 4978400 w 8636000"/>
              <a:gd name="connsiteY54" fmla="*/ 359392 h 473704"/>
              <a:gd name="connsiteX55" fmla="*/ 5067300 w 8636000"/>
              <a:gd name="connsiteY55" fmla="*/ 422892 h 473704"/>
              <a:gd name="connsiteX56" fmla="*/ 5181600 w 8636000"/>
              <a:gd name="connsiteY56" fmla="*/ 321292 h 473704"/>
              <a:gd name="connsiteX57" fmla="*/ 5270500 w 8636000"/>
              <a:gd name="connsiteY57" fmla="*/ 79992 h 473704"/>
              <a:gd name="connsiteX58" fmla="*/ 5359400 w 8636000"/>
              <a:gd name="connsiteY58" fmla="*/ 16492 h 473704"/>
              <a:gd name="connsiteX59" fmla="*/ 5499100 w 8636000"/>
              <a:gd name="connsiteY59" fmla="*/ 219692 h 473704"/>
              <a:gd name="connsiteX60" fmla="*/ 5588000 w 8636000"/>
              <a:gd name="connsiteY60" fmla="*/ 422892 h 473704"/>
              <a:gd name="connsiteX61" fmla="*/ 5651500 w 8636000"/>
              <a:gd name="connsiteY61" fmla="*/ 435592 h 473704"/>
              <a:gd name="connsiteX62" fmla="*/ 5753100 w 8636000"/>
              <a:gd name="connsiteY62" fmla="*/ 308592 h 473704"/>
              <a:gd name="connsiteX63" fmla="*/ 5854700 w 8636000"/>
              <a:gd name="connsiteY63" fmla="*/ 79992 h 473704"/>
              <a:gd name="connsiteX64" fmla="*/ 5930900 w 8636000"/>
              <a:gd name="connsiteY64" fmla="*/ 3792 h 473704"/>
              <a:gd name="connsiteX65" fmla="*/ 6057900 w 8636000"/>
              <a:gd name="connsiteY65" fmla="*/ 181592 h 473704"/>
              <a:gd name="connsiteX66" fmla="*/ 6146800 w 8636000"/>
              <a:gd name="connsiteY66" fmla="*/ 372092 h 473704"/>
              <a:gd name="connsiteX67" fmla="*/ 6210300 w 8636000"/>
              <a:gd name="connsiteY67" fmla="*/ 435592 h 473704"/>
              <a:gd name="connsiteX68" fmla="*/ 6350000 w 8636000"/>
              <a:gd name="connsiteY68" fmla="*/ 295892 h 473704"/>
              <a:gd name="connsiteX69" fmla="*/ 6413500 w 8636000"/>
              <a:gd name="connsiteY69" fmla="*/ 118092 h 473704"/>
              <a:gd name="connsiteX70" fmla="*/ 6502400 w 8636000"/>
              <a:gd name="connsiteY70" fmla="*/ 29192 h 473704"/>
              <a:gd name="connsiteX71" fmla="*/ 6629400 w 8636000"/>
              <a:gd name="connsiteY71" fmla="*/ 130792 h 473704"/>
              <a:gd name="connsiteX72" fmla="*/ 6705600 w 8636000"/>
              <a:gd name="connsiteY72" fmla="*/ 308592 h 473704"/>
              <a:gd name="connsiteX73" fmla="*/ 6794500 w 8636000"/>
              <a:gd name="connsiteY73" fmla="*/ 435592 h 473704"/>
              <a:gd name="connsiteX74" fmla="*/ 6908800 w 8636000"/>
              <a:gd name="connsiteY74" fmla="*/ 295892 h 473704"/>
              <a:gd name="connsiteX75" fmla="*/ 6997700 w 8636000"/>
              <a:gd name="connsiteY75" fmla="*/ 105392 h 473704"/>
              <a:gd name="connsiteX76" fmla="*/ 7073900 w 8636000"/>
              <a:gd name="connsiteY76" fmla="*/ 29192 h 473704"/>
              <a:gd name="connsiteX77" fmla="*/ 7162800 w 8636000"/>
              <a:gd name="connsiteY77" fmla="*/ 79992 h 473704"/>
              <a:gd name="connsiteX78" fmla="*/ 7289800 w 8636000"/>
              <a:gd name="connsiteY78" fmla="*/ 295892 h 473704"/>
              <a:gd name="connsiteX79" fmla="*/ 7327900 w 8636000"/>
              <a:gd name="connsiteY79" fmla="*/ 422892 h 473704"/>
              <a:gd name="connsiteX80" fmla="*/ 7404100 w 8636000"/>
              <a:gd name="connsiteY80" fmla="*/ 435592 h 473704"/>
              <a:gd name="connsiteX81" fmla="*/ 7505700 w 8636000"/>
              <a:gd name="connsiteY81" fmla="*/ 270492 h 473704"/>
              <a:gd name="connsiteX82" fmla="*/ 7581900 w 8636000"/>
              <a:gd name="connsiteY82" fmla="*/ 118092 h 473704"/>
              <a:gd name="connsiteX83" fmla="*/ 7670800 w 8636000"/>
              <a:gd name="connsiteY83" fmla="*/ 16492 h 473704"/>
              <a:gd name="connsiteX84" fmla="*/ 7772400 w 8636000"/>
              <a:gd name="connsiteY84" fmla="*/ 143492 h 473704"/>
              <a:gd name="connsiteX85" fmla="*/ 7848600 w 8636000"/>
              <a:gd name="connsiteY85" fmla="*/ 321292 h 473704"/>
              <a:gd name="connsiteX86" fmla="*/ 7962900 w 8636000"/>
              <a:gd name="connsiteY86" fmla="*/ 435592 h 473704"/>
              <a:gd name="connsiteX87" fmla="*/ 8089900 w 8636000"/>
              <a:gd name="connsiteY87" fmla="*/ 270492 h 473704"/>
              <a:gd name="connsiteX88" fmla="*/ 8153400 w 8636000"/>
              <a:gd name="connsiteY88" fmla="*/ 105392 h 473704"/>
              <a:gd name="connsiteX89" fmla="*/ 8229600 w 8636000"/>
              <a:gd name="connsiteY89" fmla="*/ 29192 h 473704"/>
              <a:gd name="connsiteX90" fmla="*/ 8343900 w 8636000"/>
              <a:gd name="connsiteY90" fmla="*/ 118092 h 473704"/>
              <a:gd name="connsiteX91" fmla="*/ 8420100 w 8636000"/>
              <a:gd name="connsiteY91" fmla="*/ 295892 h 473704"/>
              <a:gd name="connsiteX92" fmla="*/ 8521700 w 8636000"/>
              <a:gd name="connsiteY92" fmla="*/ 435592 h 473704"/>
              <a:gd name="connsiteX93" fmla="*/ 8597900 w 8636000"/>
              <a:gd name="connsiteY93" fmla="*/ 372092 h 473704"/>
              <a:gd name="connsiteX94" fmla="*/ 8636000 w 8636000"/>
              <a:gd name="connsiteY94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72444 w 8636000"/>
              <a:gd name="connsiteY21" fmla="*/ 140317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595438 w 8636000"/>
              <a:gd name="connsiteY19" fmla="*/ 441148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8600 w 8636000"/>
              <a:gd name="connsiteY19" fmla="*/ 359392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28398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708025 w 8636000"/>
              <a:gd name="connsiteY9" fmla="*/ 19668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65163 w 8636000"/>
              <a:gd name="connsiteY9" fmla="*/ 56973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61736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9406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53231 w 8636000"/>
              <a:gd name="connsiteY8" fmla="*/ 395111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0525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7669 w 8636000"/>
              <a:gd name="connsiteY25" fmla="*/ 352248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34748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39938 w 8636000"/>
              <a:gd name="connsiteY31" fmla="*/ 280017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743200 w 8636000"/>
              <a:gd name="connsiteY38" fmla="*/ 446705 h 457481"/>
              <a:gd name="connsiteX39" fmla="*/ 2870200 w 8636000"/>
              <a:gd name="connsiteY39" fmla="*/ 321292 h 457481"/>
              <a:gd name="connsiteX40" fmla="*/ 2959100 w 8636000"/>
              <a:gd name="connsiteY40" fmla="*/ 105392 h 457481"/>
              <a:gd name="connsiteX41" fmla="*/ 3048000 w 8636000"/>
              <a:gd name="connsiteY41" fmla="*/ 16492 h 457481"/>
              <a:gd name="connsiteX42" fmla="*/ 3162300 w 8636000"/>
              <a:gd name="connsiteY42" fmla="*/ 194292 h 457481"/>
              <a:gd name="connsiteX43" fmla="*/ 3276600 w 8636000"/>
              <a:gd name="connsiteY43" fmla="*/ 422892 h 457481"/>
              <a:gd name="connsiteX44" fmla="*/ 3352800 w 8636000"/>
              <a:gd name="connsiteY44" fmla="*/ 435592 h 457481"/>
              <a:gd name="connsiteX45" fmla="*/ 3479800 w 8636000"/>
              <a:gd name="connsiteY45" fmla="*/ 219692 h 457481"/>
              <a:gd name="connsiteX46" fmla="*/ 3517900 w 8636000"/>
              <a:gd name="connsiteY46" fmla="*/ 92692 h 457481"/>
              <a:gd name="connsiteX47" fmla="*/ 3606800 w 8636000"/>
              <a:gd name="connsiteY47" fmla="*/ 29192 h 457481"/>
              <a:gd name="connsiteX48" fmla="*/ 3733800 w 8636000"/>
              <a:gd name="connsiteY48" fmla="*/ 143492 h 457481"/>
              <a:gd name="connsiteX49" fmla="*/ 3797300 w 8636000"/>
              <a:gd name="connsiteY49" fmla="*/ 308592 h 457481"/>
              <a:gd name="connsiteX50" fmla="*/ 3898900 w 8636000"/>
              <a:gd name="connsiteY50" fmla="*/ 448292 h 457481"/>
              <a:gd name="connsiteX51" fmla="*/ 4025900 w 8636000"/>
              <a:gd name="connsiteY51" fmla="*/ 295892 h 457481"/>
              <a:gd name="connsiteX52" fmla="*/ 4114800 w 8636000"/>
              <a:gd name="connsiteY52" fmla="*/ 92692 h 457481"/>
              <a:gd name="connsiteX53" fmla="*/ 4191000 w 8636000"/>
              <a:gd name="connsiteY53" fmla="*/ 16492 h 457481"/>
              <a:gd name="connsiteX54" fmla="*/ 4305300 w 8636000"/>
              <a:gd name="connsiteY54" fmla="*/ 118092 h 457481"/>
              <a:gd name="connsiteX55" fmla="*/ 4394200 w 8636000"/>
              <a:gd name="connsiteY55" fmla="*/ 372092 h 457481"/>
              <a:gd name="connsiteX56" fmla="*/ 4483100 w 8636000"/>
              <a:gd name="connsiteY56" fmla="*/ 435592 h 457481"/>
              <a:gd name="connsiteX57" fmla="*/ 4622800 w 8636000"/>
              <a:gd name="connsiteY57" fmla="*/ 270492 h 457481"/>
              <a:gd name="connsiteX58" fmla="*/ 4699000 w 8636000"/>
              <a:gd name="connsiteY58" fmla="*/ 118092 h 457481"/>
              <a:gd name="connsiteX59" fmla="*/ 4762500 w 8636000"/>
              <a:gd name="connsiteY59" fmla="*/ 29192 h 457481"/>
              <a:gd name="connsiteX60" fmla="*/ 4864100 w 8636000"/>
              <a:gd name="connsiteY60" fmla="*/ 118092 h 457481"/>
              <a:gd name="connsiteX61" fmla="*/ 4978400 w 8636000"/>
              <a:gd name="connsiteY61" fmla="*/ 359392 h 457481"/>
              <a:gd name="connsiteX62" fmla="*/ 5067300 w 8636000"/>
              <a:gd name="connsiteY62" fmla="*/ 422892 h 457481"/>
              <a:gd name="connsiteX63" fmla="*/ 5181600 w 8636000"/>
              <a:gd name="connsiteY63" fmla="*/ 321292 h 457481"/>
              <a:gd name="connsiteX64" fmla="*/ 5270500 w 8636000"/>
              <a:gd name="connsiteY64" fmla="*/ 79992 h 457481"/>
              <a:gd name="connsiteX65" fmla="*/ 5359400 w 8636000"/>
              <a:gd name="connsiteY65" fmla="*/ 16492 h 457481"/>
              <a:gd name="connsiteX66" fmla="*/ 5499100 w 8636000"/>
              <a:gd name="connsiteY66" fmla="*/ 219692 h 457481"/>
              <a:gd name="connsiteX67" fmla="*/ 5588000 w 8636000"/>
              <a:gd name="connsiteY67" fmla="*/ 422892 h 457481"/>
              <a:gd name="connsiteX68" fmla="*/ 5651500 w 8636000"/>
              <a:gd name="connsiteY68" fmla="*/ 435592 h 457481"/>
              <a:gd name="connsiteX69" fmla="*/ 5753100 w 8636000"/>
              <a:gd name="connsiteY69" fmla="*/ 308592 h 457481"/>
              <a:gd name="connsiteX70" fmla="*/ 5854700 w 8636000"/>
              <a:gd name="connsiteY70" fmla="*/ 79992 h 457481"/>
              <a:gd name="connsiteX71" fmla="*/ 5930900 w 8636000"/>
              <a:gd name="connsiteY71" fmla="*/ 3792 h 457481"/>
              <a:gd name="connsiteX72" fmla="*/ 6057900 w 8636000"/>
              <a:gd name="connsiteY72" fmla="*/ 181592 h 457481"/>
              <a:gd name="connsiteX73" fmla="*/ 6146800 w 8636000"/>
              <a:gd name="connsiteY73" fmla="*/ 372092 h 457481"/>
              <a:gd name="connsiteX74" fmla="*/ 6210300 w 8636000"/>
              <a:gd name="connsiteY74" fmla="*/ 435592 h 457481"/>
              <a:gd name="connsiteX75" fmla="*/ 6350000 w 8636000"/>
              <a:gd name="connsiteY75" fmla="*/ 295892 h 457481"/>
              <a:gd name="connsiteX76" fmla="*/ 6413500 w 8636000"/>
              <a:gd name="connsiteY76" fmla="*/ 118092 h 457481"/>
              <a:gd name="connsiteX77" fmla="*/ 6502400 w 8636000"/>
              <a:gd name="connsiteY77" fmla="*/ 29192 h 457481"/>
              <a:gd name="connsiteX78" fmla="*/ 6629400 w 8636000"/>
              <a:gd name="connsiteY78" fmla="*/ 130792 h 457481"/>
              <a:gd name="connsiteX79" fmla="*/ 6705600 w 8636000"/>
              <a:gd name="connsiteY79" fmla="*/ 308592 h 457481"/>
              <a:gd name="connsiteX80" fmla="*/ 6794500 w 8636000"/>
              <a:gd name="connsiteY80" fmla="*/ 435592 h 457481"/>
              <a:gd name="connsiteX81" fmla="*/ 6908800 w 8636000"/>
              <a:gd name="connsiteY81" fmla="*/ 295892 h 457481"/>
              <a:gd name="connsiteX82" fmla="*/ 6997700 w 8636000"/>
              <a:gd name="connsiteY82" fmla="*/ 105392 h 457481"/>
              <a:gd name="connsiteX83" fmla="*/ 7073900 w 8636000"/>
              <a:gd name="connsiteY83" fmla="*/ 29192 h 457481"/>
              <a:gd name="connsiteX84" fmla="*/ 7162800 w 8636000"/>
              <a:gd name="connsiteY84" fmla="*/ 79992 h 457481"/>
              <a:gd name="connsiteX85" fmla="*/ 7289800 w 8636000"/>
              <a:gd name="connsiteY85" fmla="*/ 295892 h 457481"/>
              <a:gd name="connsiteX86" fmla="*/ 7327900 w 8636000"/>
              <a:gd name="connsiteY86" fmla="*/ 422892 h 457481"/>
              <a:gd name="connsiteX87" fmla="*/ 7404100 w 8636000"/>
              <a:gd name="connsiteY87" fmla="*/ 435592 h 457481"/>
              <a:gd name="connsiteX88" fmla="*/ 7505700 w 8636000"/>
              <a:gd name="connsiteY88" fmla="*/ 270492 h 457481"/>
              <a:gd name="connsiteX89" fmla="*/ 7581900 w 8636000"/>
              <a:gd name="connsiteY89" fmla="*/ 118092 h 457481"/>
              <a:gd name="connsiteX90" fmla="*/ 7670800 w 8636000"/>
              <a:gd name="connsiteY90" fmla="*/ 16492 h 457481"/>
              <a:gd name="connsiteX91" fmla="*/ 7772400 w 8636000"/>
              <a:gd name="connsiteY91" fmla="*/ 143492 h 457481"/>
              <a:gd name="connsiteX92" fmla="*/ 7848600 w 8636000"/>
              <a:gd name="connsiteY92" fmla="*/ 321292 h 457481"/>
              <a:gd name="connsiteX93" fmla="*/ 7962900 w 8636000"/>
              <a:gd name="connsiteY93" fmla="*/ 435592 h 457481"/>
              <a:gd name="connsiteX94" fmla="*/ 8089900 w 8636000"/>
              <a:gd name="connsiteY94" fmla="*/ 270492 h 457481"/>
              <a:gd name="connsiteX95" fmla="*/ 8153400 w 8636000"/>
              <a:gd name="connsiteY95" fmla="*/ 105392 h 457481"/>
              <a:gd name="connsiteX96" fmla="*/ 8229600 w 8636000"/>
              <a:gd name="connsiteY96" fmla="*/ 29192 h 457481"/>
              <a:gd name="connsiteX97" fmla="*/ 8343900 w 8636000"/>
              <a:gd name="connsiteY97" fmla="*/ 118092 h 457481"/>
              <a:gd name="connsiteX98" fmla="*/ 8420100 w 8636000"/>
              <a:gd name="connsiteY98" fmla="*/ 295892 h 457481"/>
              <a:gd name="connsiteX99" fmla="*/ 8521700 w 8636000"/>
              <a:gd name="connsiteY99" fmla="*/ 435592 h 457481"/>
              <a:gd name="connsiteX100" fmla="*/ 8597900 w 8636000"/>
              <a:gd name="connsiteY100" fmla="*/ 372092 h 457481"/>
              <a:gd name="connsiteX101" fmla="*/ 8636000 w 8636000"/>
              <a:gd name="connsiteY101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4938 w 8636000"/>
              <a:gd name="connsiteY38" fmla="*/ 380824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31332 w 8636000"/>
              <a:gd name="connsiteY42" fmla="*/ 21255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9250 w 8636000"/>
              <a:gd name="connsiteY41" fmla="*/ 221281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85549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76024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7962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6656 w 8636000"/>
              <a:gd name="connsiteY52" fmla="*/ 160161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0300 w 8636000"/>
              <a:gd name="connsiteY52" fmla="*/ 83168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7444 w 8636000"/>
              <a:gd name="connsiteY52" fmla="*/ 73643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2682 w 8636000"/>
              <a:gd name="connsiteY52" fmla="*/ 66499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07656 w 8636000"/>
              <a:gd name="connsiteY57" fmla="*/ 90311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5588 w 8636000"/>
              <a:gd name="connsiteY57" fmla="*/ 183181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11730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15694 w 8636000"/>
              <a:gd name="connsiteY67" fmla="*/ 221281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4110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8873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06231 w 8636000"/>
              <a:gd name="connsiteY73" fmla="*/ 83169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10994 w 8636000"/>
              <a:gd name="connsiteY73" fmla="*/ 71263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3275 h 447860"/>
              <a:gd name="connsiteX1" fmla="*/ 41275 w 8636000"/>
              <a:gd name="connsiteY1" fmla="*/ 101200 h 447860"/>
              <a:gd name="connsiteX2" fmla="*/ 81757 w 8636000"/>
              <a:gd name="connsiteY2" fmla="*/ 39287 h 447860"/>
              <a:gd name="connsiteX3" fmla="*/ 128587 w 8636000"/>
              <a:gd name="connsiteY3" fmla="*/ 18650 h 447860"/>
              <a:gd name="connsiteX4" fmla="*/ 183356 w 8636000"/>
              <a:gd name="connsiteY4" fmla="*/ 51987 h 447860"/>
              <a:gd name="connsiteX5" fmla="*/ 280193 w 8636000"/>
              <a:gd name="connsiteY5" fmla="*/ 240900 h 447860"/>
              <a:gd name="connsiteX6" fmla="*/ 324643 w 8636000"/>
              <a:gd name="connsiteY6" fmla="*/ 344088 h 447860"/>
              <a:gd name="connsiteX7" fmla="*/ 396082 w 8636000"/>
              <a:gd name="connsiteY7" fmla="*/ 431401 h 447860"/>
              <a:gd name="connsiteX8" fmla="*/ 462756 w 8636000"/>
              <a:gd name="connsiteY8" fmla="*/ 410763 h 447860"/>
              <a:gd name="connsiteX9" fmla="*/ 545306 w 8636000"/>
              <a:gd name="connsiteY9" fmla="*/ 265505 h 447860"/>
              <a:gd name="connsiteX10" fmla="*/ 619919 w 8636000"/>
              <a:gd name="connsiteY10" fmla="*/ 110725 h 447860"/>
              <a:gd name="connsiteX11" fmla="*/ 658019 w 8636000"/>
              <a:gd name="connsiteY11" fmla="*/ 48813 h 447860"/>
              <a:gd name="connsiteX12" fmla="*/ 708025 w 8636000"/>
              <a:gd name="connsiteY12" fmla="*/ 18651 h 447860"/>
              <a:gd name="connsiteX13" fmla="*/ 767557 w 8636000"/>
              <a:gd name="connsiteY13" fmla="*/ 60719 h 447860"/>
              <a:gd name="connsiteX14" fmla="*/ 852488 w 8636000"/>
              <a:gd name="connsiteY14" fmla="*/ 230581 h 447860"/>
              <a:gd name="connsiteX15" fmla="*/ 910432 w 8636000"/>
              <a:gd name="connsiteY15" fmla="*/ 358376 h 447860"/>
              <a:gd name="connsiteX16" fmla="*/ 989013 w 8636000"/>
              <a:gd name="connsiteY16" fmla="*/ 439337 h 447860"/>
              <a:gd name="connsiteX17" fmla="*/ 1062832 w 8636000"/>
              <a:gd name="connsiteY17" fmla="*/ 391712 h 447860"/>
              <a:gd name="connsiteX18" fmla="*/ 1124744 w 8636000"/>
              <a:gd name="connsiteY18" fmla="*/ 276619 h 447860"/>
              <a:gd name="connsiteX19" fmla="*/ 1227931 w 8636000"/>
              <a:gd name="connsiteY19" fmla="*/ 57544 h 447860"/>
              <a:gd name="connsiteX20" fmla="*/ 1284288 w 8636000"/>
              <a:gd name="connsiteY20" fmla="*/ 17856 h 447860"/>
              <a:gd name="connsiteX21" fmla="*/ 1338263 w 8636000"/>
              <a:gd name="connsiteY21" fmla="*/ 50400 h 447860"/>
              <a:gd name="connsiteX22" fmla="*/ 1431925 w 8636000"/>
              <a:gd name="connsiteY22" fmla="*/ 217881 h 447860"/>
              <a:gd name="connsiteX23" fmla="*/ 1496219 w 8636000"/>
              <a:gd name="connsiteY23" fmla="*/ 363137 h 447860"/>
              <a:gd name="connsiteX24" fmla="*/ 1585913 w 8636000"/>
              <a:gd name="connsiteY24" fmla="*/ 437750 h 447860"/>
              <a:gd name="connsiteX25" fmla="*/ 1665288 w 8636000"/>
              <a:gd name="connsiteY25" fmla="*/ 344088 h 447860"/>
              <a:gd name="connsiteX26" fmla="*/ 1712913 w 8636000"/>
              <a:gd name="connsiteY26" fmla="*/ 242486 h 447860"/>
              <a:gd name="connsiteX27" fmla="*/ 1765300 w 8636000"/>
              <a:gd name="connsiteY27" fmla="*/ 134538 h 447860"/>
              <a:gd name="connsiteX28" fmla="*/ 1827211 w 8636000"/>
              <a:gd name="connsiteY28" fmla="*/ 32144 h 447860"/>
              <a:gd name="connsiteX29" fmla="*/ 1905000 w 8636000"/>
              <a:gd name="connsiteY29" fmla="*/ 33731 h 447860"/>
              <a:gd name="connsiteX30" fmla="*/ 1988344 w 8636000"/>
              <a:gd name="connsiteY30" fmla="*/ 171050 h 447860"/>
              <a:gd name="connsiteX31" fmla="*/ 2047082 w 8636000"/>
              <a:gd name="connsiteY31" fmla="*/ 305194 h 447860"/>
              <a:gd name="connsiteX32" fmla="*/ 2156618 w 8636000"/>
              <a:gd name="connsiteY32" fmla="*/ 444100 h 447860"/>
              <a:gd name="connsiteX33" fmla="*/ 2286000 w 8636000"/>
              <a:gd name="connsiteY33" fmla="*/ 269475 h 447860"/>
              <a:gd name="connsiteX34" fmla="*/ 2349500 w 8636000"/>
              <a:gd name="connsiteY34" fmla="*/ 117075 h 447860"/>
              <a:gd name="connsiteX35" fmla="*/ 2448718 w 8636000"/>
              <a:gd name="connsiteY35" fmla="*/ 17062 h 447860"/>
              <a:gd name="connsiteX36" fmla="*/ 2571750 w 8636000"/>
              <a:gd name="connsiteY36" fmla="*/ 177400 h 447860"/>
              <a:gd name="connsiteX37" fmla="*/ 2628900 w 8636000"/>
              <a:gd name="connsiteY37" fmla="*/ 307575 h 447860"/>
              <a:gd name="connsiteX38" fmla="*/ 2670176 w 8636000"/>
              <a:gd name="connsiteY38" fmla="*/ 384570 h 447860"/>
              <a:gd name="connsiteX39" fmla="*/ 2745581 w 8636000"/>
              <a:gd name="connsiteY39" fmla="*/ 443307 h 447860"/>
              <a:gd name="connsiteX40" fmla="*/ 2851150 w 8636000"/>
              <a:gd name="connsiteY40" fmla="*/ 305987 h 447860"/>
              <a:gd name="connsiteX41" fmla="*/ 2886868 w 8636000"/>
              <a:gd name="connsiteY41" fmla="*/ 210739 h 447860"/>
              <a:gd name="connsiteX42" fmla="*/ 2949574 w 8636000"/>
              <a:gd name="connsiteY42" fmla="*/ 87707 h 447860"/>
              <a:gd name="connsiteX43" fmla="*/ 3024188 w 8636000"/>
              <a:gd name="connsiteY43" fmla="*/ 20238 h 447860"/>
              <a:gd name="connsiteX44" fmla="*/ 3091656 w 8636000"/>
              <a:gd name="connsiteY44" fmla="*/ 75007 h 447860"/>
              <a:gd name="connsiteX45" fmla="*/ 3162300 w 8636000"/>
              <a:gd name="connsiteY45" fmla="*/ 202800 h 447860"/>
              <a:gd name="connsiteX46" fmla="*/ 3238500 w 8636000"/>
              <a:gd name="connsiteY46" fmla="*/ 367107 h 447860"/>
              <a:gd name="connsiteX47" fmla="*/ 3324226 w 8636000"/>
              <a:gd name="connsiteY47" fmla="*/ 439338 h 447860"/>
              <a:gd name="connsiteX48" fmla="*/ 3415507 w 8636000"/>
              <a:gd name="connsiteY48" fmla="*/ 334563 h 447860"/>
              <a:gd name="connsiteX49" fmla="*/ 3467894 w 8636000"/>
              <a:gd name="connsiteY49" fmla="*/ 213913 h 447860"/>
              <a:gd name="connsiteX50" fmla="*/ 3525043 w 8636000"/>
              <a:gd name="connsiteY50" fmla="*/ 91675 h 447860"/>
              <a:gd name="connsiteX51" fmla="*/ 3606800 w 8636000"/>
              <a:gd name="connsiteY51" fmla="*/ 16269 h 447860"/>
              <a:gd name="connsiteX52" fmla="*/ 3667920 w 8636000"/>
              <a:gd name="connsiteY52" fmla="*/ 67863 h 447860"/>
              <a:gd name="connsiteX53" fmla="*/ 3721894 w 8636000"/>
              <a:gd name="connsiteY53" fmla="*/ 161525 h 447860"/>
              <a:gd name="connsiteX54" fmla="*/ 3792538 w 8636000"/>
              <a:gd name="connsiteY54" fmla="*/ 317100 h 447860"/>
              <a:gd name="connsiteX55" fmla="*/ 3898900 w 8636000"/>
              <a:gd name="connsiteY55" fmla="*/ 447275 h 447860"/>
              <a:gd name="connsiteX56" fmla="*/ 4016375 w 8636000"/>
              <a:gd name="connsiteY56" fmla="*/ 282968 h 447860"/>
              <a:gd name="connsiteX57" fmla="*/ 4063207 w 8636000"/>
              <a:gd name="connsiteY57" fmla="*/ 172639 h 447860"/>
              <a:gd name="connsiteX58" fmla="*/ 4107656 w 8636000"/>
              <a:gd name="connsiteY58" fmla="*/ 89294 h 447860"/>
              <a:gd name="connsiteX59" fmla="*/ 4183857 w 8636000"/>
              <a:gd name="connsiteY59" fmla="*/ 13094 h 447860"/>
              <a:gd name="connsiteX60" fmla="*/ 4291013 w 8636000"/>
              <a:gd name="connsiteY60" fmla="*/ 138506 h 447860"/>
              <a:gd name="connsiteX61" fmla="*/ 4394200 w 8636000"/>
              <a:gd name="connsiteY61" fmla="*/ 371075 h 447860"/>
              <a:gd name="connsiteX62" fmla="*/ 4485481 w 8636000"/>
              <a:gd name="connsiteY62" fmla="*/ 441718 h 447860"/>
              <a:gd name="connsiteX63" fmla="*/ 4606131 w 8636000"/>
              <a:gd name="connsiteY63" fmla="*/ 257569 h 447860"/>
              <a:gd name="connsiteX64" fmla="*/ 4677569 w 8636000"/>
              <a:gd name="connsiteY64" fmla="*/ 109931 h 447860"/>
              <a:gd name="connsiteX65" fmla="*/ 4762500 w 8636000"/>
              <a:gd name="connsiteY65" fmla="*/ 13887 h 447860"/>
              <a:gd name="connsiteX66" fmla="*/ 4856957 w 8636000"/>
              <a:gd name="connsiteY66" fmla="*/ 117075 h 447860"/>
              <a:gd name="connsiteX67" fmla="*/ 4906169 w 8636000"/>
              <a:gd name="connsiteY67" fmla="*/ 225027 h 447860"/>
              <a:gd name="connsiteX68" fmla="*/ 4976019 w 8636000"/>
              <a:gd name="connsiteY68" fmla="*/ 367900 h 447860"/>
              <a:gd name="connsiteX69" fmla="*/ 5057775 w 8636000"/>
              <a:gd name="connsiteY69" fmla="*/ 438544 h 447860"/>
              <a:gd name="connsiteX70" fmla="*/ 5164931 w 8636000"/>
              <a:gd name="connsiteY70" fmla="*/ 305988 h 447860"/>
              <a:gd name="connsiteX71" fmla="*/ 5270500 w 8636000"/>
              <a:gd name="connsiteY71" fmla="*/ 78975 h 447860"/>
              <a:gd name="connsiteX72" fmla="*/ 5342731 w 8636000"/>
              <a:gd name="connsiteY72" fmla="*/ 17856 h 447860"/>
              <a:gd name="connsiteX73" fmla="*/ 5410994 w 8636000"/>
              <a:gd name="connsiteY73" fmla="*/ 70246 h 447860"/>
              <a:gd name="connsiteX74" fmla="*/ 5489574 w 8636000"/>
              <a:gd name="connsiteY74" fmla="*/ 225819 h 447860"/>
              <a:gd name="connsiteX75" fmla="*/ 5564187 w 8636000"/>
              <a:gd name="connsiteY75" fmla="*/ 388537 h 447860"/>
              <a:gd name="connsiteX76" fmla="*/ 5651500 w 8636000"/>
              <a:gd name="connsiteY76" fmla="*/ 434575 h 447860"/>
              <a:gd name="connsiteX77" fmla="*/ 5745956 w 8636000"/>
              <a:gd name="connsiteY77" fmla="*/ 302813 h 447860"/>
              <a:gd name="connsiteX78" fmla="*/ 5847556 w 8636000"/>
              <a:gd name="connsiteY78" fmla="*/ 88500 h 447860"/>
              <a:gd name="connsiteX79" fmla="*/ 5930900 w 8636000"/>
              <a:gd name="connsiteY79" fmla="*/ 2775 h 447860"/>
              <a:gd name="connsiteX80" fmla="*/ 6057900 w 8636000"/>
              <a:gd name="connsiteY80" fmla="*/ 180575 h 447860"/>
              <a:gd name="connsiteX81" fmla="*/ 6146800 w 8636000"/>
              <a:gd name="connsiteY81" fmla="*/ 371075 h 447860"/>
              <a:gd name="connsiteX82" fmla="*/ 6210300 w 8636000"/>
              <a:gd name="connsiteY82" fmla="*/ 434575 h 447860"/>
              <a:gd name="connsiteX83" fmla="*/ 6350000 w 8636000"/>
              <a:gd name="connsiteY83" fmla="*/ 294875 h 447860"/>
              <a:gd name="connsiteX84" fmla="*/ 6413500 w 8636000"/>
              <a:gd name="connsiteY84" fmla="*/ 117075 h 447860"/>
              <a:gd name="connsiteX85" fmla="*/ 6502400 w 8636000"/>
              <a:gd name="connsiteY85" fmla="*/ 28175 h 447860"/>
              <a:gd name="connsiteX86" fmla="*/ 6629400 w 8636000"/>
              <a:gd name="connsiteY86" fmla="*/ 129775 h 447860"/>
              <a:gd name="connsiteX87" fmla="*/ 6705600 w 8636000"/>
              <a:gd name="connsiteY87" fmla="*/ 307575 h 447860"/>
              <a:gd name="connsiteX88" fmla="*/ 6794500 w 8636000"/>
              <a:gd name="connsiteY88" fmla="*/ 434575 h 447860"/>
              <a:gd name="connsiteX89" fmla="*/ 6908800 w 8636000"/>
              <a:gd name="connsiteY89" fmla="*/ 294875 h 447860"/>
              <a:gd name="connsiteX90" fmla="*/ 6997700 w 8636000"/>
              <a:gd name="connsiteY90" fmla="*/ 104375 h 447860"/>
              <a:gd name="connsiteX91" fmla="*/ 7073900 w 8636000"/>
              <a:gd name="connsiteY91" fmla="*/ 28175 h 447860"/>
              <a:gd name="connsiteX92" fmla="*/ 7162800 w 8636000"/>
              <a:gd name="connsiteY92" fmla="*/ 78975 h 447860"/>
              <a:gd name="connsiteX93" fmla="*/ 7289800 w 8636000"/>
              <a:gd name="connsiteY93" fmla="*/ 294875 h 447860"/>
              <a:gd name="connsiteX94" fmla="*/ 7327900 w 8636000"/>
              <a:gd name="connsiteY94" fmla="*/ 421875 h 447860"/>
              <a:gd name="connsiteX95" fmla="*/ 7404100 w 8636000"/>
              <a:gd name="connsiteY95" fmla="*/ 434575 h 447860"/>
              <a:gd name="connsiteX96" fmla="*/ 7505700 w 8636000"/>
              <a:gd name="connsiteY96" fmla="*/ 269475 h 447860"/>
              <a:gd name="connsiteX97" fmla="*/ 7581900 w 8636000"/>
              <a:gd name="connsiteY97" fmla="*/ 117075 h 447860"/>
              <a:gd name="connsiteX98" fmla="*/ 7670800 w 8636000"/>
              <a:gd name="connsiteY98" fmla="*/ 15475 h 447860"/>
              <a:gd name="connsiteX99" fmla="*/ 7772400 w 8636000"/>
              <a:gd name="connsiteY99" fmla="*/ 142475 h 447860"/>
              <a:gd name="connsiteX100" fmla="*/ 7848600 w 8636000"/>
              <a:gd name="connsiteY100" fmla="*/ 320275 h 447860"/>
              <a:gd name="connsiteX101" fmla="*/ 7962900 w 8636000"/>
              <a:gd name="connsiteY101" fmla="*/ 434575 h 447860"/>
              <a:gd name="connsiteX102" fmla="*/ 8089900 w 8636000"/>
              <a:gd name="connsiteY102" fmla="*/ 269475 h 447860"/>
              <a:gd name="connsiteX103" fmla="*/ 8153400 w 8636000"/>
              <a:gd name="connsiteY103" fmla="*/ 104375 h 447860"/>
              <a:gd name="connsiteX104" fmla="*/ 8229600 w 8636000"/>
              <a:gd name="connsiteY104" fmla="*/ 28175 h 447860"/>
              <a:gd name="connsiteX105" fmla="*/ 8343900 w 8636000"/>
              <a:gd name="connsiteY105" fmla="*/ 117075 h 447860"/>
              <a:gd name="connsiteX106" fmla="*/ 8420100 w 8636000"/>
              <a:gd name="connsiteY106" fmla="*/ 294875 h 447860"/>
              <a:gd name="connsiteX107" fmla="*/ 8521700 w 8636000"/>
              <a:gd name="connsiteY107" fmla="*/ 434575 h 447860"/>
              <a:gd name="connsiteX108" fmla="*/ 8597900 w 8636000"/>
              <a:gd name="connsiteY108" fmla="*/ 371075 h 447860"/>
              <a:gd name="connsiteX109" fmla="*/ 8636000 w 8636000"/>
              <a:gd name="connsiteY109" fmla="*/ 282175 h 447860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3879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505700 w 8636000"/>
              <a:gd name="connsiteY96" fmla="*/ 256398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67638 w 8636000"/>
              <a:gd name="connsiteY99" fmla="*/ 131779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3663 w 8636000"/>
              <a:gd name="connsiteY99" fmla="*/ 45262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7719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5219"/>
              <a:gd name="connsiteX1" fmla="*/ 41275 w 8636000"/>
              <a:gd name="connsiteY1" fmla="*/ 88123 h 435219"/>
              <a:gd name="connsiteX2" fmla="*/ 81757 w 8636000"/>
              <a:gd name="connsiteY2" fmla="*/ 26210 h 435219"/>
              <a:gd name="connsiteX3" fmla="*/ 128587 w 8636000"/>
              <a:gd name="connsiteY3" fmla="*/ 5573 h 435219"/>
              <a:gd name="connsiteX4" fmla="*/ 183356 w 8636000"/>
              <a:gd name="connsiteY4" fmla="*/ 38910 h 435219"/>
              <a:gd name="connsiteX5" fmla="*/ 280193 w 8636000"/>
              <a:gd name="connsiteY5" fmla="*/ 227823 h 435219"/>
              <a:gd name="connsiteX6" fmla="*/ 324643 w 8636000"/>
              <a:gd name="connsiteY6" fmla="*/ 331011 h 435219"/>
              <a:gd name="connsiteX7" fmla="*/ 396082 w 8636000"/>
              <a:gd name="connsiteY7" fmla="*/ 418324 h 435219"/>
              <a:gd name="connsiteX8" fmla="*/ 462756 w 8636000"/>
              <a:gd name="connsiteY8" fmla="*/ 397686 h 435219"/>
              <a:gd name="connsiteX9" fmla="*/ 545306 w 8636000"/>
              <a:gd name="connsiteY9" fmla="*/ 252428 h 435219"/>
              <a:gd name="connsiteX10" fmla="*/ 619919 w 8636000"/>
              <a:gd name="connsiteY10" fmla="*/ 97648 h 435219"/>
              <a:gd name="connsiteX11" fmla="*/ 658019 w 8636000"/>
              <a:gd name="connsiteY11" fmla="*/ 35736 h 435219"/>
              <a:gd name="connsiteX12" fmla="*/ 708025 w 8636000"/>
              <a:gd name="connsiteY12" fmla="*/ 5574 h 435219"/>
              <a:gd name="connsiteX13" fmla="*/ 767557 w 8636000"/>
              <a:gd name="connsiteY13" fmla="*/ 47642 h 435219"/>
              <a:gd name="connsiteX14" fmla="*/ 852488 w 8636000"/>
              <a:gd name="connsiteY14" fmla="*/ 217504 h 435219"/>
              <a:gd name="connsiteX15" fmla="*/ 910432 w 8636000"/>
              <a:gd name="connsiteY15" fmla="*/ 345299 h 435219"/>
              <a:gd name="connsiteX16" fmla="*/ 989013 w 8636000"/>
              <a:gd name="connsiteY16" fmla="*/ 426260 h 435219"/>
              <a:gd name="connsiteX17" fmla="*/ 1062832 w 8636000"/>
              <a:gd name="connsiteY17" fmla="*/ 378635 h 435219"/>
              <a:gd name="connsiteX18" fmla="*/ 1124744 w 8636000"/>
              <a:gd name="connsiteY18" fmla="*/ 263542 h 435219"/>
              <a:gd name="connsiteX19" fmla="*/ 1227931 w 8636000"/>
              <a:gd name="connsiteY19" fmla="*/ 44467 h 435219"/>
              <a:gd name="connsiteX20" fmla="*/ 1284288 w 8636000"/>
              <a:gd name="connsiteY20" fmla="*/ 4779 h 435219"/>
              <a:gd name="connsiteX21" fmla="*/ 1338263 w 8636000"/>
              <a:gd name="connsiteY21" fmla="*/ 37323 h 435219"/>
              <a:gd name="connsiteX22" fmla="*/ 1431925 w 8636000"/>
              <a:gd name="connsiteY22" fmla="*/ 204804 h 435219"/>
              <a:gd name="connsiteX23" fmla="*/ 1496219 w 8636000"/>
              <a:gd name="connsiteY23" fmla="*/ 350060 h 435219"/>
              <a:gd name="connsiteX24" fmla="*/ 1585913 w 8636000"/>
              <a:gd name="connsiteY24" fmla="*/ 424673 h 435219"/>
              <a:gd name="connsiteX25" fmla="*/ 1665288 w 8636000"/>
              <a:gd name="connsiteY25" fmla="*/ 331011 h 435219"/>
              <a:gd name="connsiteX26" fmla="*/ 1712913 w 8636000"/>
              <a:gd name="connsiteY26" fmla="*/ 229409 h 435219"/>
              <a:gd name="connsiteX27" fmla="*/ 1765300 w 8636000"/>
              <a:gd name="connsiteY27" fmla="*/ 121461 h 435219"/>
              <a:gd name="connsiteX28" fmla="*/ 1827211 w 8636000"/>
              <a:gd name="connsiteY28" fmla="*/ 19067 h 435219"/>
              <a:gd name="connsiteX29" fmla="*/ 1905000 w 8636000"/>
              <a:gd name="connsiteY29" fmla="*/ 20654 h 435219"/>
              <a:gd name="connsiteX30" fmla="*/ 1988344 w 8636000"/>
              <a:gd name="connsiteY30" fmla="*/ 157973 h 435219"/>
              <a:gd name="connsiteX31" fmla="*/ 2047082 w 8636000"/>
              <a:gd name="connsiteY31" fmla="*/ 292117 h 435219"/>
              <a:gd name="connsiteX32" fmla="*/ 2156618 w 8636000"/>
              <a:gd name="connsiteY32" fmla="*/ 431023 h 435219"/>
              <a:gd name="connsiteX33" fmla="*/ 2286000 w 8636000"/>
              <a:gd name="connsiteY33" fmla="*/ 256398 h 435219"/>
              <a:gd name="connsiteX34" fmla="*/ 2349500 w 8636000"/>
              <a:gd name="connsiteY34" fmla="*/ 103998 h 435219"/>
              <a:gd name="connsiteX35" fmla="*/ 2448718 w 8636000"/>
              <a:gd name="connsiteY35" fmla="*/ 3985 h 435219"/>
              <a:gd name="connsiteX36" fmla="*/ 2571750 w 8636000"/>
              <a:gd name="connsiteY36" fmla="*/ 164323 h 435219"/>
              <a:gd name="connsiteX37" fmla="*/ 2628900 w 8636000"/>
              <a:gd name="connsiteY37" fmla="*/ 294498 h 435219"/>
              <a:gd name="connsiteX38" fmla="*/ 2670176 w 8636000"/>
              <a:gd name="connsiteY38" fmla="*/ 371493 h 435219"/>
              <a:gd name="connsiteX39" fmla="*/ 2745581 w 8636000"/>
              <a:gd name="connsiteY39" fmla="*/ 430230 h 435219"/>
              <a:gd name="connsiteX40" fmla="*/ 2851150 w 8636000"/>
              <a:gd name="connsiteY40" fmla="*/ 292910 h 435219"/>
              <a:gd name="connsiteX41" fmla="*/ 2886868 w 8636000"/>
              <a:gd name="connsiteY41" fmla="*/ 197662 h 435219"/>
              <a:gd name="connsiteX42" fmla="*/ 2949574 w 8636000"/>
              <a:gd name="connsiteY42" fmla="*/ 74630 h 435219"/>
              <a:gd name="connsiteX43" fmla="*/ 3024188 w 8636000"/>
              <a:gd name="connsiteY43" fmla="*/ 7161 h 435219"/>
              <a:gd name="connsiteX44" fmla="*/ 3091656 w 8636000"/>
              <a:gd name="connsiteY44" fmla="*/ 61930 h 435219"/>
              <a:gd name="connsiteX45" fmla="*/ 3162300 w 8636000"/>
              <a:gd name="connsiteY45" fmla="*/ 189723 h 435219"/>
              <a:gd name="connsiteX46" fmla="*/ 3238500 w 8636000"/>
              <a:gd name="connsiteY46" fmla="*/ 354030 h 435219"/>
              <a:gd name="connsiteX47" fmla="*/ 3324226 w 8636000"/>
              <a:gd name="connsiteY47" fmla="*/ 426261 h 435219"/>
              <a:gd name="connsiteX48" fmla="*/ 3415507 w 8636000"/>
              <a:gd name="connsiteY48" fmla="*/ 321486 h 435219"/>
              <a:gd name="connsiteX49" fmla="*/ 3467894 w 8636000"/>
              <a:gd name="connsiteY49" fmla="*/ 200836 h 435219"/>
              <a:gd name="connsiteX50" fmla="*/ 3525043 w 8636000"/>
              <a:gd name="connsiteY50" fmla="*/ 78598 h 435219"/>
              <a:gd name="connsiteX51" fmla="*/ 3606800 w 8636000"/>
              <a:gd name="connsiteY51" fmla="*/ 3192 h 435219"/>
              <a:gd name="connsiteX52" fmla="*/ 3667920 w 8636000"/>
              <a:gd name="connsiteY52" fmla="*/ 54786 h 435219"/>
              <a:gd name="connsiteX53" fmla="*/ 3721894 w 8636000"/>
              <a:gd name="connsiteY53" fmla="*/ 148448 h 435219"/>
              <a:gd name="connsiteX54" fmla="*/ 3792538 w 8636000"/>
              <a:gd name="connsiteY54" fmla="*/ 304023 h 435219"/>
              <a:gd name="connsiteX55" fmla="*/ 3898900 w 8636000"/>
              <a:gd name="connsiteY55" fmla="*/ 434198 h 435219"/>
              <a:gd name="connsiteX56" fmla="*/ 4016375 w 8636000"/>
              <a:gd name="connsiteY56" fmla="*/ 269891 h 435219"/>
              <a:gd name="connsiteX57" fmla="*/ 4063207 w 8636000"/>
              <a:gd name="connsiteY57" fmla="*/ 159562 h 435219"/>
              <a:gd name="connsiteX58" fmla="*/ 4107656 w 8636000"/>
              <a:gd name="connsiteY58" fmla="*/ 76217 h 435219"/>
              <a:gd name="connsiteX59" fmla="*/ 4183857 w 8636000"/>
              <a:gd name="connsiteY59" fmla="*/ 17 h 435219"/>
              <a:gd name="connsiteX60" fmla="*/ 4291013 w 8636000"/>
              <a:gd name="connsiteY60" fmla="*/ 125429 h 435219"/>
              <a:gd name="connsiteX61" fmla="*/ 4394200 w 8636000"/>
              <a:gd name="connsiteY61" fmla="*/ 357998 h 435219"/>
              <a:gd name="connsiteX62" fmla="*/ 4485481 w 8636000"/>
              <a:gd name="connsiteY62" fmla="*/ 428641 h 435219"/>
              <a:gd name="connsiteX63" fmla="*/ 4606131 w 8636000"/>
              <a:gd name="connsiteY63" fmla="*/ 244492 h 435219"/>
              <a:gd name="connsiteX64" fmla="*/ 4677569 w 8636000"/>
              <a:gd name="connsiteY64" fmla="*/ 96854 h 435219"/>
              <a:gd name="connsiteX65" fmla="*/ 4762500 w 8636000"/>
              <a:gd name="connsiteY65" fmla="*/ 810 h 435219"/>
              <a:gd name="connsiteX66" fmla="*/ 4856957 w 8636000"/>
              <a:gd name="connsiteY66" fmla="*/ 103998 h 435219"/>
              <a:gd name="connsiteX67" fmla="*/ 4906169 w 8636000"/>
              <a:gd name="connsiteY67" fmla="*/ 211950 h 435219"/>
              <a:gd name="connsiteX68" fmla="*/ 4976019 w 8636000"/>
              <a:gd name="connsiteY68" fmla="*/ 354823 h 435219"/>
              <a:gd name="connsiteX69" fmla="*/ 5057775 w 8636000"/>
              <a:gd name="connsiteY69" fmla="*/ 425467 h 435219"/>
              <a:gd name="connsiteX70" fmla="*/ 5164931 w 8636000"/>
              <a:gd name="connsiteY70" fmla="*/ 292911 h 435219"/>
              <a:gd name="connsiteX71" fmla="*/ 5270500 w 8636000"/>
              <a:gd name="connsiteY71" fmla="*/ 65898 h 435219"/>
              <a:gd name="connsiteX72" fmla="*/ 5342731 w 8636000"/>
              <a:gd name="connsiteY72" fmla="*/ 4779 h 435219"/>
              <a:gd name="connsiteX73" fmla="*/ 5410994 w 8636000"/>
              <a:gd name="connsiteY73" fmla="*/ 57169 h 435219"/>
              <a:gd name="connsiteX74" fmla="*/ 5489574 w 8636000"/>
              <a:gd name="connsiteY74" fmla="*/ 212742 h 435219"/>
              <a:gd name="connsiteX75" fmla="*/ 5564187 w 8636000"/>
              <a:gd name="connsiteY75" fmla="*/ 375460 h 435219"/>
              <a:gd name="connsiteX76" fmla="*/ 5651500 w 8636000"/>
              <a:gd name="connsiteY76" fmla="*/ 421498 h 435219"/>
              <a:gd name="connsiteX77" fmla="*/ 5745956 w 8636000"/>
              <a:gd name="connsiteY77" fmla="*/ 289736 h 435219"/>
              <a:gd name="connsiteX78" fmla="*/ 5847556 w 8636000"/>
              <a:gd name="connsiteY78" fmla="*/ 75423 h 435219"/>
              <a:gd name="connsiteX79" fmla="*/ 5926137 w 8636000"/>
              <a:gd name="connsiteY79" fmla="*/ 3986 h 435219"/>
              <a:gd name="connsiteX80" fmla="*/ 6053137 w 8636000"/>
              <a:gd name="connsiteY80" fmla="*/ 174642 h 435219"/>
              <a:gd name="connsiteX81" fmla="*/ 6130132 w 8636000"/>
              <a:gd name="connsiteY81" fmla="*/ 341329 h 435219"/>
              <a:gd name="connsiteX82" fmla="*/ 6212681 w 8636000"/>
              <a:gd name="connsiteY82" fmla="*/ 428641 h 435219"/>
              <a:gd name="connsiteX83" fmla="*/ 6333331 w 8636000"/>
              <a:gd name="connsiteY83" fmla="*/ 272273 h 435219"/>
              <a:gd name="connsiteX84" fmla="*/ 6413500 w 8636000"/>
              <a:gd name="connsiteY84" fmla="*/ 96854 h 435219"/>
              <a:gd name="connsiteX85" fmla="*/ 6502400 w 8636000"/>
              <a:gd name="connsiteY85" fmla="*/ 811 h 435219"/>
              <a:gd name="connsiteX86" fmla="*/ 6610350 w 8636000"/>
              <a:gd name="connsiteY86" fmla="*/ 135748 h 435219"/>
              <a:gd name="connsiteX87" fmla="*/ 6686550 w 8636000"/>
              <a:gd name="connsiteY87" fmla="*/ 311167 h 435219"/>
              <a:gd name="connsiteX88" fmla="*/ 6796881 w 8636000"/>
              <a:gd name="connsiteY88" fmla="*/ 428642 h 435219"/>
              <a:gd name="connsiteX89" fmla="*/ 6908800 w 8636000"/>
              <a:gd name="connsiteY89" fmla="*/ 281798 h 435219"/>
              <a:gd name="connsiteX90" fmla="*/ 6995318 w 8636000"/>
              <a:gd name="connsiteY90" fmla="*/ 91298 h 435219"/>
              <a:gd name="connsiteX91" fmla="*/ 7073900 w 8636000"/>
              <a:gd name="connsiteY91" fmla="*/ 3192 h 435219"/>
              <a:gd name="connsiteX92" fmla="*/ 7158037 w 8636000"/>
              <a:gd name="connsiteY92" fmla="*/ 70661 h 435219"/>
              <a:gd name="connsiteX93" fmla="*/ 7244556 w 8636000"/>
              <a:gd name="connsiteY93" fmla="*/ 255604 h 435219"/>
              <a:gd name="connsiteX94" fmla="*/ 7327900 w 8636000"/>
              <a:gd name="connsiteY94" fmla="*/ 408798 h 435219"/>
              <a:gd name="connsiteX95" fmla="*/ 7404100 w 8636000"/>
              <a:gd name="connsiteY95" fmla="*/ 411973 h 435219"/>
              <a:gd name="connsiteX96" fmla="*/ 7498557 w 8636000"/>
              <a:gd name="connsiteY96" fmla="*/ 251635 h 435219"/>
              <a:gd name="connsiteX97" fmla="*/ 7574756 w 8636000"/>
              <a:gd name="connsiteY97" fmla="*/ 89710 h 435219"/>
              <a:gd name="connsiteX98" fmla="*/ 7649369 w 8636000"/>
              <a:gd name="connsiteY98" fmla="*/ 4780 h 435219"/>
              <a:gd name="connsiteX99" fmla="*/ 7716044 w 8636000"/>
              <a:gd name="connsiteY99" fmla="*/ 38118 h 435219"/>
              <a:gd name="connsiteX100" fmla="*/ 7767638 w 8636000"/>
              <a:gd name="connsiteY100" fmla="*/ 131779 h 435219"/>
              <a:gd name="connsiteX101" fmla="*/ 7848600 w 8636000"/>
              <a:gd name="connsiteY101" fmla="*/ 307198 h 435219"/>
              <a:gd name="connsiteX102" fmla="*/ 7955757 w 8636000"/>
              <a:gd name="connsiteY102" fmla="*/ 428642 h 435219"/>
              <a:gd name="connsiteX103" fmla="*/ 8080375 w 8636000"/>
              <a:gd name="connsiteY103" fmla="*/ 254016 h 435219"/>
              <a:gd name="connsiteX104" fmla="*/ 8153400 w 8636000"/>
              <a:gd name="connsiteY104" fmla="*/ 91298 h 435219"/>
              <a:gd name="connsiteX105" fmla="*/ 8236744 w 8636000"/>
              <a:gd name="connsiteY105" fmla="*/ 3191 h 435219"/>
              <a:gd name="connsiteX106" fmla="*/ 8336756 w 8636000"/>
              <a:gd name="connsiteY106" fmla="*/ 106380 h 435219"/>
              <a:gd name="connsiteX107" fmla="*/ 8412956 w 8636000"/>
              <a:gd name="connsiteY107" fmla="*/ 279417 h 435219"/>
              <a:gd name="connsiteX108" fmla="*/ 8521700 w 8636000"/>
              <a:gd name="connsiteY108" fmla="*/ 433404 h 435219"/>
              <a:gd name="connsiteX109" fmla="*/ 8597900 w 8636000"/>
              <a:gd name="connsiteY109" fmla="*/ 357998 h 435219"/>
              <a:gd name="connsiteX110" fmla="*/ 8636000 w 8636000"/>
              <a:gd name="connsiteY110" fmla="*/ 269098 h 435219"/>
              <a:gd name="connsiteX0" fmla="*/ 0 w 8636000"/>
              <a:gd name="connsiteY0" fmla="*/ 180198 h 435377"/>
              <a:gd name="connsiteX1" fmla="*/ 41275 w 8636000"/>
              <a:gd name="connsiteY1" fmla="*/ 88123 h 435377"/>
              <a:gd name="connsiteX2" fmla="*/ 81757 w 8636000"/>
              <a:gd name="connsiteY2" fmla="*/ 26210 h 435377"/>
              <a:gd name="connsiteX3" fmla="*/ 128587 w 8636000"/>
              <a:gd name="connsiteY3" fmla="*/ 5573 h 435377"/>
              <a:gd name="connsiteX4" fmla="*/ 183356 w 8636000"/>
              <a:gd name="connsiteY4" fmla="*/ 38910 h 435377"/>
              <a:gd name="connsiteX5" fmla="*/ 280193 w 8636000"/>
              <a:gd name="connsiteY5" fmla="*/ 227823 h 435377"/>
              <a:gd name="connsiteX6" fmla="*/ 324643 w 8636000"/>
              <a:gd name="connsiteY6" fmla="*/ 331011 h 435377"/>
              <a:gd name="connsiteX7" fmla="*/ 396082 w 8636000"/>
              <a:gd name="connsiteY7" fmla="*/ 418324 h 435377"/>
              <a:gd name="connsiteX8" fmla="*/ 462756 w 8636000"/>
              <a:gd name="connsiteY8" fmla="*/ 397686 h 435377"/>
              <a:gd name="connsiteX9" fmla="*/ 545306 w 8636000"/>
              <a:gd name="connsiteY9" fmla="*/ 252428 h 435377"/>
              <a:gd name="connsiteX10" fmla="*/ 619919 w 8636000"/>
              <a:gd name="connsiteY10" fmla="*/ 97648 h 435377"/>
              <a:gd name="connsiteX11" fmla="*/ 658019 w 8636000"/>
              <a:gd name="connsiteY11" fmla="*/ 35736 h 435377"/>
              <a:gd name="connsiteX12" fmla="*/ 708025 w 8636000"/>
              <a:gd name="connsiteY12" fmla="*/ 5574 h 435377"/>
              <a:gd name="connsiteX13" fmla="*/ 767557 w 8636000"/>
              <a:gd name="connsiteY13" fmla="*/ 47642 h 435377"/>
              <a:gd name="connsiteX14" fmla="*/ 852488 w 8636000"/>
              <a:gd name="connsiteY14" fmla="*/ 217504 h 435377"/>
              <a:gd name="connsiteX15" fmla="*/ 910432 w 8636000"/>
              <a:gd name="connsiteY15" fmla="*/ 345299 h 435377"/>
              <a:gd name="connsiteX16" fmla="*/ 989013 w 8636000"/>
              <a:gd name="connsiteY16" fmla="*/ 426260 h 435377"/>
              <a:gd name="connsiteX17" fmla="*/ 1062832 w 8636000"/>
              <a:gd name="connsiteY17" fmla="*/ 378635 h 435377"/>
              <a:gd name="connsiteX18" fmla="*/ 1124744 w 8636000"/>
              <a:gd name="connsiteY18" fmla="*/ 263542 h 435377"/>
              <a:gd name="connsiteX19" fmla="*/ 1227931 w 8636000"/>
              <a:gd name="connsiteY19" fmla="*/ 44467 h 435377"/>
              <a:gd name="connsiteX20" fmla="*/ 1284288 w 8636000"/>
              <a:gd name="connsiteY20" fmla="*/ 4779 h 435377"/>
              <a:gd name="connsiteX21" fmla="*/ 1338263 w 8636000"/>
              <a:gd name="connsiteY21" fmla="*/ 37323 h 435377"/>
              <a:gd name="connsiteX22" fmla="*/ 1431925 w 8636000"/>
              <a:gd name="connsiteY22" fmla="*/ 204804 h 435377"/>
              <a:gd name="connsiteX23" fmla="*/ 1496219 w 8636000"/>
              <a:gd name="connsiteY23" fmla="*/ 350060 h 435377"/>
              <a:gd name="connsiteX24" fmla="*/ 1585913 w 8636000"/>
              <a:gd name="connsiteY24" fmla="*/ 424673 h 435377"/>
              <a:gd name="connsiteX25" fmla="*/ 1665288 w 8636000"/>
              <a:gd name="connsiteY25" fmla="*/ 331011 h 435377"/>
              <a:gd name="connsiteX26" fmla="*/ 1712913 w 8636000"/>
              <a:gd name="connsiteY26" fmla="*/ 229409 h 435377"/>
              <a:gd name="connsiteX27" fmla="*/ 1765300 w 8636000"/>
              <a:gd name="connsiteY27" fmla="*/ 121461 h 435377"/>
              <a:gd name="connsiteX28" fmla="*/ 1827211 w 8636000"/>
              <a:gd name="connsiteY28" fmla="*/ 19067 h 435377"/>
              <a:gd name="connsiteX29" fmla="*/ 1905000 w 8636000"/>
              <a:gd name="connsiteY29" fmla="*/ 20654 h 435377"/>
              <a:gd name="connsiteX30" fmla="*/ 1988344 w 8636000"/>
              <a:gd name="connsiteY30" fmla="*/ 157973 h 435377"/>
              <a:gd name="connsiteX31" fmla="*/ 2047082 w 8636000"/>
              <a:gd name="connsiteY31" fmla="*/ 292117 h 435377"/>
              <a:gd name="connsiteX32" fmla="*/ 2156618 w 8636000"/>
              <a:gd name="connsiteY32" fmla="*/ 431023 h 435377"/>
              <a:gd name="connsiteX33" fmla="*/ 2286000 w 8636000"/>
              <a:gd name="connsiteY33" fmla="*/ 256398 h 435377"/>
              <a:gd name="connsiteX34" fmla="*/ 2349500 w 8636000"/>
              <a:gd name="connsiteY34" fmla="*/ 103998 h 435377"/>
              <a:gd name="connsiteX35" fmla="*/ 2448718 w 8636000"/>
              <a:gd name="connsiteY35" fmla="*/ 3985 h 435377"/>
              <a:gd name="connsiteX36" fmla="*/ 2571750 w 8636000"/>
              <a:gd name="connsiteY36" fmla="*/ 164323 h 435377"/>
              <a:gd name="connsiteX37" fmla="*/ 2628900 w 8636000"/>
              <a:gd name="connsiteY37" fmla="*/ 294498 h 435377"/>
              <a:gd name="connsiteX38" fmla="*/ 2670176 w 8636000"/>
              <a:gd name="connsiteY38" fmla="*/ 371493 h 435377"/>
              <a:gd name="connsiteX39" fmla="*/ 2745581 w 8636000"/>
              <a:gd name="connsiteY39" fmla="*/ 430230 h 435377"/>
              <a:gd name="connsiteX40" fmla="*/ 2851150 w 8636000"/>
              <a:gd name="connsiteY40" fmla="*/ 292910 h 435377"/>
              <a:gd name="connsiteX41" fmla="*/ 2886868 w 8636000"/>
              <a:gd name="connsiteY41" fmla="*/ 197662 h 435377"/>
              <a:gd name="connsiteX42" fmla="*/ 2949574 w 8636000"/>
              <a:gd name="connsiteY42" fmla="*/ 74630 h 435377"/>
              <a:gd name="connsiteX43" fmla="*/ 3024188 w 8636000"/>
              <a:gd name="connsiteY43" fmla="*/ 7161 h 435377"/>
              <a:gd name="connsiteX44" fmla="*/ 3091656 w 8636000"/>
              <a:gd name="connsiteY44" fmla="*/ 61930 h 435377"/>
              <a:gd name="connsiteX45" fmla="*/ 3162300 w 8636000"/>
              <a:gd name="connsiteY45" fmla="*/ 189723 h 435377"/>
              <a:gd name="connsiteX46" fmla="*/ 3238500 w 8636000"/>
              <a:gd name="connsiteY46" fmla="*/ 354030 h 435377"/>
              <a:gd name="connsiteX47" fmla="*/ 3324226 w 8636000"/>
              <a:gd name="connsiteY47" fmla="*/ 426261 h 435377"/>
              <a:gd name="connsiteX48" fmla="*/ 3415507 w 8636000"/>
              <a:gd name="connsiteY48" fmla="*/ 321486 h 435377"/>
              <a:gd name="connsiteX49" fmla="*/ 3467894 w 8636000"/>
              <a:gd name="connsiteY49" fmla="*/ 200836 h 435377"/>
              <a:gd name="connsiteX50" fmla="*/ 3525043 w 8636000"/>
              <a:gd name="connsiteY50" fmla="*/ 78598 h 435377"/>
              <a:gd name="connsiteX51" fmla="*/ 3606800 w 8636000"/>
              <a:gd name="connsiteY51" fmla="*/ 3192 h 435377"/>
              <a:gd name="connsiteX52" fmla="*/ 3667920 w 8636000"/>
              <a:gd name="connsiteY52" fmla="*/ 54786 h 435377"/>
              <a:gd name="connsiteX53" fmla="*/ 3721894 w 8636000"/>
              <a:gd name="connsiteY53" fmla="*/ 148448 h 435377"/>
              <a:gd name="connsiteX54" fmla="*/ 3792538 w 8636000"/>
              <a:gd name="connsiteY54" fmla="*/ 304023 h 435377"/>
              <a:gd name="connsiteX55" fmla="*/ 3898900 w 8636000"/>
              <a:gd name="connsiteY55" fmla="*/ 434198 h 435377"/>
              <a:gd name="connsiteX56" fmla="*/ 4016375 w 8636000"/>
              <a:gd name="connsiteY56" fmla="*/ 269891 h 435377"/>
              <a:gd name="connsiteX57" fmla="*/ 4063207 w 8636000"/>
              <a:gd name="connsiteY57" fmla="*/ 159562 h 435377"/>
              <a:gd name="connsiteX58" fmla="*/ 4107656 w 8636000"/>
              <a:gd name="connsiteY58" fmla="*/ 76217 h 435377"/>
              <a:gd name="connsiteX59" fmla="*/ 4183857 w 8636000"/>
              <a:gd name="connsiteY59" fmla="*/ 17 h 435377"/>
              <a:gd name="connsiteX60" fmla="*/ 4291013 w 8636000"/>
              <a:gd name="connsiteY60" fmla="*/ 125429 h 435377"/>
              <a:gd name="connsiteX61" fmla="*/ 4394200 w 8636000"/>
              <a:gd name="connsiteY61" fmla="*/ 357998 h 435377"/>
              <a:gd name="connsiteX62" fmla="*/ 4485481 w 8636000"/>
              <a:gd name="connsiteY62" fmla="*/ 428641 h 435377"/>
              <a:gd name="connsiteX63" fmla="*/ 4606131 w 8636000"/>
              <a:gd name="connsiteY63" fmla="*/ 244492 h 435377"/>
              <a:gd name="connsiteX64" fmla="*/ 4677569 w 8636000"/>
              <a:gd name="connsiteY64" fmla="*/ 96854 h 435377"/>
              <a:gd name="connsiteX65" fmla="*/ 4762500 w 8636000"/>
              <a:gd name="connsiteY65" fmla="*/ 810 h 435377"/>
              <a:gd name="connsiteX66" fmla="*/ 4856957 w 8636000"/>
              <a:gd name="connsiteY66" fmla="*/ 103998 h 435377"/>
              <a:gd name="connsiteX67" fmla="*/ 4906169 w 8636000"/>
              <a:gd name="connsiteY67" fmla="*/ 211950 h 435377"/>
              <a:gd name="connsiteX68" fmla="*/ 4976019 w 8636000"/>
              <a:gd name="connsiteY68" fmla="*/ 354823 h 435377"/>
              <a:gd name="connsiteX69" fmla="*/ 5057775 w 8636000"/>
              <a:gd name="connsiteY69" fmla="*/ 425467 h 435377"/>
              <a:gd name="connsiteX70" fmla="*/ 5164931 w 8636000"/>
              <a:gd name="connsiteY70" fmla="*/ 292911 h 435377"/>
              <a:gd name="connsiteX71" fmla="*/ 5270500 w 8636000"/>
              <a:gd name="connsiteY71" fmla="*/ 65898 h 435377"/>
              <a:gd name="connsiteX72" fmla="*/ 5342731 w 8636000"/>
              <a:gd name="connsiteY72" fmla="*/ 4779 h 435377"/>
              <a:gd name="connsiteX73" fmla="*/ 5410994 w 8636000"/>
              <a:gd name="connsiteY73" fmla="*/ 57169 h 435377"/>
              <a:gd name="connsiteX74" fmla="*/ 5489574 w 8636000"/>
              <a:gd name="connsiteY74" fmla="*/ 212742 h 435377"/>
              <a:gd name="connsiteX75" fmla="*/ 5564187 w 8636000"/>
              <a:gd name="connsiteY75" fmla="*/ 375460 h 435377"/>
              <a:gd name="connsiteX76" fmla="*/ 5651500 w 8636000"/>
              <a:gd name="connsiteY76" fmla="*/ 421498 h 435377"/>
              <a:gd name="connsiteX77" fmla="*/ 5745956 w 8636000"/>
              <a:gd name="connsiteY77" fmla="*/ 289736 h 435377"/>
              <a:gd name="connsiteX78" fmla="*/ 5847556 w 8636000"/>
              <a:gd name="connsiteY78" fmla="*/ 75423 h 435377"/>
              <a:gd name="connsiteX79" fmla="*/ 5926137 w 8636000"/>
              <a:gd name="connsiteY79" fmla="*/ 3986 h 435377"/>
              <a:gd name="connsiteX80" fmla="*/ 6053137 w 8636000"/>
              <a:gd name="connsiteY80" fmla="*/ 174642 h 435377"/>
              <a:gd name="connsiteX81" fmla="*/ 6130132 w 8636000"/>
              <a:gd name="connsiteY81" fmla="*/ 341329 h 435377"/>
              <a:gd name="connsiteX82" fmla="*/ 6212681 w 8636000"/>
              <a:gd name="connsiteY82" fmla="*/ 428641 h 435377"/>
              <a:gd name="connsiteX83" fmla="*/ 6333331 w 8636000"/>
              <a:gd name="connsiteY83" fmla="*/ 272273 h 435377"/>
              <a:gd name="connsiteX84" fmla="*/ 6413500 w 8636000"/>
              <a:gd name="connsiteY84" fmla="*/ 96854 h 435377"/>
              <a:gd name="connsiteX85" fmla="*/ 6502400 w 8636000"/>
              <a:gd name="connsiteY85" fmla="*/ 811 h 435377"/>
              <a:gd name="connsiteX86" fmla="*/ 6610350 w 8636000"/>
              <a:gd name="connsiteY86" fmla="*/ 135748 h 435377"/>
              <a:gd name="connsiteX87" fmla="*/ 6686550 w 8636000"/>
              <a:gd name="connsiteY87" fmla="*/ 311167 h 435377"/>
              <a:gd name="connsiteX88" fmla="*/ 6796881 w 8636000"/>
              <a:gd name="connsiteY88" fmla="*/ 428642 h 435377"/>
              <a:gd name="connsiteX89" fmla="*/ 6908800 w 8636000"/>
              <a:gd name="connsiteY89" fmla="*/ 281798 h 435377"/>
              <a:gd name="connsiteX90" fmla="*/ 6995318 w 8636000"/>
              <a:gd name="connsiteY90" fmla="*/ 91298 h 435377"/>
              <a:gd name="connsiteX91" fmla="*/ 7073900 w 8636000"/>
              <a:gd name="connsiteY91" fmla="*/ 3192 h 435377"/>
              <a:gd name="connsiteX92" fmla="*/ 7158037 w 8636000"/>
              <a:gd name="connsiteY92" fmla="*/ 70661 h 435377"/>
              <a:gd name="connsiteX93" fmla="*/ 7244556 w 8636000"/>
              <a:gd name="connsiteY93" fmla="*/ 255604 h 435377"/>
              <a:gd name="connsiteX94" fmla="*/ 7327900 w 8636000"/>
              <a:gd name="connsiteY94" fmla="*/ 408798 h 435377"/>
              <a:gd name="connsiteX95" fmla="*/ 7404100 w 8636000"/>
              <a:gd name="connsiteY95" fmla="*/ 411973 h 435377"/>
              <a:gd name="connsiteX96" fmla="*/ 7498557 w 8636000"/>
              <a:gd name="connsiteY96" fmla="*/ 251635 h 435377"/>
              <a:gd name="connsiteX97" fmla="*/ 7574756 w 8636000"/>
              <a:gd name="connsiteY97" fmla="*/ 89710 h 435377"/>
              <a:gd name="connsiteX98" fmla="*/ 7649369 w 8636000"/>
              <a:gd name="connsiteY98" fmla="*/ 4780 h 435377"/>
              <a:gd name="connsiteX99" fmla="*/ 7716044 w 8636000"/>
              <a:gd name="connsiteY99" fmla="*/ 38118 h 435377"/>
              <a:gd name="connsiteX100" fmla="*/ 7767638 w 8636000"/>
              <a:gd name="connsiteY100" fmla="*/ 131779 h 435377"/>
              <a:gd name="connsiteX101" fmla="*/ 7848600 w 8636000"/>
              <a:gd name="connsiteY101" fmla="*/ 307198 h 435377"/>
              <a:gd name="connsiteX102" fmla="*/ 7955757 w 8636000"/>
              <a:gd name="connsiteY102" fmla="*/ 428642 h 435377"/>
              <a:gd name="connsiteX103" fmla="*/ 8080375 w 8636000"/>
              <a:gd name="connsiteY103" fmla="*/ 254016 h 435377"/>
              <a:gd name="connsiteX104" fmla="*/ 8153400 w 8636000"/>
              <a:gd name="connsiteY104" fmla="*/ 91298 h 435377"/>
              <a:gd name="connsiteX105" fmla="*/ 8236744 w 8636000"/>
              <a:gd name="connsiteY105" fmla="*/ 3191 h 435377"/>
              <a:gd name="connsiteX106" fmla="*/ 8336756 w 8636000"/>
              <a:gd name="connsiteY106" fmla="*/ 106380 h 435377"/>
              <a:gd name="connsiteX107" fmla="*/ 8412956 w 8636000"/>
              <a:gd name="connsiteY107" fmla="*/ 279417 h 435377"/>
              <a:gd name="connsiteX108" fmla="*/ 8521700 w 8636000"/>
              <a:gd name="connsiteY108" fmla="*/ 433404 h 435377"/>
              <a:gd name="connsiteX109" fmla="*/ 8605044 w 8636000"/>
              <a:gd name="connsiteY109" fmla="*/ 360379 h 435377"/>
              <a:gd name="connsiteX110" fmla="*/ 8636000 w 8636000"/>
              <a:gd name="connsiteY110" fmla="*/ 269098 h 435377"/>
              <a:gd name="connsiteX0" fmla="*/ 0 w 8655050"/>
              <a:gd name="connsiteY0" fmla="*/ 180198 h 435444"/>
              <a:gd name="connsiteX1" fmla="*/ 41275 w 8655050"/>
              <a:gd name="connsiteY1" fmla="*/ 88123 h 435444"/>
              <a:gd name="connsiteX2" fmla="*/ 81757 w 8655050"/>
              <a:gd name="connsiteY2" fmla="*/ 26210 h 435444"/>
              <a:gd name="connsiteX3" fmla="*/ 128587 w 8655050"/>
              <a:gd name="connsiteY3" fmla="*/ 5573 h 435444"/>
              <a:gd name="connsiteX4" fmla="*/ 183356 w 8655050"/>
              <a:gd name="connsiteY4" fmla="*/ 38910 h 435444"/>
              <a:gd name="connsiteX5" fmla="*/ 280193 w 8655050"/>
              <a:gd name="connsiteY5" fmla="*/ 227823 h 435444"/>
              <a:gd name="connsiteX6" fmla="*/ 324643 w 8655050"/>
              <a:gd name="connsiteY6" fmla="*/ 331011 h 435444"/>
              <a:gd name="connsiteX7" fmla="*/ 396082 w 8655050"/>
              <a:gd name="connsiteY7" fmla="*/ 418324 h 435444"/>
              <a:gd name="connsiteX8" fmla="*/ 462756 w 8655050"/>
              <a:gd name="connsiteY8" fmla="*/ 397686 h 435444"/>
              <a:gd name="connsiteX9" fmla="*/ 545306 w 8655050"/>
              <a:gd name="connsiteY9" fmla="*/ 252428 h 435444"/>
              <a:gd name="connsiteX10" fmla="*/ 619919 w 8655050"/>
              <a:gd name="connsiteY10" fmla="*/ 97648 h 435444"/>
              <a:gd name="connsiteX11" fmla="*/ 658019 w 8655050"/>
              <a:gd name="connsiteY11" fmla="*/ 35736 h 435444"/>
              <a:gd name="connsiteX12" fmla="*/ 708025 w 8655050"/>
              <a:gd name="connsiteY12" fmla="*/ 5574 h 435444"/>
              <a:gd name="connsiteX13" fmla="*/ 767557 w 8655050"/>
              <a:gd name="connsiteY13" fmla="*/ 47642 h 435444"/>
              <a:gd name="connsiteX14" fmla="*/ 852488 w 8655050"/>
              <a:gd name="connsiteY14" fmla="*/ 217504 h 435444"/>
              <a:gd name="connsiteX15" fmla="*/ 910432 w 8655050"/>
              <a:gd name="connsiteY15" fmla="*/ 345299 h 435444"/>
              <a:gd name="connsiteX16" fmla="*/ 989013 w 8655050"/>
              <a:gd name="connsiteY16" fmla="*/ 426260 h 435444"/>
              <a:gd name="connsiteX17" fmla="*/ 1062832 w 8655050"/>
              <a:gd name="connsiteY17" fmla="*/ 378635 h 435444"/>
              <a:gd name="connsiteX18" fmla="*/ 1124744 w 8655050"/>
              <a:gd name="connsiteY18" fmla="*/ 263542 h 435444"/>
              <a:gd name="connsiteX19" fmla="*/ 1227931 w 8655050"/>
              <a:gd name="connsiteY19" fmla="*/ 44467 h 435444"/>
              <a:gd name="connsiteX20" fmla="*/ 1284288 w 8655050"/>
              <a:gd name="connsiteY20" fmla="*/ 4779 h 435444"/>
              <a:gd name="connsiteX21" fmla="*/ 1338263 w 8655050"/>
              <a:gd name="connsiteY21" fmla="*/ 37323 h 435444"/>
              <a:gd name="connsiteX22" fmla="*/ 1431925 w 8655050"/>
              <a:gd name="connsiteY22" fmla="*/ 204804 h 435444"/>
              <a:gd name="connsiteX23" fmla="*/ 1496219 w 8655050"/>
              <a:gd name="connsiteY23" fmla="*/ 350060 h 435444"/>
              <a:gd name="connsiteX24" fmla="*/ 1585913 w 8655050"/>
              <a:gd name="connsiteY24" fmla="*/ 424673 h 435444"/>
              <a:gd name="connsiteX25" fmla="*/ 1665288 w 8655050"/>
              <a:gd name="connsiteY25" fmla="*/ 331011 h 435444"/>
              <a:gd name="connsiteX26" fmla="*/ 1712913 w 8655050"/>
              <a:gd name="connsiteY26" fmla="*/ 229409 h 435444"/>
              <a:gd name="connsiteX27" fmla="*/ 1765300 w 8655050"/>
              <a:gd name="connsiteY27" fmla="*/ 121461 h 435444"/>
              <a:gd name="connsiteX28" fmla="*/ 1827211 w 8655050"/>
              <a:gd name="connsiteY28" fmla="*/ 19067 h 435444"/>
              <a:gd name="connsiteX29" fmla="*/ 1905000 w 8655050"/>
              <a:gd name="connsiteY29" fmla="*/ 20654 h 435444"/>
              <a:gd name="connsiteX30" fmla="*/ 1988344 w 8655050"/>
              <a:gd name="connsiteY30" fmla="*/ 157973 h 435444"/>
              <a:gd name="connsiteX31" fmla="*/ 2047082 w 8655050"/>
              <a:gd name="connsiteY31" fmla="*/ 292117 h 435444"/>
              <a:gd name="connsiteX32" fmla="*/ 2156618 w 8655050"/>
              <a:gd name="connsiteY32" fmla="*/ 431023 h 435444"/>
              <a:gd name="connsiteX33" fmla="*/ 2286000 w 8655050"/>
              <a:gd name="connsiteY33" fmla="*/ 256398 h 435444"/>
              <a:gd name="connsiteX34" fmla="*/ 2349500 w 8655050"/>
              <a:gd name="connsiteY34" fmla="*/ 103998 h 435444"/>
              <a:gd name="connsiteX35" fmla="*/ 2448718 w 8655050"/>
              <a:gd name="connsiteY35" fmla="*/ 3985 h 435444"/>
              <a:gd name="connsiteX36" fmla="*/ 2571750 w 8655050"/>
              <a:gd name="connsiteY36" fmla="*/ 164323 h 435444"/>
              <a:gd name="connsiteX37" fmla="*/ 2628900 w 8655050"/>
              <a:gd name="connsiteY37" fmla="*/ 294498 h 435444"/>
              <a:gd name="connsiteX38" fmla="*/ 2670176 w 8655050"/>
              <a:gd name="connsiteY38" fmla="*/ 371493 h 435444"/>
              <a:gd name="connsiteX39" fmla="*/ 2745581 w 8655050"/>
              <a:gd name="connsiteY39" fmla="*/ 430230 h 435444"/>
              <a:gd name="connsiteX40" fmla="*/ 2851150 w 8655050"/>
              <a:gd name="connsiteY40" fmla="*/ 292910 h 435444"/>
              <a:gd name="connsiteX41" fmla="*/ 2886868 w 8655050"/>
              <a:gd name="connsiteY41" fmla="*/ 197662 h 435444"/>
              <a:gd name="connsiteX42" fmla="*/ 2949574 w 8655050"/>
              <a:gd name="connsiteY42" fmla="*/ 74630 h 435444"/>
              <a:gd name="connsiteX43" fmla="*/ 3024188 w 8655050"/>
              <a:gd name="connsiteY43" fmla="*/ 7161 h 435444"/>
              <a:gd name="connsiteX44" fmla="*/ 3091656 w 8655050"/>
              <a:gd name="connsiteY44" fmla="*/ 61930 h 435444"/>
              <a:gd name="connsiteX45" fmla="*/ 3162300 w 8655050"/>
              <a:gd name="connsiteY45" fmla="*/ 189723 h 435444"/>
              <a:gd name="connsiteX46" fmla="*/ 3238500 w 8655050"/>
              <a:gd name="connsiteY46" fmla="*/ 354030 h 435444"/>
              <a:gd name="connsiteX47" fmla="*/ 3324226 w 8655050"/>
              <a:gd name="connsiteY47" fmla="*/ 426261 h 435444"/>
              <a:gd name="connsiteX48" fmla="*/ 3415507 w 8655050"/>
              <a:gd name="connsiteY48" fmla="*/ 321486 h 435444"/>
              <a:gd name="connsiteX49" fmla="*/ 3467894 w 8655050"/>
              <a:gd name="connsiteY49" fmla="*/ 200836 h 435444"/>
              <a:gd name="connsiteX50" fmla="*/ 3525043 w 8655050"/>
              <a:gd name="connsiteY50" fmla="*/ 78598 h 435444"/>
              <a:gd name="connsiteX51" fmla="*/ 3606800 w 8655050"/>
              <a:gd name="connsiteY51" fmla="*/ 3192 h 435444"/>
              <a:gd name="connsiteX52" fmla="*/ 3667920 w 8655050"/>
              <a:gd name="connsiteY52" fmla="*/ 54786 h 435444"/>
              <a:gd name="connsiteX53" fmla="*/ 3721894 w 8655050"/>
              <a:gd name="connsiteY53" fmla="*/ 148448 h 435444"/>
              <a:gd name="connsiteX54" fmla="*/ 3792538 w 8655050"/>
              <a:gd name="connsiteY54" fmla="*/ 304023 h 435444"/>
              <a:gd name="connsiteX55" fmla="*/ 3898900 w 8655050"/>
              <a:gd name="connsiteY55" fmla="*/ 434198 h 435444"/>
              <a:gd name="connsiteX56" fmla="*/ 4016375 w 8655050"/>
              <a:gd name="connsiteY56" fmla="*/ 269891 h 435444"/>
              <a:gd name="connsiteX57" fmla="*/ 4063207 w 8655050"/>
              <a:gd name="connsiteY57" fmla="*/ 159562 h 435444"/>
              <a:gd name="connsiteX58" fmla="*/ 4107656 w 8655050"/>
              <a:gd name="connsiteY58" fmla="*/ 76217 h 435444"/>
              <a:gd name="connsiteX59" fmla="*/ 4183857 w 8655050"/>
              <a:gd name="connsiteY59" fmla="*/ 17 h 435444"/>
              <a:gd name="connsiteX60" fmla="*/ 4291013 w 8655050"/>
              <a:gd name="connsiteY60" fmla="*/ 125429 h 435444"/>
              <a:gd name="connsiteX61" fmla="*/ 4394200 w 8655050"/>
              <a:gd name="connsiteY61" fmla="*/ 357998 h 435444"/>
              <a:gd name="connsiteX62" fmla="*/ 4485481 w 8655050"/>
              <a:gd name="connsiteY62" fmla="*/ 428641 h 435444"/>
              <a:gd name="connsiteX63" fmla="*/ 4606131 w 8655050"/>
              <a:gd name="connsiteY63" fmla="*/ 244492 h 435444"/>
              <a:gd name="connsiteX64" fmla="*/ 4677569 w 8655050"/>
              <a:gd name="connsiteY64" fmla="*/ 96854 h 435444"/>
              <a:gd name="connsiteX65" fmla="*/ 4762500 w 8655050"/>
              <a:gd name="connsiteY65" fmla="*/ 810 h 435444"/>
              <a:gd name="connsiteX66" fmla="*/ 4856957 w 8655050"/>
              <a:gd name="connsiteY66" fmla="*/ 103998 h 435444"/>
              <a:gd name="connsiteX67" fmla="*/ 4906169 w 8655050"/>
              <a:gd name="connsiteY67" fmla="*/ 211950 h 435444"/>
              <a:gd name="connsiteX68" fmla="*/ 4976019 w 8655050"/>
              <a:gd name="connsiteY68" fmla="*/ 354823 h 435444"/>
              <a:gd name="connsiteX69" fmla="*/ 5057775 w 8655050"/>
              <a:gd name="connsiteY69" fmla="*/ 425467 h 435444"/>
              <a:gd name="connsiteX70" fmla="*/ 5164931 w 8655050"/>
              <a:gd name="connsiteY70" fmla="*/ 292911 h 435444"/>
              <a:gd name="connsiteX71" fmla="*/ 5270500 w 8655050"/>
              <a:gd name="connsiteY71" fmla="*/ 65898 h 435444"/>
              <a:gd name="connsiteX72" fmla="*/ 5342731 w 8655050"/>
              <a:gd name="connsiteY72" fmla="*/ 4779 h 435444"/>
              <a:gd name="connsiteX73" fmla="*/ 5410994 w 8655050"/>
              <a:gd name="connsiteY73" fmla="*/ 57169 h 435444"/>
              <a:gd name="connsiteX74" fmla="*/ 5489574 w 8655050"/>
              <a:gd name="connsiteY74" fmla="*/ 212742 h 435444"/>
              <a:gd name="connsiteX75" fmla="*/ 5564187 w 8655050"/>
              <a:gd name="connsiteY75" fmla="*/ 375460 h 435444"/>
              <a:gd name="connsiteX76" fmla="*/ 5651500 w 8655050"/>
              <a:gd name="connsiteY76" fmla="*/ 421498 h 435444"/>
              <a:gd name="connsiteX77" fmla="*/ 5745956 w 8655050"/>
              <a:gd name="connsiteY77" fmla="*/ 289736 h 435444"/>
              <a:gd name="connsiteX78" fmla="*/ 5847556 w 8655050"/>
              <a:gd name="connsiteY78" fmla="*/ 75423 h 435444"/>
              <a:gd name="connsiteX79" fmla="*/ 5926137 w 8655050"/>
              <a:gd name="connsiteY79" fmla="*/ 3986 h 435444"/>
              <a:gd name="connsiteX80" fmla="*/ 6053137 w 8655050"/>
              <a:gd name="connsiteY80" fmla="*/ 174642 h 435444"/>
              <a:gd name="connsiteX81" fmla="*/ 6130132 w 8655050"/>
              <a:gd name="connsiteY81" fmla="*/ 341329 h 435444"/>
              <a:gd name="connsiteX82" fmla="*/ 6212681 w 8655050"/>
              <a:gd name="connsiteY82" fmla="*/ 428641 h 435444"/>
              <a:gd name="connsiteX83" fmla="*/ 6333331 w 8655050"/>
              <a:gd name="connsiteY83" fmla="*/ 272273 h 435444"/>
              <a:gd name="connsiteX84" fmla="*/ 6413500 w 8655050"/>
              <a:gd name="connsiteY84" fmla="*/ 96854 h 435444"/>
              <a:gd name="connsiteX85" fmla="*/ 6502400 w 8655050"/>
              <a:gd name="connsiteY85" fmla="*/ 811 h 435444"/>
              <a:gd name="connsiteX86" fmla="*/ 6610350 w 8655050"/>
              <a:gd name="connsiteY86" fmla="*/ 135748 h 435444"/>
              <a:gd name="connsiteX87" fmla="*/ 6686550 w 8655050"/>
              <a:gd name="connsiteY87" fmla="*/ 311167 h 435444"/>
              <a:gd name="connsiteX88" fmla="*/ 6796881 w 8655050"/>
              <a:gd name="connsiteY88" fmla="*/ 428642 h 435444"/>
              <a:gd name="connsiteX89" fmla="*/ 6908800 w 8655050"/>
              <a:gd name="connsiteY89" fmla="*/ 281798 h 435444"/>
              <a:gd name="connsiteX90" fmla="*/ 6995318 w 8655050"/>
              <a:gd name="connsiteY90" fmla="*/ 91298 h 435444"/>
              <a:gd name="connsiteX91" fmla="*/ 7073900 w 8655050"/>
              <a:gd name="connsiteY91" fmla="*/ 3192 h 435444"/>
              <a:gd name="connsiteX92" fmla="*/ 7158037 w 8655050"/>
              <a:gd name="connsiteY92" fmla="*/ 70661 h 435444"/>
              <a:gd name="connsiteX93" fmla="*/ 7244556 w 8655050"/>
              <a:gd name="connsiteY93" fmla="*/ 255604 h 435444"/>
              <a:gd name="connsiteX94" fmla="*/ 7327900 w 8655050"/>
              <a:gd name="connsiteY94" fmla="*/ 408798 h 435444"/>
              <a:gd name="connsiteX95" fmla="*/ 7404100 w 8655050"/>
              <a:gd name="connsiteY95" fmla="*/ 411973 h 435444"/>
              <a:gd name="connsiteX96" fmla="*/ 7498557 w 8655050"/>
              <a:gd name="connsiteY96" fmla="*/ 251635 h 435444"/>
              <a:gd name="connsiteX97" fmla="*/ 7574756 w 8655050"/>
              <a:gd name="connsiteY97" fmla="*/ 89710 h 435444"/>
              <a:gd name="connsiteX98" fmla="*/ 7649369 w 8655050"/>
              <a:gd name="connsiteY98" fmla="*/ 4780 h 435444"/>
              <a:gd name="connsiteX99" fmla="*/ 7716044 w 8655050"/>
              <a:gd name="connsiteY99" fmla="*/ 38118 h 435444"/>
              <a:gd name="connsiteX100" fmla="*/ 7767638 w 8655050"/>
              <a:gd name="connsiteY100" fmla="*/ 131779 h 435444"/>
              <a:gd name="connsiteX101" fmla="*/ 7848600 w 8655050"/>
              <a:gd name="connsiteY101" fmla="*/ 307198 h 435444"/>
              <a:gd name="connsiteX102" fmla="*/ 7955757 w 8655050"/>
              <a:gd name="connsiteY102" fmla="*/ 428642 h 435444"/>
              <a:gd name="connsiteX103" fmla="*/ 8080375 w 8655050"/>
              <a:gd name="connsiteY103" fmla="*/ 254016 h 435444"/>
              <a:gd name="connsiteX104" fmla="*/ 8153400 w 8655050"/>
              <a:gd name="connsiteY104" fmla="*/ 91298 h 435444"/>
              <a:gd name="connsiteX105" fmla="*/ 8236744 w 8655050"/>
              <a:gd name="connsiteY105" fmla="*/ 3191 h 435444"/>
              <a:gd name="connsiteX106" fmla="*/ 8336756 w 8655050"/>
              <a:gd name="connsiteY106" fmla="*/ 106380 h 435444"/>
              <a:gd name="connsiteX107" fmla="*/ 8412956 w 8655050"/>
              <a:gd name="connsiteY107" fmla="*/ 279417 h 435444"/>
              <a:gd name="connsiteX108" fmla="*/ 8521700 w 8655050"/>
              <a:gd name="connsiteY108" fmla="*/ 433404 h 435444"/>
              <a:gd name="connsiteX109" fmla="*/ 8605044 w 8655050"/>
              <a:gd name="connsiteY109" fmla="*/ 360379 h 435444"/>
              <a:gd name="connsiteX110" fmla="*/ 8655050 w 8655050"/>
              <a:gd name="connsiteY110" fmla="*/ 254811 h 43544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2988 w 8655050"/>
              <a:gd name="connsiteY81" fmla="*/ 346091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4400 w 8655050"/>
              <a:gd name="connsiteY80" fmla="*/ 73836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5588 w 8655050"/>
              <a:gd name="connsiteY57" fmla="*/ 161944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206 h 434482"/>
              <a:gd name="connsiteX1" fmla="*/ 41275 w 8655050"/>
              <a:gd name="connsiteY1" fmla="*/ 88131 h 434482"/>
              <a:gd name="connsiteX2" fmla="*/ 81757 w 8655050"/>
              <a:gd name="connsiteY2" fmla="*/ 26218 h 434482"/>
              <a:gd name="connsiteX3" fmla="*/ 128587 w 8655050"/>
              <a:gd name="connsiteY3" fmla="*/ 5581 h 434482"/>
              <a:gd name="connsiteX4" fmla="*/ 183356 w 8655050"/>
              <a:gd name="connsiteY4" fmla="*/ 38918 h 434482"/>
              <a:gd name="connsiteX5" fmla="*/ 280193 w 8655050"/>
              <a:gd name="connsiteY5" fmla="*/ 227831 h 434482"/>
              <a:gd name="connsiteX6" fmla="*/ 324643 w 8655050"/>
              <a:gd name="connsiteY6" fmla="*/ 331019 h 434482"/>
              <a:gd name="connsiteX7" fmla="*/ 396082 w 8655050"/>
              <a:gd name="connsiteY7" fmla="*/ 418332 h 434482"/>
              <a:gd name="connsiteX8" fmla="*/ 462756 w 8655050"/>
              <a:gd name="connsiteY8" fmla="*/ 397694 h 434482"/>
              <a:gd name="connsiteX9" fmla="*/ 545306 w 8655050"/>
              <a:gd name="connsiteY9" fmla="*/ 252436 h 434482"/>
              <a:gd name="connsiteX10" fmla="*/ 619919 w 8655050"/>
              <a:gd name="connsiteY10" fmla="*/ 97656 h 434482"/>
              <a:gd name="connsiteX11" fmla="*/ 658019 w 8655050"/>
              <a:gd name="connsiteY11" fmla="*/ 35744 h 434482"/>
              <a:gd name="connsiteX12" fmla="*/ 708025 w 8655050"/>
              <a:gd name="connsiteY12" fmla="*/ 5582 h 434482"/>
              <a:gd name="connsiteX13" fmla="*/ 767557 w 8655050"/>
              <a:gd name="connsiteY13" fmla="*/ 47650 h 434482"/>
              <a:gd name="connsiteX14" fmla="*/ 852488 w 8655050"/>
              <a:gd name="connsiteY14" fmla="*/ 217512 h 434482"/>
              <a:gd name="connsiteX15" fmla="*/ 910432 w 8655050"/>
              <a:gd name="connsiteY15" fmla="*/ 345307 h 434482"/>
              <a:gd name="connsiteX16" fmla="*/ 989013 w 8655050"/>
              <a:gd name="connsiteY16" fmla="*/ 426268 h 434482"/>
              <a:gd name="connsiteX17" fmla="*/ 1062832 w 8655050"/>
              <a:gd name="connsiteY17" fmla="*/ 378643 h 434482"/>
              <a:gd name="connsiteX18" fmla="*/ 1124744 w 8655050"/>
              <a:gd name="connsiteY18" fmla="*/ 263550 h 434482"/>
              <a:gd name="connsiteX19" fmla="*/ 1227931 w 8655050"/>
              <a:gd name="connsiteY19" fmla="*/ 44475 h 434482"/>
              <a:gd name="connsiteX20" fmla="*/ 1284288 w 8655050"/>
              <a:gd name="connsiteY20" fmla="*/ 4787 h 434482"/>
              <a:gd name="connsiteX21" fmla="*/ 1338263 w 8655050"/>
              <a:gd name="connsiteY21" fmla="*/ 37331 h 434482"/>
              <a:gd name="connsiteX22" fmla="*/ 1431925 w 8655050"/>
              <a:gd name="connsiteY22" fmla="*/ 204812 h 434482"/>
              <a:gd name="connsiteX23" fmla="*/ 1496219 w 8655050"/>
              <a:gd name="connsiteY23" fmla="*/ 350068 h 434482"/>
              <a:gd name="connsiteX24" fmla="*/ 1585913 w 8655050"/>
              <a:gd name="connsiteY24" fmla="*/ 424681 h 434482"/>
              <a:gd name="connsiteX25" fmla="*/ 1665288 w 8655050"/>
              <a:gd name="connsiteY25" fmla="*/ 331019 h 434482"/>
              <a:gd name="connsiteX26" fmla="*/ 1712913 w 8655050"/>
              <a:gd name="connsiteY26" fmla="*/ 229417 h 434482"/>
              <a:gd name="connsiteX27" fmla="*/ 1765300 w 8655050"/>
              <a:gd name="connsiteY27" fmla="*/ 121469 h 434482"/>
              <a:gd name="connsiteX28" fmla="*/ 1827211 w 8655050"/>
              <a:gd name="connsiteY28" fmla="*/ 19075 h 434482"/>
              <a:gd name="connsiteX29" fmla="*/ 1905000 w 8655050"/>
              <a:gd name="connsiteY29" fmla="*/ 20662 h 434482"/>
              <a:gd name="connsiteX30" fmla="*/ 1988344 w 8655050"/>
              <a:gd name="connsiteY30" fmla="*/ 157981 h 434482"/>
              <a:gd name="connsiteX31" fmla="*/ 2047082 w 8655050"/>
              <a:gd name="connsiteY31" fmla="*/ 292125 h 434482"/>
              <a:gd name="connsiteX32" fmla="*/ 2156618 w 8655050"/>
              <a:gd name="connsiteY32" fmla="*/ 431031 h 434482"/>
              <a:gd name="connsiteX33" fmla="*/ 2286000 w 8655050"/>
              <a:gd name="connsiteY33" fmla="*/ 256406 h 434482"/>
              <a:gd name="connsiteX34" fmla="*/ 2349500 w 8655050"/>
              <a:gd name="connsiteY34" fmla="*/ 104006 h 434482"/>
              <a:gd name="connsiteX35" fmla="*/ 2448718 w 8655050"/>
              <a:gd name="connsiteY35" fmla="*/ 3993 h 434482"/>
              <a:gd name="connsiteX36" fmla="*/ 2571750 w 8655050"/>
              <a:gd name="connsiteY36" fmla="*/ 164331 h 434482"/>
              <a:gd name="connsiteX37" fmla="*/ 2628900 w 8655050"/>
              <a:gd name="connsiteY37" fmla="*/ 294506 h 434482"/>
              <a:gd name="connsiteX38" fmla="*/ 2670176 w 8655050"/>
              <a:gd name="connsiteY38" fmla="*/ 371501 h 434482"/>
              <a:gd name="connsiteX39" fmla="*/ 2745581 w 8655050"/>
              <a:gd name="connsiteY39" fmla="*/ 430238 h 434482"/>
              <a:gd name="connsiteX40" fmla="*/ 2851150 w 8655050"/>
              <a:gd name="connsiteY40" fmla="*/ 292918 h 434482"/>
              <a:gd name="connsiteX41" fmla="*/ 2886868 w 8655050"/>
              <a:gd name="connsiteY41" fmla="*/ 197670 h 434482"/>
              <a:gd name="connsiteX42" fmla="*/ 2949574 w 8655050"/>
              <a:gd name="connsiteY42" fmla="*/ 74638 h 434482"/>
              <a:gd name="connsiteX43" fmla="*/ 3024188 w 8655050"/>
              <a:gd name="connsiteY43" fmla="*/ 7169 h 434482"/>
              <a:gd name="connsiteX44" fmla="*/ 3091656 w 8655050"/>
              <a:gd name="connsiteY44" fmla="*/ 61938 h 434482"/>
              <a:gd name="connsiteX45" fmla="*/ 3162300 w 8655050"/>
              <a:gd name="connsiteY45" fmla="*/ 189731 h 434482"/>
              <a:gd name="connsiteX46" fmla="*/ 3238500 w 8655050"/>
              <a:gd name="connsiteY46" fmla="*/ 354038 h 434482"/>
              <a:gd name="connsiteX47" fmla="*/ 3324226 w 8655050"/>
              <a:gd name="connsiteY47" fmla="*/ 426269 h 434482"/>
              <a:gd name="connsiteX48" fmla="*/ 3415507 w 8655050"/>
              <a:gd name="connsiteY48" fmla="*/ 321494 h 434482"/>
              <a:gd name="connsiteX49" fmla="*/ 3467894 w 8655050"/>
              <a:gd name="connsiteY49" fmla="*/ 200844 h 434482"/>
              <a:gd name="connsiteX50" fmla="*/ 3525043 w 8655050"/>
              <a:gd name="connsiteY50" fmla="*/ 78606 h 434482"/>
              <a:gd name="connsiteX51" fmla="*/ 3606800 w 8655050"/>
              <a:gd name="connsiteY51" fmla="*/ 3200 h 434482"/>
              <a:gd name="connsiteX52" fmla="*/ 3667920 w 8655050"/>
              <a:gd name="connsiteY52" fmla="*/ 54794 h 434482"/>
              <a:gd name="connsiteX53" fmla="*/ 3721894 w 8655050"/>
              <a:gd name="connsiteY53" fmla="*/ 148456 h 434482"/>
              <a:gd name="connsiteX54" fmla="*/ 3792538 w 8655050"/>
              <a:gd name="connsiteY54" fmla="*/ 304031 h 434482"/>
              <a:gd name="connsiteX55" fmla="*/ 3898900 w 8655050"/>
              <a:gd name="connsiteY55" fmla="*/ 434206 h 434482"/>
              <a:gd name="connsiteX56" fmla="*/ 4016375 w 8655050"/>
              <a:gd name="connsiteY56" fmla="*/ 269899 h 434482"/>
              <a:gd name="connsiteX57" fmla="*/ 4107656 w 8655050"/>
              <a:gd name="connsiteY57" fmla="*/ 76225 h 434482"/>
              <a:gd name="connsiteX58" fmla="*/ 4183857 w 8655050"/>
              <a:gd name="connsiteY58" fmla="*/ 25 h 434482"/>
              <a:gd name="connsiteX59" fmla="*/ 4291013 w 8655050"/>
              <a:gd name="connsiteY59" fmla="*/ 125437 h 434482"/>
              <a:gd name="connsiteX60" fmla="*/ 4394200 w 8655050"/>
              <a:gd name="connsiteY60" fmla="*/ 358006 h 434482"/>
              <a:gd name="connsiteX61" fmla="*/ 4485481 w 8655050"/>
              <a:gd name="connsiteY61" fmla="*/ 428649 h 434482"/>
              <a:gd name="connsiteX62" fmla="*/ 4606131 w 8655050"/>
              <a:gd name="connsiteY62" fmla="*/ 244500 h 434482"/>
              <a:gd name="connsiteX63" fmla="*/ 4677569 w 8655050"/>
              <a:gd name="connsiteY63" fmla="*/ 96862 h 434482"/>
              <a:gd name="connsiteX64" fmla="*/ 4762500 w 8655050"/>
              <a:gd name="connsiteY64" fmla="*/ 818 h 434482"/>
              <a:gd name="connsiteX65" fmla="*/ 4856957 w 8655050"/>
              <a:gd name="connsiteY65" fmla="*/ 104006 h 434482"/>
              <a:gd name="connsiteX66" fmla="*/ 4906169 w 8655050"/>
              <a:gd name="connsiteY66" fmla="*/ 211958 h 434482"/>
              <a:gd name="connsiteX67" fmla="*/ 4976019 w 8655050"/>
              <a:gd name="connsiteY67" fmla="*/ 354831 h 434482"/>
              <a:gd name="connsiteX68" fmla="*/ 5060157 w 8655050"/>
              <a:gd name="connsiteY68" fmla="*/ 430238 h 434482"/>
              <a:gd name="connsiteX69" fmla="*/ 5164931 w 8655050"/>
              <a:gd name="connsiteY69" fmla="*/ 292919 h 434482"/>
              <a:gd name="connsiteX70" fmla="*/ 5270500 w 8655050"/>
              <a:gd name="connsiteY70" fmla="*/ 65906 h 434482"/>
              <a:gd name="connsiteX71" fmla="*/ 5342731 w 8655050"/>
              <a:gd name="connsiteY71" fmla="*/ 4787 h 434482"/>
              <a:gd name="connsiteX72" fmla="*/ 5410994 w 8655050"/>
              <a:gd name="connsiteY72" fmla="*/ 57177 h 434482"/>
              <a:gd name="connsiteX73" fmla="*/ 5489574 w 8655050"/>
              <a:gd name="connsiteY73" fmla="*/ 212750 h 434482"/>
              <a:gd name="connsiteX74" fmla="*/ 5564187 w 8655050"/>
              <a:gd name="connsiteY74" fmla="*/ 375468 h 434482"/>
              <a:gd name="connsiteX75" fmla="*/ 5651500 w 8655050"/>
              <a:gd name="connsiteY75" fmla="*/ 421506 h 434482"/>
              <a:gd name="connsiteX76" fmla="*/ 5745956 w 8655050"/>
              <a:gd name="connsiteY76" fmla="*/ 289744 h 434482"/>
              <a:gd name="connsiteX77" fmla="*/ 5847556 w 8655050"/>
              <a:gd name="connsiteY77" fmla="*/ 75431 h 434482"/>
              <a:gd name="connsiteX78" fmla="*/ 5926137 w 8655050"/>
              <a:gd name="connsiteY78" fmla="*/ 3994 h 434482"/>
              <a:gd name="connsiteX79" fmla="*/ 5996781 w 8655050"/>
              <a:gd name="connsiteY79" fmla="*/ 69081 h 434482"/>
              <a:gd name="connsiteX80" fmla="*/ 6048374 w 8655050"/>
              <a:gd name="connsiteY80" fmla="*/ 174650 h 434482"/>
              <a:gd name="connsiteX81" fmla="*/ 6125370 w 8655050"/>
              <a:gd name="connsiteY81" fmla="*/ 341336 h 434482"/>
              <a:gd name="connsiteX82" fmla="*/ 6212681 w 8655050"/>
              <a:gd name="connsiteY82" fmla="*/ 428649 h 434482"/>
              <a:gd name="connsiteX83" fmla="*/ 6277769 w 8655050"/>
              <a:gd name="connsiteY83" fmla="*/ 373881 h 434482"/>
              <a:gd name="connsiteX84" fmla="*/ 6333331 w 8655050"/>
              <a:gd name="connsiteY84" fmla="*/ 272281 h 434482"/>
              <a:gd name="connsiteX85" fmla="*/ 6413500 w 8655050"/>
              <a:gd name="connsiteY85" fmla="*/ 96862 h 434482"/>
              <a:gd name="connsiteX86" fmla="*/ 6502400 w 8655050"/>
              <a:gd name="connsiteY86" fmla="*/ 819 h 434482"/>
              <a:gd name="connsiteX87" fmla="*/ 6610350 w 8655050"/>
              <a:gd name="connsiteY87" fmla="*/ 135756 h 434482"/>
              <a:gd name="connsiteX88" fmla="*/ 6686550 w 8655050"/>
              <a:gd name="connsiteY88" fmla="*/ 311175 h 434482"/>
              <a:gd name="connsiteX89" fmla="*/ 6796881 w 8655050"/>
              <a:gd name="connsiteY89" fmla="*/ 428650 h 434482"/>
              <a:gd name="connsiteX90" fmla="*/ 6908800 w 8655050"/>
              <a:gd name="connsiteY90" fmla="*/ 281806 h 434482"/>
              <a:gd name="connsiteX91" fmla="*/ 6995318 w 8655050"/>
              <a:gd name="connsiteY91" fmla="*/ 91306 h 434482"/>
              <a:gd name="connsiteX92" fmla="*/ 7073900 w 8655050"/>
              <a:gd name="connsiteY92" fmla="*/ 3200 h 434482"/>
              <a:gd name="connsiteX93" fmla="*/ 7158037 w 8655050"/>
              <a:gd name="connsiteY93" fmla="*/ 70669 h 434482"/>
              <a:gd name="connsiteX94" fmla="*/ 7244556 w 8655050"/>
              <a:gd name="connsiteY94" fmla="*/ 255612 h 434482"/>
              <a:gd name="connsiteX95" fmla="*/ 7327900 w 8655050"/>
              <a:gd name="connsiteY95" fmla="*/ 408806 h 434482"/>
              <a:gd name="connsiteX96" fmla="*/ 7404100 w 8655050"/>
              <a:gd name="connsiteY96" fmla="*/ 411981 h 434482"/>
              <a:gd name="connsiteX97" fmla="*/ 7498557 w 8655050"/>
              <a:gd name="connsiteY97" fmla="*/ 251643 h 434482"/>
              <a:gd name="connsiteX98" fmla="*/ 7574756 w 8655050"/>
              <a:gd name="connsiteY98" fmla="*/ 89718 h 434482"/>
              <a:gd name="connsiteX99" fmla="*/ 7649369 w 8655050"/>
              <a:gd name="connsiteY99" fmla="*/ 4788 h 434482"/>
              <a:gd name="connsiteX100" fmla="*/ 7716044 w 8655050"/>
              <a:gd name="connsiteY100" fmla="*/ 38126 h 434482"/>
              <a:gd name="connsiteX101" fmla="*/ 7767638 w 8655050"/>
              <a:gd name="connsiteY101" fmla="*/ 131787 h 434482"/>
              <a:gd name="connsiteX102" fmla="*/ 7848600 w 8655050"/>
              <a:gd name="connsiteY102" fmla="*/ 307206 h 434482"/>
              <a:gd name="connsiteX103" fmla="*/ 7955757 w 8655050"/>
              <a:gd name="connsiteY103" fmla="*/ 428650 h 434482"/>
              <a:gd name="connsiteX104" fmla="*/ 8080375 w 8655050"/>
              <a:gd name="connsiteY104" fmla="*/ 254024 h 434482"/>
              <a:gd name="connsiteX105" fmla="*/ 8153400 w 8655050"/>
              <a:gd name="connsiteY105" fmla="*/ 91306 h 434482"/>
              <a:gd name="connsiteX106" fmla="*/ 8236744 w 8655050"/>
              <a:gd name="connsiteY106" fmla="*/ 3199 h 434482"/>
              <a:gd name="connsiteX107" fmla="*/ 8336756 w 8655050"/>
              <a:gd name="connsiteY107" fmla="*/ 106388 h 434482"/>
              <a:gd name="connsiteX108" fmla="*/ 8412956 w 8655050"/>
              <a:gd name="connsiteY108" fmla="*/ 279425 h 434482"/>
              <a:gd name="connsiteX109" fmla="*/ 8528843 w 8655050"/>
              <a:gd name="connsiteY109" fmla="*/ 426268 h 434482"/>
              <a:gd name="connsiteX110" fmla="*/ 8605044 w 8655050"/>
              <a:gd name="connsiteY110" fmla="*/ 360387 h 434482"/>
              <a:gd name="connsiteX111" fmla="*/ 8655050 w 8655050"/>
              <a:gd name="connsiteY111" fmla="*/ 254819 h 434482"/>
              <a:gd name="connsiteX0" fmla="*/ 0 w 8655050"/>
              <a:gd name="connsiteY0" fmla="*/ 179892 h 434168"/>
              <a:gd name="connsiteX1" fmla="*/ 41275 w 8655050"/>
              <a:gd name="connsiteY1" fmla="*/ 87817 h 434168"/>
              <a:gd name="connsiteX2" fmla="*/ 81757 w 8655050"/>
              <a:gd name="connsiteY2" fmla="*/ 25904 h 434168"/>
              <a:gd name="connsiteX3" fmla="*/ 128587 w 8655050"/>
              <a:gd name="connsiteY3" fmla="*/ 5267 h 434168"/>
              <a:gd name="connsiteX4" fmla="*/ 183356 w 8655050"/>
              <a:gd name="connsiteY4" fmla="*/ 38604 h 434168"/>
              <a:gd name="connsiteX5" fmla="*/ 280193 w 8655050"/>
              <a:gd name="connsiteY5" fmla="*/ 227517 h 434168"/>
              <a:gd name="connsiteX6" fmla="*/ 324643 w 8655050"/>
              <a:gd name="connsiteY6" fmla="*/ 330705 h 434168"/>
              <a:gd name="connsiteX7" fmla="*/ 396082 w 8655050"/>
              <a:gd name="connsiteY7" fmla="*/ 418018 h 434168"/>
              <a:gd name="connsiteX8" fmla="*/ 462756 w 8655050"/>
              <a:gd name="connsiteY8" fmla="*/ 397380 h 434168"/>
              <a:gd name="connsiteX9" fmla="*/ 545306 w 8655050"/>
              <a:gd name="connsiteY9" fmla="*/ 252122 h 434168"/>
              <a:gd name="connsiteX10" fmla="*/ 619919 w 8655050"/>
              <a:gd name="connsiteY10" fmla="*/ 97342 h 434168"/>
              <a:gd name="connsiteX11" fmla="*/ 658019 w 8655050"/>
              <a:gd name="connsiteY11" fmla="*/ 35430 h 434168"/>
              <a:gd name="connsiteX12" fmla="*/ 708025 w 8655050"/>
              <a:gd name="connsiteY12" fmla="*/ 5268 h 434168"/>
              <a:gd name="connsiteX13" fmla="*/ 767557 w 8655050"/>
              <a:gd name="connsiteY13" fmla="*/ 47336 h 434168"/>
              <a:gd name="connsiteX14" fmla="*/ 852488 w 8655050"/>
              <a:gd name="connsiteY14" fmla="*/ 217198 h 434168"/>
              <a:gd name="connsiteX15" fmla="*/ 910432 w 8655050"/>
              <a:gd name="connsiteY15" fmla="*/ 344993 h 434168"/>
              <a:gd name="connsiteX16" fmla="*/ 989013 w 8655050"/>
              <a:gd name="connsiteY16" fmla="*/ 425954 h 434168"/>
              <a:gd name="connsiteX17" fmla="*/ 1062832 w 8655050"/>
              <a:gd name="connsiteY17" fmla="*/ 378329 h 434168"/>
              <a:gd name="connsiteX18" fmla="*/ 1124744 w 8655050"/>
              <a:gd name="connsiteY18" fmla="*/ 263236 h 434168"/>
              <a:gd name="connsiteX19" fmla="*/ 1227931 w 8655050"/>
              <a:gd name="connsiteY19" fmla="*/ 44161 h 434168"/>
              <a:gd name="connsiteX20" fmla="*/ 1284288 w 8655050"/>
              <a:gd name="connsiteY20" fmla="*/ 4473 h 434168"/>
              <a:gd name="connsiteX21" fmla="*/ 1338263 w 8655050"/>
              <a:gd name="connsiteY21" fmla="*/ 37017 h 434168"/>
              <a:gd name="connsiteX22" fmla="*/ 1431925 w 8655050"/>
              <a:gd name="connsiteY22" fmla="*/ 204498 h 434168"/>
              <a:gd name="connsiteX23" fmla="*/ 1496219 w 8655050"/>
              <a:gd name="connsiteY23" fmla="*/ 349754 h 434168"/>
              <a:gd name="connsiteX24" fmla="*/ 1585913 w 8655050"/>
              <a:gd name="connsiteY24" fmla="*/ 424367 h 434168"/>
              <a:gd name="connsiteX25" fmla="*/ 1665288 w 8655050"/>
              <a:gd name="connsiteY25" fmla="*/ 330705 h 434168"/>
              <a:gd name="connsiteX26" fmla="*/ 1712913 w 8655050"/>
              <a:gd name="connsiteY26" fmla="*/ 229103 h 434168"/>
              <a:gd name="connsiteX27" fmla="*/ 1765300 w 8655050"/>
              <a:gd name="connsiteY27" fmla="*/ 121155 h 434168"/>
              <a:gd name="connsiteX28" fmla="*/ 1827211 w 8655050"/>
              <a:gd name="connsiteY28" fmla="*/ 18761 h 434168"/>
              <a:gd name="connsiteX29" fmla="*/ 1905000 w 8655050"/>
              <a:gd name="connsiteY29" fmla="*/ 20348 h 434168"/>
              <a:gd name="connsiteX30" fmla="*/ 1988344 w 8655050"/>
              <a:gd name="connsiteY30" fmla="*/ 157667 h 434168"/>
              <a:gd name="connsiteX31" fmla="*/ 2047082 w 8655050"/>
              <a:gd name="connsiteY31" fmla="*/ 291811 h 434168"/>
              <a:gd name="connsiteX32" fmla="*/ 2156618 w 8655050"/>
              <a:gd name="connsiteY32" fmla="*/ 430717 h 434168"/>
              <a:gd name="connsiteX33" fmla="*/ 2286000 w 8655050"/>
              <a:gd name="connsiteY33" fmla="*/ 256092 h 434168"/>
              <a:gd name="connsiteX34" fmla="*/ 2349500 w 8655050"/>
              <a:gd name="connsiteY34" fmla="*/ 103692 h 434168"/>
              <a:gd name="connsiteX35" fmla="*/ 2448718 w 8655050"/>
              <a:gd name="connsiteY35" fmla="*/ 3679 h 434168"/>
              <a:gd name="connsiteX36" fmla="*/ 2571750 w 8655050"/>
              <a:gd name="connsiteY36" fmla="*/ 164017 h 434168"/>
              <a:gd name="connsiteX37" fmla="*/ 2628900 w 8655050"/>
              <a:gd name="connsiteY37" fmla="*/ 294192 h 434168"/>
              <a:gd name="connsiteX38" fmla="*/ 2670176 w 8655050"/>
              <a:gd name="connsiteY38" fmla="*/ 371187 h 434168"/>
              <a:gd name="connsiteX39" fmla="*/ 2745581 w 8655050"/>
              <a:gd name="connsiteY39" fmla="*/ 429924 h 434168"/>
              <a:gd name="connsiteX40" fmla="*/ 2851150 w 8655050"/>
              <a:gd name="connsiteY40" fmla="*/ 292604 h 434168"/>
              <a:gd name="connsiteX41" fmla="*/ 2886868 w 8655050"/>
              <a:gd name="connsiteY41" fmla="*/ 197356 h 434168"/>
              <a:gd name="connsiteX42" fmla="*/ 2949574 w 8655050"/>
              <a:gd name="connsiteY42" fmla="*/ 74324 h 434168"/>
              <a:gd name="connsiteX43" fmla="*/ 3024188 w 8655050"/>
              <a:gd name="connsiteY43" fmla="*/ 6855 h 434168"/>
              <a:gd name="connsiteX44" fmla="*/ 3091656 w 8655050"/>
              <a:gd name="connsiteY44" fmla="*/ 61624 h 434168"/>
              <a:gd name="connsiteX45" fmla="*/ 3162300 w 8655050"/>
              <a:gd name="connsiteY45" fmla="*/ 189417 h 434168"/>
              <a:gd name="connsiteX46" fmla="*/ 3238500 w 8655050"/>
              <a:gd name="connsiteY46" fmla="*/ 353724 h 434168"/>
              <a:gd name="connsiteX47" fmla="*/ 3324226 w 8655050"/>
              <a:gd name="connsiteY47" fmla="*/ 425955 h 434168"/>
              <a:gd name="connsiteX48" fmla="*/ 3415507 w 8655050"/>
              <a:gd name="connsiteY48" fmla="*/ 321180 h 434168"/>
              <a:gd name="connsiteX49" fmla="*/ 3467894 w 8655050"/>
              <a:gd name="connsiteY49" fmla="*/ 200530 h 434168"/>
              <a:gd name="connsiteX50" fmla="*/ 3525043 w 8655050"/>
              <a:gd name="connsiteY50" fmla="*/ 78292 h 434168"/>
              <a:gd name="connsiteX51" fmla="*/ 3606800 w 8655050"/>
              <a:gd name="connsiteY51" fmla="*/ 2886 h 434168"/>
              <a:gd name="connsiteX52" fmla="*/ 3667920 w 8655050"/>
              <a:gd name="connsiteY52" fmla="*/ 54480 h 434168"/>
              <a:gd name="connsiteX53" fmla="*/ 3721894 w 8655050"/>
              <a:gd name="connsiteY53" fmla="*/ 148142 h 434168"/>
              <a:gd name="connsiteX54" fmla="*/ 3792538 w 8655050"/>
              <a:gd name="connsiteY54" fmla="*/ 303717 h 434168"/>
              <a:gd name="connsiteX55" fmla="*/ 3898900 w 8655050"/>
              <a:gd name="connsiteY55" fmla="*/ 433892 h 434168"/>
              <a:gd name="connsiteX56" fmla="*/ 4016375 w 8655050"/>
              <a:gd name="connsiteY56" fmla="*/ 269585 h 434168"/>
              <a:gd name="connsiteX57" fmla="*/ 4107656 w 8655050"/>
              <a:gd name="connsiteY57" fmla="*/ 75911 h 434168"/>
              <a:gd name="connsiteX58" fmla="*/ 4183857 w 8655050"/>
              <a:gd name="connsiteY58" fmla="*/ 4474 h 434168"/>
              <a:gd name="connsiteX59" fmla="*/ 4291013 w 8655050"/>
              <a:gd name="connsiteY59" fmla="*/ 125123 h 434168"/>
              <a:gd name="connsiteX60" fmla="*/ 4394200 w 8655050"/>
              <a:gd name="connsiteY60" fmla="*/ 357692 h 434168"/>
              <a:gd name="connsiteX61" fmla="*/ 4485481 w 8655050"/>
              <a:gd name="connsiteY61" fmla="*/ 428335 h 434168"/>
              <a:gd name="connsiteX62" fmla="*/ 4606131 w 8655050"/>
              <a:gd name="connsiteY62" fmla="*/ 244186 h 434168"/>
              <a:gd name="connsiteX63" fmla="*/ 4677569 w 8655050"/>
              <a:gd name="connsiteY63" fmla="*/ 96548 h 434168"/>
              <a:gd name="connsiteX64" fmla="*/ 4762500 w 8655050"/>
              <a:gd name="connsiteY64" fmla="*/ 504 h 434168"/>
              <a:gd name="connsiteX65" fmla="*/ 4856957 w 8655050"/>
              <a:gd name="connsiteY65" fmla="*/ 103692 h 434168"/>
              <a:gd name="connsiteX66" fmla="*/ 4906169 w 8655050"/>
              <a:gd name="connsiteY66" fmla="*/ 211644 h 434168"/>
              <a:gd name="connsiteX67" fmla="*/ 4976019 w 8655050"/>
              <a:gd name="connsiteY67" fmla="*/ 354517 h 434168"/>
              <a:gd name="connsiteX68" fmla="*/ 5060157 w 8655050"/>
              <a:gd name="connsiteY68" fmla="*/ 429924 h 434168"/>
              <a:gd name="connsiteX69" fmla="*/ 5164931 w 8655050"/>
              <a:gd name="connsiteY69" fmla="*/ 292605 h 434168"/>
              <a:gd name="connsiteX70" fmla="*/ 5270500 w 8655050"/>
              <a:gd name="connsiteY70" fmla="*/ 65592 h 434168"/>
              <a:gd name="connsiteX71" fmla="*/ 5342731 w 8655050"/>
              <a:gd name="connsiteY71" fmla="*/ 4473 h 434168"/>
              <a:gd name="connsiteX72" fmla="*/ 5410994 w 8655050"/>
              <a:gd name="connsiteY72" fmla="*/ 56863 h 434168"/>
              <a:gd name="connsiteX73" fmla="*/ 5489574 w 8655050"/>
              <a:gd name="connsiteY73" fmla="*/ 212436 h 434168"/>
              <a:gd name="connsiteX74" fmla="*/ 5564187 w 8655050"/>
              <a:gd name="connsiteY74" fmla="*/ 375154 h 434168"/>
              <a:gd name="connsiteX75" fmla="*/ 5651500 w 8655050"/>
              <a:gd name="connsiteY75" fmla="*/ 421192 h 434168"/>
              <a:gd name="connsiteX76" fmla="*/ 5745956 w 8655050"/>
              <a:gd name="connsiteY76" fmla="*/ 289430 h 434168"/>
              <a:gd name="connsiteX77" fmla="*/ 5847556 w 8655050"/>
              <a:gd name="connsiteY77" fmla="*/ 75117 h 434168"/>
              <a:gd name="connsiteX78" fmla="*/ 5926137 w 8655050"/>
              <a:gd name="connsiteY78" fmla="*/ 3680 h 434168"/>
              <a:gd name="connsiteX79" fmla="*/ 5996781 w 8655050"/>
              <a:gd name="connsiteY79" fmla="*/ 68767 h 434168"/>
              <a:gd name="connsiteX80" fmla="*/ 6048374 w 8655050"/>
              <a:gd name="connsiteY80" fmla="*/ 174336 h 434168"/>
              <a:gd name="connsiteX81" fmla="*/ 6125370 w 8655050"/>
              <a:gd name="connsiteY81" fmla="*/ 341022 h 434168"/>
              <a:gd name="connsiteX82" fmla="*/ 6212681 w 8655050"/>
              <a:gd name="connsiteY82" fmla="*/ 428335 h 434168"/>
              <a:gd name="connsiteX83" fmla="*/ 6277769 w 8655050"/>
              <a:gd name="connsiteY83" fmla="*/ 373567 h 434168"/>
              <a:gd name="connsiteX84" fmla="*/ 6333331 w 8655050"/>
              <a:gd name="connsiteY84" fmla="*/ 271967 h 434168"/>
              <a:gd name="connsiteX85" fmla="*/ 6413500 w 8655050"/>
              <a:gd name="connsiteY85" fmla="*/ 96548 h 434168"/>
              <a:gd name="connsiteX86" fmla="*/ 6502400 w 8655050"/>
              <a:gd name="connsiteY86" fmla="*/ 505 h 434168"/>
              <a:gd name="connsiteX87" fmla="*/ 6610350 w 8655050"/>
              <a:gd name="connsiteY87" fmla="*/ 135442 h 434168"/>
              <a:gd name="connsiteX88" fmla="*/ 6686550 w 8655050"/>
              <a:gd name="connsiteY88" fmla="*/ 310861 h 434168"/>
              <a:gd name="connsiteX89" fmla="*/ 6796881 w 8655050"/>
              <a:gd name="connsiteY89" fmla="*/ 428336 h 434168"/>
              <a:gd name="connsiteX90" fmla="*/ 6908800 w 8655050"/>
              <a:gd name="connsiteY90" fmla="*/ 281492 h 434168"/>
              <a:gd name="connsiteX91" fmla="*/ 6995318 w 8655050"/>
              <a:gd name="connsiteY91" fmla="*/ 90992 h 434168"/>
              <a:gd name="connsiteX92" fmla="*/ 7073900 w 8655050"/>
              <a:gd name="connsiteY92" fmla="*/ 2886 h 434168"/>
              <a:gd name="connsiteX93" fmla="*/ 7158037 w 8655050"/>
              <a:gd name="connsiteY93" fmla="*/ 70355 h 434168"/>
              <a:gd name="connsiteX94" fmla="*/ 7244556 w 8655050"/>
              <a:gd name="connsiteY94" fmla="*/ 255298 h 434168"/>
              <a:gd name="connsiteX95" fmla="*/ 7327900 w 8655050"/>
              <a:gd name="connsiteY95" fmla="*/ 408492 h 434168"/>
              <a:gd name="connsiteX96" fmla="*/ 7404100 w 8655050"/>
              <a:gd name="connsiteY96" fmla="*/ 411667 h 434168"/>
              <a:gd name="connsiteX97" fmla="*/ 7498557 w 8655050"/>
              <a:gd name="connsiteY97" fmla="*/ 251329 h 434168"/>
              <a:gd name="connsiteX98" fmla="*/ 7574756 w 8655050"/>
              <a:gd name="connsiteY98" fmla="*/ 89404 h 434168"/>
              <a:gd name="connsiteX99" fmla="*/ 7649369 w 8655050"/>
              <a:gd name="connsiteY99" fmla="*/ 4474 h 434168"/>
              <a:gd name="connsiteX100" fmla="*/ 7716044 w 8655050"/>
              <a:gd name="connsiteY100" fmla="*/ 37812 h 434168"/>
              <a:gd name="connsiteX101" fmla="*/ 7767638 w 8655050"/>
              <a:gd name="connsiteY101" fmla="*/ 131473 h 434168"/>
              <a:gd name="connsiteX102" fmla="*/ 7848600 w 8655050"/>
              <a:gd name="connsiteY102" fmla="*/ 306892 h 434168"/>
              <a:gd name="connsiteX103" fmla="*/ 7955757 w 8655050"/>
              <a:gd name="connsiteY103" fmla="*/ 428336 h 434168"/>
              <a:gd name="connsiteX104" fmla="*/ 8080375 w 8655050"/>
              <a:gd name="connsiteY104" fmla="*/ 253710 h 434168"/>
              <a:gd name="connsiteX105" fmla="*/ 8153400 w 8655050"/>
              <a:gd name="connsiteY105" fmla="*/ 90992 h 434168"/>
              <a:gd name="connsiteX106" fmla="*/ 8236744 w 8655050"/>
              <a:gd name="connsiteY106" fmla="*/ 2885 h 434168"/>
              <a:gd name="connsiteX107" fmla="*/ 8336756 w 8655050"/>
              <a:gd name="connsiteY107" fmla="*/ 106074 h 434168"/>
              <a:gd name="connsiteX108" fmla="*/ 8412956 w 8655050"/>
              <a:gd name="connsiteY108" fmla="*/ 279111 h 434168"/>
              <a:gd name="connsiteX109" fmla="*/ 8528843 w 8655050"/>
              <a:gd name="connsiteY109" fmla="*/ 425954 h 434168"/>
              <a:gd name="connsiteX110" fmla="*/ 8605044 w 8655050"/>
              <a:gd name="connsiteY110" fmla="*/ 360073 h 434168"/>
              <a:gd name="connsiteX111" fmla="*/ 8655050 w 8655050"/>
              <a:gd name="connsiteY111" fmla="*/ 254505 h 434168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6800 w 8655050"/>
              <a:gd name="connsiteY51" fmla="*/ 2886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8381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48769 w 8655050"/>
              <a:gd name="connsiteY40" fmla="*/ 288221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4606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4872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7162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9464 w 8655050"/>
              <a:gd name="connsiteY48" fmla="*/ 431097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6429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4048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81894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3609"/>
              <a:gd name="connsiteX1" fmla="*/ 41275 w 8655050"/>
              <a:gd name="connsiteY1" fmla="*/ 87391 h 433609"/>
              <a:gd name="connsiteX2" fmla="*/ 81757 w 8655050"/>
              <a:gd name="connsiteY2" fmla="*/ 25478 h 433609"/>
              <a:gd name="connsiteX3" fmla="*/ 128587 w 8655050"/>
              <a:gd name="connsiteY3" fmla="*/ 4841 h 433609"/>
              <a:gd name="connsiteX4" fmla="*/ 183356 w 8655050"/>
              <a:gd name="connsiteY4" fmla="*/ 38178 h 433609"/>
              <a:gd name="connsiteX5" fmla="*/ 280193 w 8655050"/>
              <a:gd name="connsiteY5" fmla="*/ 227091 h 433609"/>
              <a:gd name="connsiteX6" fmla="*/ 324643 w 8655050"/>
              <a:gd name="connsiteY6" fmla="*/ 330279 h 433609"/>
              <a:gd name="connsiteX7" fmla="*/ 396082 w 8655050"/>
              <a:gd name="connsiteY7" fmla="*/ 422354 h 433609"/>
              <a:gd name="connsiteX8" fmla="*/ 462756 w 8655050"/>
              <a:gd name="connsiteY8" fmla="*/ 396954 h 433609"/>
              <a:gd name="connsiteX9" fmla="*/ 545306 w 8655050"/>
              <a:gd name="connsiteY9" fmla="*/ 251696 h 433609"/>
              <a:gd name="connsiteX10" fmla="*/ 617538 w 8655050"/>
              <a:gd name="connsiteY10" fmla="*/ 94535 h 433609"/>
              <a:gd name="connsiteX11" fmla="*/ 658019 w 8655050"/>
              <a:gd name="connsiteY11" fmla="*/ 35004 h 433609"/>
              <a:gd name="connsiteX12" fmla="*/ 708025 w 8655050"/>
              <a:gd name="connsiteY12" fmla="*/ 4842 h 433609"/>
              <a:gd name="connsiteX13" fmla="*/ 767557 w 8655050"/>
              <a:gd name="connsiteY13" fmla="*/ 46910 h 433609"/>
              <a:gd name="connsiteX14" fmla="*/ 852488 w 8655050"/>
              <a:gd name="connsiteY14" fmla="*/ 216772 h 433609"/>
              <a:gd name="connsiteX15" fmla="*/ 910432 w 8655050"/>
              <a:gd name="connsiteY15" fmla="*/ 344567 h 433609"/>
              <a:gd name="connsiteX16" fmla="*/ 991395 w 8655050"/>
              <a:gd name="connsiteY16" fmla="*/ 427909 h 433609"/>
              <a:gd name="connsiteX17" fmla="*/ 1062832 w 8655050"/>
              <a:gd name="connsiteY17" fmla="*/ 377903 h 433609"/>
              <a:gd name="connsiteX18" fmla="*/ 1124744 w 8655050"/>
              <a:gd name="connsiteY18" fmla="*/ 262810 h 433609"/>
              <a:gd name="connsiteX19" fmla="*/ 1179513 w 8655050"/>
              <a:gd name="connsiteY19" fmla="*/ 137400 h 433609"/>
              <a:gd name="connsiteX20" fmla="*/ 1227931 w 8655050"/>
              <a:gd name="connsiteY20" fmla="*/ 43735 h 433609"/>
              <a:gd name="connsiteX21" fmla="*/ 1284288 w 8655050"/>
              <a:gd name="connsiteY21" fmla="*/ 4047 h 433609"/>
              <a:gd name="connsiteX22" fmla="*/ 1338263 w 8655050"/>
              <a:gd name="connsiteY22" fmla="*/ 36591 h 433609"/>
              <a:gd name="connsiteX23" fmla="*/ 1429544 w 8655050"/>
              <a:gd name="connsiteY23" fmla="*/ 211216 h 433609"/>
              <a:gd name="connsiteX24" fmla="*/ 1496219 w 8655050"/>
              <a:gd name="connsiteY24" fmla="*/ 349328 h 433609"/>
              <a:gd name="connsiteX25" fmla="*/ 1576388 w 8655050"/>
              <a:gd name="connsiteY25" fmla="*/ 433466 h 433609"/>
              <a:gd name="connsiteX26" fmla="*/ 1665288 w 8655050"/>
              <a:gd name="connsiteY26" fmla="*/ 330279 h 433609"/>
              <a:gd name="connsiteX27" fmla="*/ 1712913 w 8655050"/>
              <a:gd name="connsiteY27" fmla="*/ 228677 h 433609"/>
              <a:gd name="connsiteX28" fmla="*/ 1765300 w 8655050"/>
              <a:gd name="connsiteY28" fmla="*/ 120729 h 433609"/>
              <a:gd name="connsiteX29" fmla="*/ 1827211 w 8655050"/>
              <a:gd name="connsiteY29" fmla="*/ 18335 h 433609"/>
              <a:gd name="connsiteX30" fmla="*/ 1905000 w 8655050"/>
              <a:gd name="connsiteY30" fmla="*/ 19922 h 433609"/>
              <a:gd name="connsiteX31" fmla="*/ 1988344 w 8655050"/>
              <a:gd name="connsiteY31" fmla="*/ 157241 h 433609"/>
              <a:gd name="connsiteX32" fmla="*/ 2047082 w 8655050"/>
              <a:gd name="connsiteY32" fmla="*/ 291385 h 433609"/>
              <a:gd name="connsiteX33" fmla="*/ 2156618 w 8655050"/>
              <a:gd name="connsiteY33" fmla="*/ 430291 h 433609"/>
              <a:gd name="connsiteX34" fmla="*/ 2286000 w 8655050"/>
              <a:gd name="connsiteY34" fmla="*/ 253285 h 433609"/>
              <a:gd name="connsiteX35" fmla="*/ 2351881 w 8655050"/>
              <a:gd name="connsiteY35" fmla="*/ 105647 h 433609"/>
              <a:gd name="connsiteX36" fmla="*/ 2448718 w 8655050"/>
              <a:gd name="connsiteY36" fmla="*/ 3253 h 433609"/>
              <a:gd name="connsiteX37" fmla="*/ 2566987 w 8655050"/>
              <a:gd name="connsiteY37" fmla="*/ 158829 h 433609"/>
              <a:gd name="connsiteX38" fmla="*/ 2628900 w 8655050"/>
              <a:gd name="connsiteY38" fmla="*/ 293766 h 433609"/>
              <a:gd name="connsiteX39" fmla="*/ 2670176 w 8655050"/>
              <a:gd name="connsiteY39" fmla="*/ 370761 h 433609"/>
              <a:gd name="connsiteX40" fmla="*/ 2736056 w 8655050"/>
              <a:gd name="connsiteY40" fmla="*/ 427116 h 433609"/>
              <a:gd name="connsiteX41" fmla="*/ 2810668 w 8655050"/>
              <a:gd name="connsiteY41" fmla="*/ 361235 h 433609"/>
              <a:gd name="connsiteX42" fmla="*/ 2848769 w 8655050"/>
              <a:gd name="connsiteY42" fmla="*/ 287415 h 433609"/>
              <a:gd name="connsiteX43" fmla="*/ 2886868 w 8655050"/>
              <a:gd name="connsiteY43" fmla="*/ 196930 h 433609"/>
              <a:gd name="connsiteX44" fmla="*/ 2949574 w 8655050"/>
              <a:gd name="connsiteY44" fmla="*/ 73898 h 433609"/>
              <a:gd name="connsiteX45" fmla="*/ 3024188 w 8655050"/>
              <a:gd name="connsiteY45" fmla="*/ 4048 h 433609"/>
              <a:gd name="connsiteX46" fmla="*/ 3091656 w 8655050"/>
              <a:gd name="connsiteY46" fmla="*/ 61198 h 433609"/>
              <a:gd name="connsiteX47" fmla="*/ 3159918 w 8655050"/>
              <a:gd name="connsiteY47" fmla="*/ 186610 h 433609"/>
              <a:gd name="connsiteX48" fmla="*/ 3236119 w 8655050"/>
              <a:gd name="connsiteY48" fmla="*/ 355679 h 433609"/>
              <a:gd name="connsiteX49" fmla="*/ 3319464 w 8655050"/>
              <a:gd name="connsiteY49" fmla="*/ 430291 h 433609"/>
              <a:gd name="connsiteX50" fmla="*/ 3415507 w 8655050"/>
              <a:gd name="connsiteY50" fmla="*/ 320754 h 433609"/>
              <a:gd name="connsiteX51" fmla="*/ 3467894 w 8655050"/>
              <a:gd name="connsiteY51" fmla="*/ 200104 h 433609"/>
              <a:gd name="connsiteX52" fmla="*/ 3525043 w 8655050"/>
              <a:gd name="connsiteY52" fmla="*/ 77866 h 433609"/>
              <a:gd name="connsiteX53" fmla="*/ 3602037 w 8655050"/>
              <a:gd name="connsiteY53" fmla="*/ 79 h 433609"/>
              <a:gd name="connsiteX54" fmla="*/ 3667920 w 8655050"/>
              <a:gd name="connsiteY54" fmla="*/ 54054 h 433609"/>
              <a:gd name="connsiteX55" fmla="*/ 3721894 w 8655050"/>
              <a:gd name="connsiteY55" fmla="*/ 147716 h 433609"/>
              <a:gd name="connsiteX56" fmla="*/ 3790156 w 8655050"/>
              <a:gd name="connsiteY56" fmla="*/ 308054 h 433609"/>
              <a:gd name="connsiteX57" fmla="*/ 3898900 w 8655050"/>
              <a:gd name="connsiteY57" fmla="*/ 426323 h 433609"/>
              <a:gd name="connsiteX58" fmla="*/ 4016375 w 8655050"/>
              <a:gd name="connsiteY58" fmla="*/ 269159 h 433609"/>
              <a:gd name="connsiteX59" fmla="*/ 4107656 w 8655050"/>
              <a:gd name="connsiteY59" fmla="*/ 75485 h 433609"/>
              <a:gd name="connsiteX60" fmla="*/ 4183857 w 8655050"/>
              <a:gd name="connsiteY60" fmla="*/ 4048 h 433609"/>
              <a:gd name="connsiteX61" fmla="*/ 4291013 w 8655050"/>
              <a:gd name="connsiteY61" fmla="*/ 124697 h 433609"/>
              <a:gd name="connsiteX62" fmla="*/ 4332288 w 8655050"/>
              <a:gd name="connsiteY62" fmla="*/ 218361 h 433609"/>
              <a:gd name="connsiteX63" fmla="*/ 4394200 w 8655050"/>
              <a:gd name="connsiteY63" fmla="*/ 357266 h 433609"/>
              <a:gd name="connsiteX64" fmla="*/ 4485481 w 8655050"/>
              <a:gd name="connsiteY64" fmla="*/ 427909 h 433609"/>
              <a:gd name="connsiteX65" fmla="*/ 4606131 w 8655050"/>
              <a:gd name="connsiteY65" fmla="*/ 243760 h 433609"/>
              <a:gd name="connsiteX66" fmla="*/ 4677569 w 8655050"/>
              <a:gd name="connsiteY66" fmla="*/ 96122 h 433609"/>
              <a:gd name="connsiteX67" fmla="*/ 4762500 w 8655050"/>
              <a:gd name="connsiteY67" fmla="*/ 78 h 433609"/>
              <a:gd name="connsiteX68" fmla="*/ 4856957 w 8655050"/>
              <a:gd name="connsiteY68" fmla="*/ 103266 h 433609"/>
              <a:gd name="connsiteX69" fmla="*/ 4906169 w 8655050"/>
              <a:gd name="connsiteY69" fmla="*/ 211218 h 433609"/>
              <a:gd name="connsiteX70" fmla="*/ 4976019 w 8655050"/>
              <a:gd name="connsiteY70" fmla="*/ 354091 h 433609"/>
              <a:gd name="connsiteX71" fmla="*/ 5060157 w 8655050"/>
              <a:gd name="connsiteY71" fmla="*/ 429498 h 433609"/>
              <a:gd name="connsiteX72" fmla="*/ 5164931 w 8655050"/>
              <a:gd name="connsiteY72" fmla="*/ 292179 h 433609"/>
              <a:gd name="connsiteX73" fmla="*/ 5270500 w 8655050"/>
              <a:gd name="connsiteY73" fmla="*/ 65166 h 433609"/>
              <a:gd name="connsiteX74" fmla="*/ 5342731 w 8655050"/>
              <a:gd name="connsiteY74" fmla="*/ 4047 h 433609"/>
              <a:gd name="connsiteX75" fmla="*/ 5410994 w 8655050"/>
              <a:gd name="connsiteY75" fmla="*/ 56437 h 433609"/>
              <a:gd name="connsiteX76" fmla="*/ 5489574 w 8655050"/>
              <a:gd name="connsiteY76" fmla="*/ 212010 h 433609"/>
              <a:gd name="connsiteX77" fmla="*/ 5564187 w 8655050"/>
              <a:gd name="connsiteY77" fmla="*/ 374728 h 433609"/>
              <a:gd name="connsiteX78" fmla="*/ 5651500 w 8655050"/>
              <a:gd name="connsiteY78" fmla="*/ 420766 h 433609"/>
              <a:gd name="connsiteX79" fmla="*/ 5745956 w 8655050"/>
              <a:gd name="connsiteY79" fmla="*/ 289004 h 433609"/>
              <a:gd name="connsiteX80" fmla="*/ 5847556 w 8655050"/>
              <a:gd name="connsiteY80" fmla="*/ 74691 h 433609"/>
              <a:gd name="connsiteX81" fmla="*/ 5926137 w 8655050"/>
              <a:gd name="connsiteY81" fmla="*/ 3254 h 433609"/>
              <a:gd name="connsiteX82" fmla="*/ 5996781 w 8655050"/>
              <a:gd name="connsiteY82" fmla="*/ 68341 h 433609"/>
              <a:gd name="connsiteX83" fmla="*/ 6048374 w 8655050"/>
              <a:gd name="connsiteY83" fmla="*/ 173910 h 433609"/>
              <a:gd name="connsiteX84" fmla="*/ 6125370 w 8655050"/>
              <a:gd name="connsiteY84" fmla="*/ 340596 h 433609"/>
              <a:gd name="connsiteX85" fmla="*/ 6212681 w 8655050"/>
              <a:gd name="connsiteY85" fmla="*/ 427909 h 433609"/>
              <a:gd name="connsiteX86" fmla="*/ 6277769 w 8655050"/>
              <a:gd name="connsiteY86" fmla="*/ 373141 h 433609"/>
              <a:gd name="connsiteX87" fmla="*/ 6333331 w 8655050"/>
              <a:gd name="connsiteY87" fmla="*/ 271541 h 433609"/>
              <a:gd name="connsiteX88" fmla="*/ 6413500 w 8655050"/>
              <a:gd name="connsiteY88" fmla="*/ 96122 h 433609"/>
              <a:gd name="connsiteX89" fmla="*/ 6500018 w 8655050"/>
              <a:gd name="connsiteY89" fmla="*/ 79 h 433609"/>
              <a:gd name="connsiteX90" fmla="*/ 6610350 w 8655050"/>
              <a:gd name="connsiteY90" fmla="*/ 135016 h 433609"/>
              <a:gd name="connsiteX91" fmla="*/ 6686550 w 8655050"/>
              <a:gd name="connsiteY91" fmla="*/ 310435 h 433609"/>
              <a:gd name="connsiteX92" fmla="*/ 6796881 w 8655050"/>
              <a:gd name="connsiteY92" fmla="*/ 427910 h 433609"/>
              <a:gd name="connsiteX93" fmla="*/ 6908800 w 8655050"/>
              <a:gd name="connsiteY93" fmla="*/ 281066 h 433609"/>
              <a:gd name="connsiteX94" fmla="*/ 6995318 w 8655050"/>
              <a:gd name="connsiteY94" fmla="*/ 90566 h 433609"/>
              <a:gd name="connsiteX95" fmla="*/ 7073900 w 8655050"/>
              <a:gd name="connsiteY95" fmla="*/ 2460 h 433609"/>
              <a:gd name="connsiteX96" fmla="*/ 7158037 w 8655050"/>
              <a:gd name="connsiteY96" fmla="*/ 69929 h 433609"/>
              <a:gd name="connsiteX97" fmla="*/ 7244556 w 8655050"/>
              <a:gd name="connsiteY97" fmla="*/ 254872 h 433609"/>
              <a:gd name="connsiteX98" fmla="*/ 7327900 w 8655050"/>
              <a:gd name="connsiteY98" fmla="*/ 408066 h 433609"/>
              <a:gd name="connsiteX99" fmla="*/ 7404100 w 8655050"/>
              <a:gd name="connsiteY99" fmla="*/ 411241 h 433609"/>
              <a:gd name="connsiteX100" fmla="*/ 7498557 w 8655050"/>
              <a:gd name="connsiteY100" fmla="*/ 250903 h 433609"/>
              <a:gd name="connsiteX101" fmla="*/ 7574756 w 8655050"/>
              <a:gd name="connsiteY101" fmla="*/ 88978 h 433609"/>
              <a:gd name="connsiteX102" fmla="*/ 7649369 w 8655050"/>
              <a:gd name="connsiteY102" fmla="*/ 4048 h 433609"/>
              <a:gd name="connsiteX103" fmla="*/ 7716044 w 8655050"/>
              <a:gd name="connsiteY103" fmla="*/ 37386 h 433609"/>
              <a:gd name="connsiteX104" fmla="*/ 7767638 w 8655050"/>
              <a:gd name="connsiteY104" fmla="*/ 131047 h 433609"/>
              <a:gd name="connsiteX105" fmla="*/ 7848600 w 8655050"/>
              <a:gd name="connsiteY105" fmla="*/ 306466 h 433609"/>
              <a:gd name="connsiteX106" fmla="*/ 7955757 w 8655050"/>
              <a:gd name="connsiteY106" fmla="*/ 427910 h 433609"/>
              <a:gd name="connsiteX107" fmla="*/ 8080375 w 8655050"/>
              <a:gd name="connsiteY107" fmla="*/ 253284 h 433609"/>
              <a:gd name="connsiteX108" fmla="*/ 8153400 w 8655050"/>
              <a:gd name="connsiteY108" fmla="*/ 90566 h 433609"/>
              <a:gd name="connsiteX109" fmla="*/ 8236744 w 8655050"/>
              <a:gd name="connsiteY109" fmla="*/ 2459 h 433609"/>
              <a:gd name="connsiteX110" fmla="*/ 8336756 w 8655050"/>
              <a:gd name="connsiteY110" fmla="*/ 105648 h 433609"/>
              <a:gd name="connsiteX111" fmla="*/ 8412956 w 8655050"/>
              <a:gd name="connsiteY111" fmla="*/ 278685 h 433609"/>
              <a:gd name="connsiteX112" fmla="*/ 8528843 w 8655050"/>
              <a:gd name="connsiteY112" fmla="*/ 425528 h 433609"/>
              <a:gd name="connsiteX113" fmla="*/ 8605044 w 8655050"/>
              <a:gd name="connsiteY113" fmla="*/ 359647 h 433609"/>
              <a:gd name="connsiteX114" fmla="*/ 8655050 w 8655050"/>
              <a:gd name="connsiteY114" fmla="*/ 254079 h 433609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3471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5651 w 8655050"/>
              <a:gd name="connsiteY65" fmla="*/ 340129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94065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4811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12334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7193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16612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9937 w 8655050"/>
              <a:gd name="connsiteY81" fmla="*/ 67872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3109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0728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11044 w 8655050"/>
              <a:gd name="connsiteY81" fmla="*/ 144867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3014 w 8655050"/>
              <a:gd name="connsiteY72" fmla="*/ 420298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5275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2788 w 8655050"/>
              <a:gd name="connsiteY65" fmla="*/ 390135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69460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33111"/>
              <a:gd name="connsiteX1" fmla="*/ 41275 w 8655050"/>
              <a:gd name="connsiteY1" fmla="*/ 85334 h 433111"/>
              <a:gd name="connsiteX2" fmla="*/ 81757 w 8655050"/>
              <a:gd name="connsiteY2" fmla="*/ 23421 h 433111"/>
              <a:gd name="connsiteX3" fmla="*/ 128587 w 8655050"/>
              <a:gd name="connsiteY3" fmla="*/ 2784 h 433111"/>
              <a:gd name="connsiteX4" fmla="*/ 183356 w 8655050"/>
              <a:gd name="connsiteY4" fmla="*/ 36121 h 433111"/>
              <a:gd name="connsiteX5" fmla="*/ 280193 w 8655050"/>
              <a:gd name="connsiteY5" fmla="*/ 225034 h 433111"/>
              <a:gd name="connsiteX6" fmla="*/ 324643 w 8655050"/>
              <a:gd name="connsiteY6" fmla="*/ 328222 h 433111"/>
              <a:gd name="connsiteX7" fmla="*/ 400844 w 8655050"/>
              <a:gd name="connsiteY7" fmla="*/ 429822 h 433111"/>
              <a:gd name="connsiteX8" fmla="*/ 462756 w 8655050"/>
              <a:gd name="connsiteY8" fmla="*/ 394897 h 433111"/>
              <a:gd name="connsiteX9" fmla="*/ 545306 w 8655050"/>
              <a:gd name="connsiteY9" fmla="*/ 249639 h 433111"/>
              <a:gd name="connsiteX10" fmla="*/ 617538 w 8655050"/>
              <a:gd name="connsiteY10" fmla="*/ 92478 h 433111"/>
              <a:gd name="connsiteX11" fmla="*/ 658019 w 8655050"/>
              <a:gd name="connsiteY11" fmla="*/ 32947 h 433111"/>
              <a:gd name="connsiteX12" fmla="*/ 708025 w 8655050"/>
              <a:gd name="connsiteY12" fmla="*/ 2785 h 433111"/>
              <a:gd name="connsiteX13" fmla="*/ 767557 w 8655050"/>
              <a:gd name="connsiteY13" fmla="*/ 44853 h 433111"/>
              <a:gd name="connsiteX14" fmla="*/ 852488 w 8655050"/>
              <a:gd name="connsiteY14" fmla="*/ 214715 h 433111"/>
              <a:gd name="connsiteX15" fmla="*/ 910432 w 8655050"/>
              <a:gd name="connsiteY15" fmla="*/ 342510 h 433111"/>
              <a:gd name="connsiteX16" fmla="*/ 991395 w 8655050"/>
              <a:gd name="connsiteY16" fmla="*/ 425852 h 433111"/>
              <a:gd name="connsiteX17" fmla="*/ 1062832 w 8655050"/>
              <a:gd name="connsiteY17" fmla="*/ 375846 h 433111"/>
              <a:gd name="connsiteX18" fmla="*/ 1124744 w 8655050"/>
              <a:gd name="connsiteY18" fmla="*/ 260753 h 433111"/>
              <a:gd name="connsiteX19" fmla="*/ 1179513 w 8655050"/>
              <a:gd name="connsiteY19" fmla="*/ 135343 h 433111"/>
              <a:gd name="connsiteX20" fmla="*/ 1227931 w 8655050"/>
              <a:gd name="connsiteY20" fmla="*/ 41678 h 433111"/>
              <a:gd name="connsiteX21" fmla="*/ 1284288 w 8655050"/>
              <a:gd name="connsiteY21" fmla="*/ 1990 h 433111"/>
              <a:gd name="connsiteX22" fmla="*/ 1338263 w 8655050"/>
              <a:gd name="connsiteY22" fmla="*/ 34534 h 433111"/>
              <a:gd name="connsiteX23" fmla="*/ 1429544 w 8655050"/>
              <a:gd name="connsiteY23" fmla="*/ 209159 h 433111"/>
              <a:gd name="connsiteX24" fmla="*/ 1496219 w 8655050"/>
              <a:gd name="connsiteY24" fmla="*/ 347271 h 433111"/>
              <a:gd name="connsiteX25" fmla="*/ 1578770 w 8655050"/>
              <a:gd name="connsiteY25" fmla="*/ 429028 h 433111"/>
              <a:gd name="connsiteX26" fmla="*/ 1667669 w 8655050"/>
              <a:gd name="connsiteY26" fmla="*/ 328222 h 433111"/>
              <a:gd name="connsiteX27" fmla="*/ 1717675 w 8655050"/>
              <a:gd name="connsiteY27" fmla="*/ 224239 h 433111"/>
              <a:gd name="connsiteX28" fmla="*/ 1765300 w 8655050"/>
              <a:gd name="connsiteY28" fmla="*/ 118672 h 433111"/>
              <a:gd name="connsiteX29" fmla="*/ 1827211 w 8655050"/>
              <a:gd name="connsiteY29" fmla="*/ 16278 h 433111"/>
              <a:gd name="connsiteX30" fmla="*/ 1905000 w 8655050"/>
              <a:gd name="connsiteY30" fmla="*/ 17865 h 433111"/>
              <a:gd name="connsiteX31" fmla="*/ 1985963 w 8655050"/>
              <a:gd name="connsiteY31" fmla="*/ 155184 h 433111"/>
              <a:gd name="connsiteX32" fmla="*/ 2054225 w 8655050"/>
              <a:gd name="connsiteY32" fmla="*/ 305997 h 433111"/>
              <a:gd name="connsiteX33" fmla="*/ 2156618 w 8655050"/>
              <a:gd name="connsiteY33" fmla="*/ 428234 h 433111"/>
              <a:gd name="connsiteX34" fmla="*/ 2286000 w 8655050"/>
              <a:gd name="connsiteY34" fmla="*/ 251228 h 433111"/>
              <a:gd name="connsiteX35" fmla="*/ 2351881 w 8655050"/>
              <a:gd name="connsiteY35" fmla="*/ 103590 h 433111"/>
              <a:gd name="connsiteX36" fmla="*/ 2448718 w 8655050"/>
              <a:gd name="connsiteY36" fmla="*/ 1196 h 433111"/>
              <a:gd name="connsiteX37" fmla="*/ 2566987 w 8655050"/>
              <a:gd name="connsiteY37" fmla="*/ 156772 h 433111"/>
              <a:gd name="connsiteX38" fmla="*/ 2628900 w 8655050"/>
              <a:gd name="connsiteY38" fmla="*/ 291709 h 433111"/>
              <a:gd name="connsiteX39" fmla="*/ 2667795 w 8655050"/>
              <a:gd name="connsiteY39" fmla="*/ 373467 h 433111"/>
              <a:gd name="connsiteX40" fmla="*/ 2736056 w 8655050"/>
              <a:gd name="connsiteY40" fmla="*/ 425059 h 433111"/>
              <a:gd name="connsiteX41" fmla="*/ 2810668 w 8655050"/>
              <a:gd name="connsiteY41" fmla="*/ 359178 h 433111"/>
              <a:gd name="connsiteX42" fmla="*/ 2848769 w 8655050"/>
              <a:gd name="connsiteY42" fmla="*/ 285358 h 433111"/>
              <a:gd name="connsiteX43" fmla="*/ 2886868 w 8655050"/>
              <a:gd name="connsiteY43" fmla="*/ 194873 h 433111"/>
              <a:gd name="connsiteX44" fmla="*/ 2949574 w 8655050"/>
              <a:gd name="connsiteY44" fmla="*/ 69460 h 433111"/>
              <a:gd name="connsiteX45" fmla="*/ 3024188 w 8655050"/>
              <a:gd name="connsiteY45" fmla="*/ 1991 h 433111"/>
              <a:gd name="connsiteX46" fmla="*/ 3091656 w 8655050"/>
              <a:gd name="connsiteY46" fmla="*/ 59141 h 433111"/>
              <a:gd name="connsiteX47" fmla="*/ 3159918 w 8655050"/>
              <a:gd name="connsiteY47" fmla="*/ 184553 h 433111"/>
              <a:gd name="connsiteX48" fmla="*/ 3236119 w 8655050"/>
              <a:gd name="connsiteY48" fmla="*/ 353622 h 433111"/>
              <a:gd name="connsiteX49" fmla="*/ 3319464 w 8655050"/>
              <a:gd name="connsiteY49" fmla="*/ 428234 h 433111"/>
              <a:gd name="connsiteX50" fmla="*/ 3417888 w 8655050"/>
              <a:gd name="connsiteY50" fmla="*/ 309171 h 433111"/>
              <a:gd name="connsiteX51" fmla="*/ 3467894 w 8655050"/>
              <a:gd name="connsiteY51" fmla="*/ 198047 h 433111"/>
              <a:gd name="connsiteX52" fmla="*/ 3525043 w 8655050"/>
              <a:gd name="connsiteY52" fmla="*/ 75809 h 433111"/>
              <a:gd name="connsiteX53" fmla="*/ 3602037 w 8655050"/>
              <a:gd name="connsiteY53" fmla="*/ 5166 h 433111"/>
              <a:gd name="connsiteX54" fmla="*/ 3667920 w 8655050"/>
              <a:gd name="connsiteY54" fmla="*/ 51997 h 433111"/>
              <a:gd name="connsiteX55" fmla="*/ 3719513 w 8655050"/>
              <a:gd name="connsiteY55" fmla="*/ 150421 h 433111"/>
              <a:gd name="connsiteX56" fmla="*/ 3790156 w 8655050"/>
              <a:gd name="connsiteY56" fmla="*/ 305997 h 433111"/>
              <a:gd name="connsiteX57" fmla="*/ 3898900 w 8655050"/>
              <a:gd name="connsiteY57" fmla="*/ 426647 h 433111"/>
              <a:gd name="connsiteX58" fmla="*/ 4016375 w 8655050"/>
              <a:gd name="connsiteY58" fmla="*/ 267102 h 433111"/>
              <a:gd name="connsiteX59" fmla="*/ 4107657 w 8655050"/>
              <a:gd name="connsiteY59" fmla="*/ 75809 h 433111"/>
              <a:gd name="connsiteX60" fmla="*/ 4183857 w 8655050"/>
              <a:gd name="connsiteY60" fmla="*/ 1991 h 433111"/>
              <a:gd name="connsiteX61" fmla="*/ 4286251 w 8655050"/>
              <a:gd name="connsiteY61" fmla="*/ 122640 h 433111"/>
              <a:gd name="connsiteX62" fmla="*/ 4332288 w 8655050"/>
              <a:gd name="connsiteY62" fmla="*/ 221066 h 433111"/>
              <a:gd name="connsiteX63" fmla="*/ 4394200 w 8655050"/>
              <a:gd name="connsiteY63" fmla="*/ 355209 h 433111"/>
              <a:gd name="connsiteX64" fmla="*/ 4473575 w 8655050"/>
              <a:gd name="connsiteY64" fmla="*/ 425852 h 433111"/>
              <a:gd name="connsiteX65" fmla="*/ 4525169 w 8655050"/>
              <a:gd name="connsiteY65" fmla="*/ 392517 h 433111"/>
              <a:gd name="connsiteX66" fmla="*/ 4563270 w 8655050"/>
              <a:gd name="connsiteY66" fmla="*/ 335366 h 433111"/>
              <a:gd name="connsiteX67" fmla="*/ 4606131 w 8655050"/>
              <a:gd name="connsiteY67" fmla="*/ 241703 h 433111"/>
              <a:gd name="connsiteX68" fmla="*/ 4677569 w 8655050"/>
              <a:gd name="connsiteY68" fmla="*/ 86921 h 433111"/>
              <a:gd name="connsiteX69" fmla="*/ 4762500 w 8655050"/>
              <a:gd name="connsiteY69" fmla="*/ 2784 h 433111"/>
              <a:gd name="connsiteX70" fmla="*/ 4837907 w 8655050"/>
              <a:gd name="connsiteY70" fmla="*/ 72634 h 433111"/>
              <a:gd name="connsiteX71" fmla="*/ 4906169 w 8655050"/>
              <a:gd name="connsiteY71" fmla="*/ 209161 h 433111"/>
              <a:gd name="connsiteX72" fmla="*/ 4976019 w 8655050"/>
              <a:gd name="connsiteY72" fmla="*/ 356796 h 433111"/>
              <a:gd name="connsiteX73" fmla="*/ 5055396 w 8655050"/>
              <a:gd name="connsiteY73" fmla="*/ 427442 h 433111"/>
              <a:gd name="connsiteX74" fmla="*/ 5164931 w 8655050"/>
              <a:gd name="connsiteY74" fmla="*/ 290122 h 433111"/>
              <a:gd name="connsiteX75" fmla="*/ 5270500 w 8655050"/>
              <a:gd name="connsiteY75" fmla="*/ 63109 h 433111"/>
              <a:gd name="connsiteX76" fmla="*/ 5342731 w 8655050"/>
              <a:gd name="connsiteY76" fmla="*/ 1990 h 433111"/>
              <a:gd name="connsiteX77" fmla="*/ 5408612 w 8655050"/>
              <a:gd name="connsiteY77" fmla="*/ 54380 h 433111"/>
              <a:gd name="connsiteX78" fmla="*/ 5482430 w 8655050"/>
              <a:gd name="connsiteY78" fmla="*/ 207572 h 433111"/>
              <a:gd name="connsiteX79" fmla="*/ 5564187 w 8655050"/>
              <a:gd name="connsiteY79" fmla="*/ 372671 h 433111"/>
              <a:gd name="connsiteX80" fmla="*/ 5639594 w 8655050"/>
              <a:gd name="connsiteY80" fmla="*/ 425853 h 433111"/>
              <a:gd name="connsiteX81" fmla="*/ 5745956 w 8655050"/>
              <a:gd name="connsiteY81" fmla="*/ 286947 h 433111"/>
              <a:gd name="connsiteX82" fmla="*/ 5808663 w 8655050"/>
              <a:gd name="connsiteY82" fmla="*/ 142485 h 433111"/>
              <a:gd name="connsiteX83" fmla="*/ 5852318 w 8655050"/>
              <a:gd name="connsiteY83" fmla="*/ 60728 h 433111"/>
              <a:gd name="connsiteX84" fmla="*/ 5923756 w 8655050"/>
              <a:gd name="connsiteY84" fmla="*/ 3578 h 433111"/>
              <a:gd name="connsiteX85" fmla="*/ 5996781 w 8655050"/>
              <a:gd name="connsiteY85" fmla="*/ 66284 h 433111"/>
              <a:gd name="connsiteX86" fmla="*/ 6048374 w 8655050"/>
              <a:gd name="connsiteY86" fmla="*/ 171853 h 433111"/>
              <a:gd name="connsiteX87" fmla="*/ 6125370 w 8655050"/>
              <a:gd name="connsiteY87" fmla="*/ 338539 h 433111"/>
              <a:gd name="connsiteX88" fmla="*/ 6212681 w 8655050"/>
              <a:gd name="connsiteY88" fmla="*/ 425852 h 433111"/>
              <a:gd name="connsiteX89" fmla="*/ 6277769 w 8655050"/>
              <a:gd name="connsiteY89" fmla="*/ 371084 h 433111"/>
              <a:gd name="connsiteX90" fmla="*/ 6333331 w 8655050"/>
              <a:gd name="connsiteY90" fmla="*/ 269484 h 433111"/>
              <a:gd name="connsiteX91" fmla="*/ 6413500 w 8655050"/>
              <a:gd name="connsiteY91" fmla="*/ 94065 h 433111"/>
              <a:gd name="connsiteX92" fmla="*/ 6500018 w 8655050"/>
              <a:gd name="connsiteY92" fmla="*/ 2785 h 433111"/>
              <a:gd name="connsiteX93" fmla="*/ 6610350 w 8655050"/>
              <a:gd name="connsiteY93" fmla="*/ 132959 h 433111"/>
              <a:gd name="connsiteX94" fmla="*/ 6686550 w 8655050"/>
              <a:gd name="connsiteY94" fmla="*/ 308378 h 433111"/>
              <a:gd name="connsiteX95" fmla="*/ 6796881 w 8655050"/>
              <a:gd name="connsiteY95" fmla="*/ 425853 h 433111"/>
              <a:gd name="connsiteX96" fmla="*/ 6908800 w 8655050"/>
              <a:gd name="connsiteY96" fmla="*/ 279009 h 433111"/>
              <a:gd name="connsiteX97" fmla="*/ 6995318 w 8655050"/>
              <a:gd name="connsiteY97" fmla="*/ 88509 h 433111"/>
              <a:gd name="connsiteX98" fmla="*/ 7073900 w 8655050"/>
              <a:gd name="connsiteY98" fmla="*/ 403 h 433111"/>
              <a:gd name="connsiteX99" fmla="*/ 7158037 w 8655050"/>
              <a:gd name="connsiteY99" fmla="*/ 67872 h 433111"/>
              <a:gd name="connsiteX100" fmla="*/ 7244556 w 8655050"/>
              <a:gd name="connsiteY100" fmla="*/ 252815 h 433111"/>
              <a:gd name="connsiteX101" fmla="*/ 7327900 w 8655050"/>
              <a:gd name="connsiteY101" fmla="*/ 406009 h 433111"/>
              <a:gd name="connsiteX102" fmla="*/ 7404100 w 8655050"/>
              <a:gd name="connsiteY102" fmla="*/ 409184 h 433111"/>
              <a:gd name="connsiteX103" fmla="*/ 7498557 w 8655050"/>
              <a:gd name="connsiteY103" fmla="*/ 248846 h 433111"/>
              <a:gd name="connsiteX104" fmla="*/ 7574756 w 8655050"/>
              <a:gd name="connsiteY104" fmla="*/ 86921 h 433111"/>
              <a:gd name="connsiteX105" fmla="*/ 7649369 w 8655050"/>
              <a:gd name="connsiteY105" fmla="*/ 1991 h 433111"/>
              <a:gd name="connsiteX106" fmla="*/ 7716044 w 8655050"/>
              <a:gd name="connsiteY106" fmla="*/ 35329 h 433111"/>
              <a:gd name="connsiteX107" fmla="*/ 7767638 w 8655050"/>
              <a:gd name="connsiteY107" fmla="*/ 128990 h 433111"/>
              <a:gd name="connsiteX108" fmla="*/ 7848600 w 8655050"/>
              <a:gd name="connsiteY108" fmla="*/ 304409 h 433111"/>
              <a:gd name="connsiteX109" fmla="*/ 7955757 w 8655050"/>
              <a:gd name="connsiteY109" fmla="*/ 425853 h 433111"/>
              <a:gd name="connsiteX110" fmla="*/ 8080375 w 8655050"/>
              <a:gd name="connsiteY110" fmla="*/ 251227 h 433111"/>
              <a:gd name="connsiteX111" fmla="*/ 8153400 w 8655050"/>
              <a:gd name="connsiteY111" fmla="*/ 88509 h 433111"/>
              <a:gd name="connsiteX112" fmla="*/ 8236744 w 8655050"/>
              <a:gd name="connsiteY112" fmla="*/ 402 h 433111"/>
              <a:gd name="connsiteX113" fmla="*/ 8336756 w 8655050"/>
              <a:gd name="connsiteY113" fmla="*/ 103591 h 433111"/>
              <a:gd name="connsiteX114" fmla="*/ 8412956 w 8655050"/>
              <a:gd name="connsiteY114" fmla="*/ 276628 h 433111"/>
              <a:gd name="connsiteX115" fmla="*/ 8528843 w 8655050"/>
              <a:gd name="connsiteY115" fmla="*/ 428233 h 433111"/>
              <a:gd name="connsiteX116" fmla="*/ 8605044 w 8655050"/>
              <a:gd name="connsiteY116" fmla="*/ 357590 h 433111"/>
              <a:gd name="connsiteX117" fmla="*/ 8655050 w 8655050"/>
              <a:gd name="connsiteY117" fmla="*/ 252022 h 433111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828"/>
              <a:gd name="connsiteX1" fmla="*/ 41275 w 8655050"/>
              <a:gd name="connsiteY1" fmla="*/ 85334 h 429828"/>
              <a:gd name="connsiteX2" fmla="*/ 81757 w 8655050"/>
              <a:gd name="connsiteY2" fmla="*/ 23421 h 429828"/>
              <a:gd name="connsiteX3" fmla="*/ 128587 w 8655050"/>
              <a:gd name="connsiteY3" fmla="*/ 2784 h 429828"/>
              <a:gd name="connsiteX4" fmla="*/ 183356 w 8655050"/>
              <a:gd name="connsiteY4" fmla="*/ 36121 h 429828"/>
              <a:gd name="connsiteX5" fmla="*/ 280193 w 8655050"/>
              <a:gd name="connsiteY5" fmla="*/ 225034 h 429828"/>
              <a:gd name="connsiteX6" fmla="*/ 324643 w 8655050"/>
              <a:gd name="connsiteY6" fmla="*/ 328222 h 429828"/>
              <a:gd name="connsiteX7" fmla="*/ 415132 w 8655050"/>
              <a:gd name="connsiteY7" fmla="*/ 429822 h 429828"/>
              <a:gd name="connsiteX8" fmla="*/ 462756 w 8655050"/>
              <a:gd name="connsiteY8" fmla="*/ 394897 h 429828"/>
              <a:gd name="connsiteX9" fmla="*/ 545306 w 8655050"/>
              <a:gd name="connsiteY9" fmla="*/ 249639 h 429828"/>
              <a:gd name="connsiteX10" fmla="*/ 617538 w 8655050"/>
              <a:gd name="connsiteY10" fmla="*/ 92478 h 429828"/>
              <a:gd name="connsiteX11" fmla="*/ 658019 w 8655050"/>
              <a:gd name="connsiteY11" fmla="*/ 32947 h 429828"/>
              <a:gd name="connsiteX12" fmla="*/ 708025 w 8655050"/>
              <a:gd name="connsiteY12" fmla="*/ 2785 h 429828"/>
              <a:gd name="connsiteX13" fmla="*/ 767557 w 8655050"/>
              <a:gd name="connsiteY13" fmla="*/ 44853 h 429828"/>
              <a:gd name="connsiteX14" fmla="*/ 852488 w 8655050"/>
              <a:gd name="connsiteY14" fmla="*/ 214715 h 429828"/>
              <a:gd name="connsiteX15" fmla="*/ 910432 w 8655050"/>
              <a:gd name="connsiteY15" fmla="*/ 342510 h 429828"/>
              <a:gd name="connsiteX16" fmla="*/ 991395 w 8655050"/>
              <a:gd name="connsiteY16" fmla="*/ 425852 h 429828"/>
              <a:gd name="connsiteX17" fmla="*/ 1062832 w 8655050"/>
              <a:gd name="connsiteY17" fmla="*/ 375846 h 429828"/>
              <a:gd name="connsiteX18" fmla="*/ 1124744 w 8655050"/>
              <a:gd name="connsiteY18" fmla="*/ 260753 h 429828"/>
              <a:gd name="connsiteX19" fmla="*/ 1179513 w 8655050"/>
              <a:gd name="connsiteY19" fmla="*/ 135343 h 429828"/>
              <a:gd name="connsiteX20" fmla="*/ 1227931 w 8655050"/>
              <a:gd name="connsiteY20" fmla="*/ 41678 h 429828"/>
              <a:gd name="connsiteX21" fmla="*/ 1284288 w 8655050"/>
              <a:gd name="connsiteY21" fmla="*/ 1990 h 429828"/>
              <a:gd name="connsiteX22" fmla="*/ 1338263 w 8655050"/>
              <a:gd name="connsiteY22" fmla="*/ 34534 h 429828"/>
              <a:gd name="connsiteX23" fmla="*/ 1429544 w 8655050"/>
              <a:gd name="connsiteY23" fmla="*/ 209159 h 429828"/>
              <a:gd name="connsiteX24" fmla="*/ 1496219 w 8655050"/>
              <a:gd name="connsiteY24" fmla="*/ 347271 h 429828"/>
              <a:gd name="connsiteX25" fmla="*/ 1578770 w 8655050"/>
              <a:gd name="connsiteY25" fmla="*/ 429028 h 429828"/>
              <a:gd name="connsiteX26" fmla="*/ 1667669 w 8655050"/>
              <a:gd name="connsiteY26" fmla="*/ 328222 h 429828"/>
              <a:gd name="connsiteX27" fmla="*/ 1717675 w 8655050"/>
              <a:gd name="connsiteY27" fmla="*/ 224239 h 429828"/>
              <a:gd name="connsiteX28" fmla="*/ 1765300 w 8655050"/>
              <a:gd name="connsiteY28" fmla="*/ 118672 h 429828"/>
              <a:gd name="connsiteX29" fmla="*/ 1827211 w 8655050"/>
              <a:gd name="connsiteY29" fmla="*/ 16278 h 429828"/>
              <a:gd name="connsiteX30" fmla="*/ 1905000 w 8655050"/>
              <a:gd name="connsiteY30" fmla="*/ 17865 h 429828"/>
              <a:gd name="connsiteX31" fmla="*/ 1985963 w 8655050"/>
              <a:gd name="connsiteY31" fmla="*/ 155184 h 429828"/>
              <a:gd name="connsiteX32" fmla="*/ 2054225 w 8655050"/>
              <a:gd name="connsiteY32" fmla="*/ 305997 h 429828"/>
              <a:gd name="connsiteX33" fmla="*/ 2156618 w 8655050"/>
              <a:gd name="connsiteY33" fmla="*/ 428234 h 429828"/>
              <a:gd name="connsiteX34" fmla="*/ 2286000 w 8655050"/>
              <a:gd name="connsiteY34" fmla="*/ 251228 h 429828"/>
              <a:gd name="connsiteX35" fmla="*/ 2351881 w 8655050"/>
              <a:gd name="connsiteY35" fmla="*/ 103590 h 429828"/>
              <a:gd name="connsiteX36" fmla="*/ 2448718 w 8655050"/>
              <a:gd name="connsiteY36" fmla="*/ 1196 h 429828"/>
              <a:gd name="connsiteX37" fmla="*/ 2566987 w 8655050"/>
              <a:gd name="connsiteY37" fmla="*/ 156772 h 429828"/>
              <a:gd name="connsiteX38" fmla="*/ 2628900 w 8655050"/>
              <a:gd name="connsiteY38" fmla="*/ 291709 h 429828"/>
              <a:gd name="connsiteX39" fmla="*/ 2667795 w 8655050"/>
              <a:gd name="connsiteY39" fmla="*/ 373467 h 429828"/>
              <a:gd name="connsiteX40" fmla="*/ 2736056 w 8655050"/>
              <a:gd name="connsiteY40" fmla="*/ 425059 h 429828"/>
              <a:gd name="connsiteX41" fmla="*/ 2810668 w 8655050"/>
              <a:gd name="connsiteY41" fmla="*/ 359178 h 429828"/>
              <a:gd name="connsiteX42" fmla="*/ 2848769 w 8655050"/>
              <a:gd name="connsiteY42" fmla="*/ 285358 h 429828"/>
              <a:gd name="connsiteX43" fmla="*/ 2886868 w 8655050"/>
              <a:gd name="connsiteY43" fmla="*/ 194873 h 429828"/>
              <a:gd name="connsiteX44" fmla="*/ 2949574 w 8655050"/>
              <a:gd name="connsiteY44" fmla="*/ 69460 h 429828"/>
              <a:gd name="connsiteX45" fmla="*/ 3024188 w 8655050"/>
              <a:gd name="connsiteY45" fmla="*/ 1991 h 429828"/>
              <a:gd name="connsiteX46" fmla="*/ 3091656 w 8655050"/>
              <a:gd name="connsiteY46" fmla="*/ 59141 h 429828"/>
              <a:gd name="connsiteX47" fmla="*/ 3159918 w 8655050"/>
              <a:gd name="connsiteY47" fmla="*/ 184553 h 429828"/>
              <a:gd name="connsiteX48" fmla="*/ 3236119 w 8655050"/>
              <a:gd name="connsiteY48" fmla="*/ 353622 h 429828"/>
              <a:gd name="connsiteX49" fmla="*/ 3319464 w 8655050"/>
              <a:gd name="connsiteY49" fmla="*/ 428234 h 429828"/>
              <a:gd name="connsiteX50" fmla="*/ 3417888 w 8655050"/>
              <a:gd name="connsiteY50" fmla="*/ 309171 h 429828"/>
              <a:gd name="connsiteX51" fmla="*/ 3467894 w 8655050"/>
              <a:gd name="connsiteY51" fmla="*/ 198047 h 429828"/>
              <a:gd name="connsiteX52" fmla="*/ 3525043 w 8655050"/>
              <a:gd name="connsiteY52" fmla="*/ 75809 h 429828"/>
              <a:gd name="connsiteX53" fmla="*/ 3602037 w 8655050"/>
              <a:gd name="connsiteY53" fmla="*/ 5166 h 429828"/>
              <a:gd name="connsiteX54" fmla="*/ 3667920 w 8655050"/>
              <a:gd name="connsiteY54" fmla="*/ 51997 h 429828"/>
              <a:gd name="connsiteX55" fmla="*/ 3719513 w 8655050"/>
              <a:gd name="connsiteY55" fmla="*/ 150421 h 429828"/>
              <a:gd name="connsiteX56" fmla="*/ 3790156 w 8655050"/>
              <a:gd name="connsiteY56" fmla="*/ 305997 h 429828"/>
              <a:gd name="connsiteX57" fmla="*/ 3898900 w 8655050"/>
              <a:gd name="connsiteY57" fmla="*/ 426647 h 429828"/>
              <a:gd name="connsiteX58" fmla="*/ 4016375 w 8655050"/>
              <a:gd name="connsiteY58" fmla="*/ 267102 h 429828"/>
              <a:gd name="connsiteX59" fmla="*/ 4107657 w 8655050"/>
              <a:gd name="connsiteY59" fmla="*/ 75809 h 429828"/>
              <a:gd name="connsiteX60" fmla="*/ 4183857 w 8655050"/>
              <a:gd name="connsiteY60" fmla="*/ 1991 h 429828"/>
              <a:gd name="connsiteX61" fmla="*/ 4286251 w 8655050"/>
              <a:gd name="connsiteY61" fmla="*/ 122640 h 429828"/>
              <a:gd name="connsiteX62" fmla="*/ 4332288 w 8655050"/>
              <a:gd name="connsiteY62" fmla="*/ 221066 h 429828"/>
              <a:gd name="connsiteX63" fmla="*/ 4394200 w 8655050"/>
              <a:gd name="connsiteY63" fmla="*/ 355209 h 429828"/>
              <a:gd name="connsiteX64" fmla="*/ 4473575 w 8655050"/>
              <a:gd name="connsiteY64" fmla="*/ 425852 h 429828"/>
              <a:gd name="connsiteX65" fmla="*/ 4525169 w 8655050"/>
              <a:gd name="connsiteY65" fmla="*/ 392517 h 429828"/>
              <a:gd name="connsiteX66" fmla="*/ 4563270 w 8655050"/>
              <a:gd name="connsiteY66" fmla="*/ 335366 h 429828"/>
              <a:gd name="connsiteX67" fmla="*/ 4606131 w 8655050"/>
              <a:gd name="connsiteY67" fmla="*/ 241703 h 429828"/>
              <a:gd name="connsiteX68" fmla="*/ 4677569 w 8655050"/>
              <a:gd name="connsiteY68" fmla="*/ 86921 h 429828"/>
              <a:gd name="connsiteX69" fmla="*/ 4762500 w 8655050"/>
              <a:gd name="connsiteY69" fmla="*/ 2784 h 429828"/>
              <a:gd name="connsiteX70" fmla="*/ 4837907 w 8655050"/>
              <a:gd name="connsiteY70" fmla="*/ 72634 h 429828"/>
              <a:gd name="connsiteX71" fmla="*/ 4906169 w 8655050"/>
              <a:gd name="connsiteY71" fmla="*/ 209161 h 429828"/>
              <a:gd name="connsiteX72" fmla="*/ 4976019 w 8655050"/>
              <a:gd name="connsiteY72" fmla="*/ 356796 h 429828"/>
              <a:gd name="connsiteX73" fmla="*/ 5055396 w 8655050"/>
              <a:gd name="connsiteY73" fmla="*/ 427442 h 429828"/>
              <a:gd name="connsiteX74" fmla="*/ 5164931 w 8655050"/>
              <a:gd name="connsiteY74" fmla="*/ 290122 h 429828"/>
              <a:gd name="connsiteX75" fmla="*/ 5270500 w 8655050"/>
              <a:gd name="connsiteY75" fmla="*/ 63109 h 429828"/>
              <a:gd name="connsiteX76" fmla="*/ 5342731 w 8655050"/>
              <a:gd name="connsiteY76" fmla="*/ 1990 h 429828"/>
              <a:gd name="connsiteX77" fmla="*/ 5408612 w 8655050"/>
              <a:gd name="connsiteY77" fmla="*/ 54380 h 429828"/>
              <a:gd name="connsiteX78" fmla="*/ 5482430 w 8655050"/>
              <a:gd name="connsiteY78" fmla="*/ 207572 h 429828"/>
              <a:gd name="connsiteX79" fmla="*/ 5564187 w 8655050"/>
              <a:gd name="connsiteY79" fmla="*/ 372671 h 429828"/>
              <a:gd name="connsiteX80" fmla="*/ 5639594 w 8655050"/>
              <a:gd name="connsiteY80" fmla="*/ 425853 h 429828"/>
              <a:gd name="connsiteX81" fmla="*/ 5745956 w 8655050"/>
              <a:gd name="connsiteY81" fmla="*/ 286947 h 429828"/>
              <a:gd name="connsiteX82" fmla="*/ 5808663 w 8655050"/>
              <a:gd name="connsiteY82" fmla="*/ 142485 h 429828"/>
              <a:gd name="connsiteX83" fmla="*/ 5852318 w 8655050"/>
              <a:gd name="connsiteY83" fmla="*/ 60728 h 429828"/>
              <a:gd name="connsiteX84" fmla="*/ 5923756 w 8655050"/>
              <a:gd name="connsiteY84" fmla="*/ 3578 h 429828"/>
              <a:gd name="connsiteX85" fmla="*/ 5996781 w 8655050"/>
              <a:gd name="connsiteY85" fmla="*/ 66284 h 429828"/>
              <a:gd name="connsiteX86" fmla="*/ 6048374 w 8655050"/>
              <a:gd name="connsiteY86" fmla="*/ 171853 h 429828"/>
              <a:gd name="connsiteX87" fmla="*/ 6125370 w 8655050"/>
              <a:gd name="connsiteY87" fmla="*/ 338539 h 429828"/>
              <a:gd name="connsiteX88" fmla="*/ 6212681 w 8655050"/>
              <a:gd name="connsiteY88" fmla="*/ 425852 h 429828"/>
              <a:gd name="connsiteX89" fmla="*/ 6277769 w 8655050"/>
              <a:gd name="connsiteY89" fmla="*/ 371084 h 429828"/>
              <a:gd name="connsiteX90" fmla="*/ 6333331 w 8655050"/>
              <a:gd name="connsiteY90" fmla="*/ 269484 h 429828"/>
              <a:gd name="connsiteX91" fmla="*/ 6413500 w 8655050"/>
              <a:gd name="connsiteY91" fmla="*/ 94065 h 429828"/>
              <a:gd name="connsiteX92" fmla="*/ 6500018 w 8655050"/>
              <a:gd name="connsiteY92" fmla="*/ 2785 h 429828"/>
              <a:gd name="connsiteX93" fmla="*/ 6610350 w 8655050"/>
              <a:gd name="connsiteY93" fmla="*/ 132959 h 429828"/>
              <a:gd name="connsiteX94" fmla="*/ 6686550 w 8655050"/>
              <a:gd name="connsiteY94" fmla="*/ 308378 h 429828"/>
              <a:gd name="connsiteX95" fmla="*/ 6796881 w 8655050"/>
              <a:gd name="connsiteY95" fmla="*/ 425853 h 429828"/>
              <a:gd name="connsiteX96" fmla="*/ 6908800 w 8655050"/>
              <a:gd name="connsiteY96" fmla="*/ 279009 h 429828"/>
              <a:gd name="connsiteX97" fmla="*/ 6995318 w 8655050"/>
              <a:gd name="connsiteY97" fmla="*/ 88509 h 429828"/>
              <a:gd name="connsiteX98" fmla="*/ 7073900 w 8655050"/>
              <a:gd name="connsiteY98" fmla="*/ 403 h 429828"/>
              <a:gd name="connsiteX99" fmla="*/ 7158037 w 8655050"/>
              <a:gd name="connsiteY99" fmla="*/ 67872 h 429828"/>
              <a:gd name="connsiteX100" fmla="*/ 7244556 w 8655050"/>
              <a:gd name="connsiteY100" fmla="*/ 252815 h 429828"/>
              <a:gd name="connsiteX101" fmla="*/ 7327900 w 8655050"/>
              <a:gd name="connsiteY101" fmla="*/ 406009 h 429828"/>
              <a:gd name="connsiteX102" fmla="*/ 7404100 w 8655050"/>
              <a:gd name="connsiteY102" fmla="*/ 409184 h 429828"/>
              <a:gd name="connsiteX103" fmla="*/ 7498557 w 8655050"/>
              <a:gd name="connsiteY103" fmla="*/ 248846 h 429828"/>
              <a:gd name="connsiteX104" fmla="*/ 7574756 w 8655050"/>
              <a:gd name="connsiteY104" fmla="*/ 86921 h 429828"/>
              <a:gd name="connsiteX105" fmla="*/ 7649369 w 8655050"/>
              <a:gd name="connsiteY105" fmla="*/ 1991 h 429828"/>
              <a:gd name="connsiteX106" fmla="*/ 7716044 w 8655050"/>
              <a:gd name="connsiteY106" fmla="*/ 35329 h 429828"/>
              <a:gd name="connsiteX107" fmla="*/ 7767638 w 8655050"/>
              <a:gd name="connsiteY107" fmla="*/ 128990 h 429828"/>
              <a:gd name="connsiteX108" fmla="*/ 7848600 w 8655050"/>
              <a:gd name="connsiteY108" fmla="*/ 304409 h 429828"/>
              <a:gd name="connsiteX109" fmla="*/ 7955757 w 8655050"/>
              <a:gd name="connsiteY109" fmla="*/ 425853 h 429828"/>
              <a:gd name="connsiteX110" fmla="*/ 8080375 w 8655050"/>
              <a:gd name="connsiteY110" fmla="*/ 251227 h 429828"/>
              <a:gd name="connsiteX111" fmla="*/ 8153400 w 8655050"/>
              <a:gd name="connsiteY111" fmla="*/ 88509 h 429828"/>
              <a:gd name="connsiteX112" fmla="*/ 8236744 w 8655050"/>
              <a:gd name="connsiteY112" fmla="*/ 402 h 429828"/>
              <a:gd name="connsiteX113" fmla="*/ 8336756 w 8655050"/>
              <a:gd name="connsiteY113" fmla="*/ 103591 h 429828"/>
              <a:gd name="connsiteX114" fmla="*/ 8412956 w 8655050"/>
              <a:gd name="connsiteY114" fmla="*/ 276628 h 429828"/>
              <a:gd name="connsiteX115" fmla="*/ 8528843 w 8655050"/>
              <a:gd name="connsiteY115" fmla="*/ 428233 h 429828"/>
              <a:gd name="connsiteX116" fmla="*/ 8605044 w 8655050"/>
              <a:gd name="connsiteY116" fmla="*/ 357590 h 429828"/>
              <a:gd name="connsiteX117" fmla="*/ 8655050 w 8655050"/>
              <a:gd name="connsiteY117" fmla="*/ 252022 h 429828"/>
              <a:gd name="connsiteX0" fmla="*/ 0 w 8655050"/>
              <a:gd name="connsiteY0" fmla="*/ 177409 h 432728"/>
              <a:gd name="connsiteX1" fmla="*/ 41275 w 8655050"/>
              <a:gd name="connsiteY1" fmla="*/ 85334 h 432728"/>
              <a:gd name="connsiteX2" fmla="*/ 81757 w 8655050"/>
              <a:gd name="connsiteY2" fmla="*/ 23421 h 432728"/>
              <a:gd name="connsiteX3" fmla="*/ 128587 w 8655050"/>
              <a:gd name="connsiteY3" fmla="*/ 2784 h 432728"/>
              <a:gd name="connsiteX4" fmla="*/ 183356 w 8655050"/>
              <a:gd name="connsiteY4" fmla="*/ 36121 h 432728"/>
              <a:gd name="connsiteX5" fmla="*/ 280193 w 8655050"/>
              <a:gd name="connsiteY5" fmla="*/ 225034 h 432728"/>
              <a:gd name="connsiteX6" fmla="*/ 324643 w 8655050"/>
              <a:gd name="connsiteY6" fmla="*/ 328222 h 432728"/>
              <a:gd name="connsiteX7" fmla="*/ 415132 w 8655050"/>
              <a:gd name="connsiteY7" fmla="*/ 429822 h 432728"/>
              <a:gd name="connsiteX8" fmla="*/ 467518 w 8655050"/>
              <a:gd name="connsiteY8" fmla="*/ 392516 h 432728"/>
              <a:gd name="connsiteX9" fmla="*/ 545306 w 8655050"/>
              <a:gd name="connsiteY9" fmla="*/ 249639 h 432728"/>
              <a:gd name="connsiteX10" fmla="*/ 617538 w 8655050"/>
              <a:gd name="connsiteY10" fmla="*/ 92478 h 432728"/>
              <a:gd name="connsiteX11" fmla="*/ 658019 w 8655050"/>
              <a:gd name="connsiteY11" fmla="*/ 32947 h 432728"/>
              <a:gd name="connsiteX12" fmla="*/ 708025 w 8655050"/>
              <a:gd name="connsiteY12" fmla="*/ 2785 h 432728"/>
              <a:gd name="connsiteX13" fmla="*/ 767557 w 8655050"/>
              <a:gd name="connsiteY13" fmla="*/ 44853 h 432728"/>
              <a:gd name="connsiteX14" fmla="*/ 852488 w 8655050"/>
              <a:gd name="connsiteY14" fmla="*/ 214715 h 432728"/>
              <a:gd name="connsiteX15" fmla="*/ 910432 w 8655050"/>
              <a:gd name="connsiteY15" fmla="*/ 342510 h 432728"/>
              <a:gd name="connsiteX16" fmla="*/ 991395 w 8655050"/>
              <a:gd name="connsiteY16" fmla="*/ 425852 h 432728"/>
              <a:gd name="connsiteX17" fmla="*/ 1062832 w 8655050"/>
              <a:gd name="connsiteY17" fmla="*/ 375846 h 432728"/>
              <a:gd name="connsiteX18" fmla="*/ 1124744 w 8655050"/>
              <a:gd name="connsiteY18" fmla="*/ 260753 h 432728"/>
              <a:gd name="connsiteX19" fmla="*/ 1179513 w 8655050"/>
              <a:gd name="connsiteY19" fmla="*/ 135343 h 432728"/>
              <a:gd name="connsiteX20" fmla="*/ 1227931 w 8655050"/>
              <a:gd name="connsiteY20" fmla="*/ 41678 h 432728"/>
              <a:gd name="connsiteX21" fmla="*/ 1284288 w 8655050"/>
              <a:gd name="connsiteY21" fmla="*/ 1990 h 432728"/>
              <a:gd name="connsiteX22" fmla="*/ 1338263 w 8655050"/>
              <a:gd name="connsiteY22" fmla="*/ 34534 h 432728"/>
              <a:gd name="connsiteX23" fmla="*/ 1429544 w 8655050"/>
              <a:gd name="connsiteY23" fmla="*/ 209159 h 432728"/>
              <a:gd name="connsiteX24" fmla="*/ 1496219 w 8655050"/>
              <a:gd name="connsiteY24" fmla="*/ 347271 h 432728"/>
              <a:gd name="connsiteX25" fmla="*/ 1578770 w 8655050"/>
              <a:gd name="connsiteY25" fmla="*/ 429028 h 432728"/>
              <a:gd name="connsiteX26" fmla="*/ 1667669 w 8655050"/>
              <a:gd name="connsiteY26" fmla="*/ 328222 h 432728"/>
              <a:gd name="connsiteX27" fmla="*/ 1717675 w 8655050"/>
              <a:gd name="connsiteY27" fmla="*/ 224239 h 432728"/>
              <a:gd name="connsiteX28" fmla="*/ 1765300 w 8655050"/>
              <a:gd name="connsiteY28" fmla="*/ 118672 h 432728"/>
              <a:gd name="connsiteX29" fmla="*/ 1827211 w 8655050"/>
              <a:gd name="connsiteY29" fmla="*/ 16278 h 432728"/>
              <a:gd name="connsiteX30" fmla="*/ 1905000 w 8655050"/>
              <a:gd name="connsiteY30" fmla="*/ 17865 h 432728"/>
              <a:gd name="connsiteX31" fmla="*/ 1985963 w 8655050"/>
              <a:gd name="connsiteY31" fmla="*/ 155184 h 432728"/>
              <a:gd name="connsiteX32" fmla="*/ 2054225 w 8655050"/>
              <a:gd name="connsiteY32" fmla="*/ 305997 h 432728"/>
              <a:gd name="connsiteX33" fmla="*/ 2156618 w 8655050"/>
              <a:gd name="connsiteY33" fmla="*/ 428234 h 432728"/>
              <a:gd name="connsiteX34" fmla="*/ 2286000 w 8655050"/>
              <a:gd name="connsiteY34" fmla="*/ 251228 h 432728"/>
              <a:gd name="connsiteX35" fmla="*/ 2351881 w 8655050"/>
              <a:gd name="connsiteY35" fmla="*/ 103590 h 432728"/>
              <a:gd name="connsiteX36" fmla="*/ 2448718 w 8655050"/>
              <a:gd name="connsiteY36" fmla="*/ 1196 h 432728"/>
              <a:gd name="connsiteX37" fmla="*/ 2566987 w 8655050"/>
              <a:gd name="connsiteY37" fmla="*/ 156772 h 432728"/>
              <a:gd name="connsiteX38" fmla="*/ 2628900 w 8655050"/>
              <a:gd name="connsiteY38" fmla="*/ 291709 h 432728"/>
              <a:gd name="connsiteX39" fmla="*/ 2667795 w 8655050"/>
              <a:gd name="connsiteY39" fmla="*/ 373467 h 432728"/>
              <a:gd name="connsiteX40" fmla="*/ 2736056 w 8655050"/>
              <a:gd name="connsiteY40" fmla="*/ 425059 h 432728"/>
              <a:gd name="connsiteX41" fmla="*/ 2810668 w 8655050"/>
              <a:gd name="connsiteY41" fmla="*/ 359178 h 432728"/>
              <a:gd name="connsiteX42" fmla="*/ 2848769 w 8655050"/>
              <a:gd name="connsiteY42" fmla="*/ 285358 h 432728"/>
              <a:gd name="connsiteX43" fmla="*/ 2886868 w 8655050"/>
              <a:gd name="connsiteY43" fmla="*/ 194873 h 432728"/>
              <a:gd name="connsiteX44" fmla="*/ 2949574 w 8655050"/>
              <a:gd name="connsiteY44" fmla="*/ 69460 h 432728"/>
              <a:gd name="connsiteX45" fmla="*/ 3024188 w 8655050"/>
              <a:gd name="connsiteY45" fmla="*/ 1991 h 432728"/>
              <a:gd name="connsiteX46" fmla="*/ 3091656 w 8655050"/>
              <a:gd name="connsiteY46" fmla="*/ 59141 h 432728"/>
              <a:gd name="connsiteX47" fmla="*/ 3159918 w 8655050"/>
              <a:gd name="connsiteY47" fmla="*/ 184553 h 432728"/>
              <a:gd name="connsiteX48" fmla="*/ 3236119 w 8655050"/>
              <a:gd name="connsiteY48" fmla="*/ 353622 h 432728"/>
              <a:gd name="connsiteX49" fmla="*/ 3319464 w 8655050"/>
              <a:gd name="connsiteY49" fmla="*/ 428234 h 432728"/>
              <a:gd name="connsiteX50" fmla="*/ 3417888 w 8655050"/>
              <a:gd name="connsiteY50" fmla="*/ 309171 h 432728"/>
              <a:gd name="connsiteX51" fmla="*/ 3467894 w 8655050"/>
              <a:gd name="connsiteY51" fmla="*/ 198047 h 432728"/>
              <a:gd name="connsiteX52" fmla="*/ 3525043 w 8655050"/>
              <a:gd name="connsiteY52" fmla="*/ 75809 h 432728"/>
              <a:gd name="connsiteX53" fmla="*/ 3602037 w 8655050"/>
              <a:gd name="connsiteY53" fmla="*/ 5166 h 432728"/>
              <a:gd name="connsiteX54" fmla="*/ 3667920 w 8655050"/>
              <a:gd name="connsiteY54" fmla="*/ 51997 h 432728"/>
              <a:gd name="connsiteX55" fmla="*/ 3719513 w 8655050"/>
              <a:gd name="connsiteY55" fmla="*/ 150421 h 432728"/>
              <a:gd name="connsiteX56" fmla="*/ 3790156 w 8655050"/>
              <a:gd name="connsiteY56" fmla="*/ 305997 h 432728"/>
              <a:gd name="connsiteX57" fmla="*/ 3898900 w 8655050"/>
              <a:gd name="connsiteY57" fmla="*/ 426647 h 432728"/>
              <a:gd name="connsiteX58" fmla="*/ 4016375 w 8655050"/>
              <a:gd name="connsiteY58" fmla="*/ 267102 h 432728"/>
              <a:gd name="connsiteX59" fmla="*/ 4107657 w 8655050"/>
              <a:gd name="connsiteY59" fmla="*/ 75809 h 432728"/>
              <a:gd name="connsiteX60" fmla="*/ 4183857 w 8655050"/>
              <a:gd name="connsiteY60" fmla="*/ 1991 h 432728"/>
              <a:gd name="connsiteX61" fmla="*/ 4286251 w 8655050"/>
              <a:gd name="connsiteY61" fmla="*/ 122640 h 432728"/>
              <a:gd name="connsiteX62" fmla="*/ 4332288 w 8655050"/>
              <a:gd name="connsiteY62" fmla="*/ 221066 h 432728"/>
              <a:gd name="connsiteX63" fmla="*/ 4394200 w 8655050"/>
              <a:gd name="connsiteY63" fmla="*/ 355209 h 432728"/>
              <a:gd name="connsiteX64" fmla="*/ 4473575 w 8655050"/>
              <a:gd name="connsiteY64" fmla="*/ 425852 h 432728"/>
              <a:gd name="connsiteX65" fmla="*/ 4525169 w 8655050"/>
              <a:gd name="connsiteY65" fmla="*/ 392517 h 432728"/>
              <a:gd name="connsiteX66" fmla="*/ 4563270 w 8655050"/>
              <a:gd name="connsiteY66" fmla="*/ 335366 h 432728"/>
              <a:gd name="connsiteX67" fmla="*/ 4606131 w 8655050"/>
              <a:gd name="connsiteY67" fmla="*/ 241703 h 432728"/>
              <a:gd name="connsiteX68" fmla="*/ 4677569 w 8655050"/>
              <a:gd name="connsiteY68" fmla="*/ 86921 h 432728"/>
              <a:gd name="connsiteX69" fmla="*/ 4762500 w 8655050"/>
              <a:gd name="connsiteY69" fmla="*/ 2784 h 432728"/>
              <a:gd name="connsiteX70" fmla="*/ 4837907 w 8655050"/>
              <a:gd name="connsiteY70" fmla="*/ 72634 h 432728"/>
              <a:gd name="connsiteX71" fmla="*/ 4906169 w 8655050"/>
              <a:gd name="connsiteY71" fmla="*/ 209161 h 432728"/>
              <a:gd name="connsiteX72" fmla="*/ 4976019 w 8655050"/>
              <a:gd name="connsiteY72" fmla="*/ 356796 h 432728"/>
              <a:gd name="connsiteX73" fmla="*/ 5055396 w 8655050"/>
              <a:gd name="connsiteY73" fmla="*/ 427442 h 432728"/>
              <a:gd name="connsiteX74" fmla="*/ 5164931 w 8655050"/>
              <a:gd name="connsiteY74" fmla="*/ 290122 h 432728"/>
              <a:gd name="connsiteX75" fmla="*/ 5270500 w 8655050"/>
              <a:gd name="connsiteY75" fmla="*/ 63109 h 432728"/>
              <a:gd name="connsiteX76" fmla="*/ 5342731 w 8655050"/>
              <a:gd name="connsiteY76" fmla="*/ 1990 h 432728"/>
              <a:gd name="connsiteX77" fmla="*/ 5408612 w 8655050"/>
              <a:gd name="connsiteY77" fmla="*/ 54380 h 432728"/>
              <a:gd name="connsiteX78" fmla="*/ 5482430 w 8655050"/>
              <a:gd name="connsiteY78" fmla="*/ 207572 h 432728"/>
              <a:gd name="connsiteX79" fmla="*/ 5564187 w 8655050"/>
              <a:gd name="connsiteY79" fmla="*/ 372671 h 432728"/>
              <a:gd name="connsiteX80" fmla="*/ 5639594 w 8655050"/>
              <a:gd name="connsiteY80" fmla="*/ 425853 h 432728"/>
              <a:gd name="connsiteX81" fmla="*/ 5745956 w 8655050"/>
              <a:gd name="connsiteY81" fmla="*/ 286947 h 432728"/>
              <a:gd name="connsiteX82" fmla="*/ 5808663 w 8655050"/>
              <a:gd name="connsiteY82" fmla="*/ 142485 h 432728"/>
              <a:gd name="connsiteX83" fmla="*/ 5852318 w 8655050"/>
              <a:gd name="connsiteY83" fmla="*/ 60728 h 432728"/>
              <a:gd name="connsiteX84" fmla="*/ 5923756 w 8655050"/>
              <a:gd name="connsiteY84" fmla="*/ 3578 h 432728"/>
              <a:gd name="connsiteX85" fmla="*/ 5996781 w 8655050"/>
              <a:gd name="connsiteY85" fmla="*/ 66284 h 432728"/>
              <a:gd name="connsiteX86" fmla="*/ 6048374 w 8655050"/>
              <a:gd name="connsiteY86" fmla="*/ 171853 h 432728"/>
              <a:gd name="connsiteX87" fmla="*/ 6125370 w 8655050"/>
              <a:gd name="connsiteY87" fmla="*/ 338539 h 432728"/>
              <a:gd name="connsiteX88" fmla="*/ 6212681 w 8655050"/>
              <a:gd name="connsiteY88" fmla="*/ 425852 h 432728"/>
              <a:gd name="connsiteX89" fmla="*/ 6277769 w 8655050"/>
              <a:gd name="connsiteY89" fmla="*/ 371084 h 432728"/>
              <a:gd name="connsiteX90" fmla="*/ 6333331 w 8655050"/>
              <a:gd name="connsiteY90" fmla="*/ 269484 h 432728"/>
              <a:gd name="connsiteX91" fmla="*/ 6413500 w 8655050"/>
              <a:gd name="connsiteY91" fmla="*/ 94065 h 432728"/>
              <a:gd name="connsiteX92" fmla="*/ 6500018 w 8655050"/>
              <a:gd name="connsiteY92" fmla="*/ 2785 h 432728"/>
              <a:gd name="connsiteX93" fmla="*/ 6610350 w 8655050"/>
              <a:gd name="connsiteY93" fmla="*/ 132959 h 432728"/>
              <a:gd name="connsiteX94" fmla="*/ 6686550 w 8655050"/>
              <a:gd name="connsiteY94" fmla="*/ 308378 h 432728"/>
              <a:gd name="connsiteX95" fmla="*/ 6796881 w 8655050"/>
              <a:gd name="connsiteY95" fmla="*/ 425853 h 432728"/>
              <a:gd name="connsiteX96" fmla="*/ 6908800 w 8655050"/>
              <a:gd name="connsiteY96" fmla="*/ 279009 h 432728"/>
              <a:gd name="connsiteX97" fmla="*/ 6995318 w 8655050"/>
              <a:gd name="connsiteY97" fmla="*/ 88509 h 432728"/>
              <a:gd name="connsiteX98" fmla="*/ 7073900 w 8655050"/>
              <a:gd name="connsiteY98" fmla="*/ 403 h 432728"/>
              <a:gd name="connsiteX99" fmla="*/ 7158037 w 8655050"/>
              <a:gd name="connsiteY99" fmla="*/ 67872 h 432728"/>
              <a:gd name="connsiteX100" fmla="*/ 7244556 w 8655050"/>
              <a:gd name="connsiteY100" fmla="*/ 252815 h 432728"/>
              <a:gd name="connsiteX101" fmla="*/ 7327900 w 8655050"/>
              <a:gd name="connsiteY101" fmla="*/ 406009 h 432728"/>
              <a:gd name="connsiteX102" fmla="*/ 7404100 w 8655050"/>
              <a:gd name="connsiteY102" fmla="*/ 409184 h 432728"/>
              <a:gd name="connsiteX103" fmla="*/ 7498557 w 8655050"/>
              <a:gd name="connsiteY103" fmla="*/ 248846 h 432728"/>
              <a:gd name="connsiteX104" fmla="*/ 7574756 w 8655050"/>
              <a:gd name="connsiteY104" fmla="*/ 86921 h 432728"/>
              <a:gd name="connsiteX105" fmla="*/ 7649369 w 8655050"/>
              <a:gd name="connsiteY105" fmla="*/ 1991 h 432728"/>
              <a:gd name="connsiteX106" fmla="*/ 7716044 w 8655050"/>
              <a:gd name="connsiteY106" fmla="*/ 35329 h 432728"/>
              <a:gd name="connsiteX107" fmla="*/ 7767638 w 8655050"/>
              <a:gd name="connsiteY107" fmla="*/ 128990 h 432728"/>
              <a:gd name="connsiteX108" fmla="*/ 7848600 w 8655050"/>
              <a:gd name="connsiteY108" fmla="*/ 304409 h 432728"/>
              <a:gd name="connsiteX109" fmla="*/ 7955757 w 8655050"/>
              <a:gd name="connsiteY109" fmla="*/ 425853 h 432728"/>
              <a:gd name="connsiteX110" fmla="*/ 8080375 w 8655050"/>
              <a:gd name="connsiteY110" fmla="*/ 251227 h 432728"/>
              <a:gd name="connsiteX111" fmla="*/ 8153400 w 8655050"/>
              <a:gd name="connsiteY111" fmla="*/ 88509 h 432728"/>
              <a:gd name="connsiteX112" fmla="*/ 8236744 w 8655050"/>
              <a:gd name="connsiteY112" fmla="*/ 402 h 432728"/>
              <a:gd name="connsiteX113" fmla="*/ 8336756 w 8655050"/>
              <a:gd name="connsiteY113" fmla="*/ 103591 h 432728"/>
              <a:gd name="connsiteX114" fmla="*/ 8412956 w 8655050"/>
              <a:gd name="connsiteY114" fmla="*/ 276628 h 432728"/>
              <a:gd name="connsiteX115" fmla="*/ 8528843 w 8655050"/>
              <a:gd name="connsiteY115" fmla="*/ 428233 h 432728"/>
              <a:gd name="connsiteX116" fmla="*/ 8605044 w 8655050"/>
              <a:gd name="connsiteY116" fmla="*/ 357590 h 432728"/>
              <a:gd name="connsiteX117" fmla="*/ 8655050 w 8655050"/>
              <a:gd name="connsiteY117" fmla="*/ 252022 h 432728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3356 w 8655050"/>
              <a:gd name="connsiteY4" fmla="*/ 36121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8901 w 8655050"/>
              <a:gd name="connsiteY2" fmla="*/ 28183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6520 w 8655050"/>
              <a:gd name="connsiteY2" fmla="*/ 25802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8655050" h="429951">
                <a:moveTo>
                  <a:pt x="0" y="177409"/>
                </a:moveTo>
                <a:lnTo>
                  <a:pt x="41275" y="85334"/>
                </a:lnTo>
                <a:cubicBezTo>
                  <a:pt x="55695" y="62448"/>
                  <a:pt x="75540" y="37576"/>
                  <a:pt x="86520" y="25802"/>
                </a:cubicBezTo>
                <a:cubicBezTo>
                  <a:pt x="97500" y="14028"/>
                  <a:pt x="112051" y="-126"/>
                  <a:pt x="128587" y="2784"/>
                </a:cubicBezTo>
                <a:cubicBezTo>
                  <a:pt x="145123" y="5694"/>
                  <a:pt x="162454" y="9397"/>
                  <a:pt x="185737" y="43264"/>
                </a:cubicBezTo>
                <a:cubicBezTo>
                  <a:pt x="209020" y="77131"/>
                  <a:pt x="247517" y="151347"/>
                  <a:pt x="268287" y="205984"/>
                </a:cubicBezTo>
                <a:cubicBezTo>
                  <a:pt x="289057" y="260621"/>
                  <a:pt x="302947" y="294488"/>
                  <a:pt x="324643" y="328222"/>
                </a:cubicBezTo>
                <a:cubicBezTo>
                  <a:pt x="346339" y="361956"/>
                  <a:pt x="381793" y="433393"/>
                  <a:pt x="415131" y="429822"/>
                </a:cubicBezTo>
                <a:cubicBezTo>
                  <a:pt x="448469" y="426251"/>
                  <a:pt x="443838" y="420165"/>
                  <a:pt x="467518" y="392516"/>
                </a:cubicBezTo>
                <a:cubicBezTo>
                  <a:pt x="491198" y="364867"/>
                  <a:pt x="520303" y="299645"/>
                  <a:pt x="545306" y="249639"/>
                </a:cubicBezTo>
                <a:cubicBezTo>
                  <a:pt x="570309" y="199633"/>
                  <a:pt x="597562" y="127403"/>
                  <a:pt x="617538" y="92478"/>
                </a:cubicBezTo>
                <a:cubicBezTo>
                  <a:pt x="637514" y="57553"/>
                  <a:pt x="643335" y="48293"/>
                  <a:pt x="658019" y="32947"/>
                </a:cubicBezTo>
                <a:cubicBezTo>
                  <a:pt x="672703" y="17601"/>
                  <a:pt x="689769" y="801"/>
                  <a:pt x="708025" y="2785"/>
                </a:cubicBezTo>
                <a:cubicBezTo>
                  <a:pt x="726281" y="4769"/>
                  <a:pt x="744274" y="17072"/>
                  <a:pt x="767557" y="44853"/>
                </a:cubicBezTo>
                <a:cubicBezTo>
                  <a:pt x="790840" y="72634"/>
                  <a:pt x="828675" y="165105"/>
                  <a:pt x="852488" y="214715"/>
                </a:cubicBezTo>
                <a:cubicBezTo>
                  <a:pt x="876301" y="264325"/>
                  <a:pt x="891646" y="299780"/>
                  <a:pt x="910432" y="342510"/>
                </a:cubicBezTo>
                <a:cubicBezTo>
                  <a:pt x="933980" y="378097"/>
                  <a:pt x="965995" y="420296"/>
                  <a:pt x="991395" y="425852"/>
                </a:cubicBezTo>
                <a:cubicBezTo>
                  <a:pt x="1016795" y="431408"/>
                  <a:pt x="1041798" y="402569"/>
                  <a:pt x="1062832" y="375846"/>
                </a:cubicBezTo>
                <a:cubicBezTo>
                  <a:pt x="1083866" y="349123"/>
                  <a:pt x="1105297" y="300837"/>
                  <a:pt x="1124744" y="260753"/>
                </a:cubicBezTo>
                <a:cubicBezTo>
                  <a:pt x="1144191" y="220669"/>
                  <a:pt x="1162315" y="171855"/>
                  <a:pt x="1179513" y="135343"/>
                </a:cubicBezTo>
                <a:cubicBezTo>
                  <a:pt x="1196711" y="98831"/>
                  <a:pt x="1210469" y="63904"/>
                  <a:pt x="1227931" y="41678"/>
                </a:cubicBezTo>
                <a:cubicBezTo>
                  <a:pt x="1245394" y="19453"/>
                  <a:pt x="1265899" y="3181"/>
                  <a:pt x="1284288" y="1990"/>
                </a:cubicBezTo>
                <a:cubicBezTo>
                  <a:pt x="1302677" y="799"/>
                  <a:pt x="1314054" y="6"/>
                  <a:pt x="1338263" y="34534"/>
                </a:cubicBezTo>
                <a:cubicBezTo>
                  <a:pt x="1362472" y="69062"/>
                  <a:pt x="1405202" y="150686"/>
                  <a:pt x="1429544" y="209159"/>
                </a:cubicBezTo>
                <a:cubicBezTo>
                  <a:pt x="1456267" y="270013"/>
                  <a:pt x="1471348" y="301101"/>
                  <a:pt x="1496219" y="347271"/>
                </a:cubicBezTo>
                <a:cubicBezTo>
                  <a:pt x="1521090" y="393441"/>
                  <a:pt x="1550195" y="432203"/>
                  <a:pt x="1578770" y="429028"/>
                </a:cubicBezTo>
                <a:cubicBezTo>
                  <a:pt x="1607345" y="425853"/>
                  <a:pt x="1653249" y="364735"/>
                  <a:pt x="1667669" y="328222"/>
                </a:cubicBezTo>
                <a:cubicBezTo>
                  <a:pt x="1689232" y="296472"/>
                  <a:pt x="1701403" y="259164"/>
                  <a:pt x="1717675" y="224239"/>
                </a:cubicBezTo>
                <a:cubicBezTo>
                  <a:pt x="1733947" y="189314"/>
                  <a:pt x="1746647" y="154523"/>
                  <a:pt x="1765300" y="118672"/>
                </a:cubicBezTo>
                <a:cubicBezTo>
                  <a:pt x="1783953" y="82821"/>
                  <a:pt x="1803928" y="33079"/>
                  <a:pt x="1827211" y="16278"/>
                </a:cubicBezTo>
                <a:cubicBezTo>
                  <a:pt x="1850494" y="-523"/>
                  <a:pt x="1878541" y="-5286"/>
                  <a:pt x="1905000" y="17865"/>
                </a:cubicBezTo>
                <a:cubicBezTo>
                  <a:pt x="1931459" y="41016"/>
                  <a:pt x="1961092" y="107162"/>
                  <a:pt x="1985963" y="155184"/>
                </a:cubicBezTo>
                <a:cubicBezTo>
                  <a:pt x="2010834" y="203206"/>
                  <a:pt x="2025783" y="253345"/>
                  <a:pt x="2054225" y="305997"/>
                </a:cubicBezTo>
                <a:cubicBezTo>
                  <a:pt x="2082667" y="358649"/>
                  <a:pt x="2117989" y="437362"/>
                  <a:pt x="2156618" y="428234"/>
                </a:cubicBezTo>
                <a:cubicBezTo>
                  <a:pt x="2195247" y="419106"/>
                  <a:pt x="2258218" y="312478"/>
                  <a:pt x="2286000" y="251228"/>
                </a:cubicBezTo>
                <a:cubicBezTo>
                  <a:pt x="2313782" y="189978"/>
                  <a:pt x="2327142" y="147643"/>
                  <a:pt x="2351881" y="103590"/>
                </a:cubicBezTo>
                <a:cubicBezTo>
                  <a:pt x="2376620" y="59537"/>
                  <a:pt x="2412867" y="-7668"/>
                  <a:pt x="2448718" y="1196"/>
                </a:cubicBezTo>
                <a:cubicBezTo>
                  <a:pt x="2484569" y="10060"/>
                  <a:pt x="2541719" y="101209"/>
                  <a:pt x="2566987" y="156772"/>
                </a:cubicBezTo>
                <a:cubicBezTo>
                  <a:pt x="2592255" y="212335"/>
                  <a:pt x="2612099" y="255593"/>
                  <a:pt x="2628900" y="291709"/>
                </a:cubicBezTo>
                <a:cubicBezTo>
                  <a:pt x="2645701" y="327825"/>
                  <a:pt x="2648745" y="350448"/>
                  <a:pt x="2667795" y="373467"/>
                </a:cubicBezTo>
                <a:cubicBezTo>
                  <a:pt x="2686845" y="396486"/>
                  <a:pt x="2712244" y="427441"/>
                  <a:pt x="2736056" y="425059"/>
                </a:cubicBezTo>
                <a:cubicBezTo>
                  <a:pt x="2759868" y="422677"/>
                  <a:pt x="2793073" y="382065"/>
                  <a:pt x="2810668" y="359178"/>
                </a:cubicBezTo>
                <a:cubicBezTo>
                  <a:pt x="2825882" y="331528"/>
                  <a:pt x="2836069" y="312742"/>
                  <a:pt x="2848769" y="285358"/>
                </a:cubicBezTo>
                <a:cubicBezTo>
                  <a:pt x="2861469" y="257974"/>
                  <a:pt x="2870861" y="229665"/>
                  <a:pt x="2886868" y="194873"/>
                </a:cubicBezTo>
                <a:cubicBezTo>
                  <a:pt x="2902875" y="160081"/>
                  <a:pt x="2926687" y="101607"/>
                  <a:pt x="2949574" y="69460"/>
                </a:cubicBezTo>
                <a:cubicBezTo>
                  <a:pt x="2972461" y="37313"/>
                  <a:pt x="3000508" y="3711"/>
                  <a:pt x="3024188" y="1991"/>
                </a:cubicBezTo>
                <a:cubicBezTo>
                  <a:pt x="3047868" y="271"/>
                  <a:pt x="3068637" y="30302"/>
                  <a:pt x="3091656" y="59141"/>
                </a:cubicBezTo>
                <a:cubicBezTo>
                  <a:pt x="3114675" y="87980"/>
                  <a:pt x="3135841" y="135473"/>
                  <a:pt x="3159918" y="184553"/>
                </a:cubicBezTo>
                <a:cubicBezTo>
                  <a:pt x="3183995" y="233633"/>
                  <a:pt x="3209528" y="313009"/>
                  <a:pt x="3236119" y="353622"/>
                </a:cubicBezTo>
                <a:cubicBezTo>
                  <a:pt x="3262710" y="394235"/>
                  <a:pt x="3289169" y="435642"/>
                  <a:pt x="3319464" y="428234"/>
                </a:cubicBezTo>
                <a:cubicBezTo>
                  <a:pt x="3349759" y="420826"/>
                  <a:pt x="3398706" y="349917"/>
                  <a:pt x="3417888" y="309171"/>
                </a:cubicBezTo>
                <a:cubicBezTo>
                  <a:pt x="3437070" y="263662"/>
                  <a:pt x="3450035" y="236941"/>
                  <a:pt x="3467894" y="198047"/>
                </a:cubicBezTo>
                <a:cubicBezTo>
                  <a:pt x="3485753" y="159153"/>
                  <a:pt x="3502686" y="107956"/>
                  <a:pt x="3525043" y="75809"/>
                </a:cubicBezTo>
                <a:cubicBezTo>
                  <a:pt x="3547400" y="43662"/>
                  <a:pt x="3578224" y="4372"/>
                  <a:pt x="3602037" y="5166"/>
                </a:cubicBezTo>
                <a:cubicBezTo>
                  <a:pt x="3625850" y="5960"/>
                  <a:pt x="3648738" y="27788"/>
                  <a:pt x="3667920" y="51997"/>
                </a:cubicBezTo>
                <a:cubicBezTo>
                  <a:pt x="3687102" y="76206"/>
                  <a:pt x="3696758" y="100945"/>
                  <a:pt x="3719513" y="150421"/>
                </a:cubicBezTo>
                <a:cubicBezTo>
                  <a:pt x="3742268" y="199897"/>
                  <a:pt x="3760258" y="259959"/>
                  <a:pt x="3790156" y="305997"/>
                </a:cubicBezTo>
                <a:cubicBezTo>
                  <a:pt x="3820054" y="352035"/>
                  <a:pt x="3861197" y="433130"/>
                  <a:pt x="3898900" y="426647"/>
                </a:cubicBezTo>
                <a:cubicBezTo>
                  <a:pt x="3936603" y="420165"/>
                  <a:pt x="3981582" y="325575"/>
                  <a:pt x="4016375" y="267102"/>
                </a:cubicBezTo>
                <a:cubicBezTo>
                  <a:pt x="4051168" y="208629"/>
                  <a:pt x="4079743" y="119994"/>
                  <a:pt x="4107657" y="75809"/>
                </a:cubicBezTo>
                <a:cubicBezTo>
                  <a:pt x="4135571" y="31624"/>
                  <a:pt x="4154091" y="-5814"/>
                  <a:pt x="4183857" y="1991"/>
                </a:cubicBezTo>
                <a:cubicBezTo>
                  <a:pt x="4213623" y="9796"/>
                  <a:pt x="4261513" y="86128"/>
                  <a:pt x="4286251" y="122640"/>
                </a:cubicBezTo>
                <a:cubicBezTo>
                  <a:pt x="4310989" y="159152"/>
                  <a:pt x="4315090" y="182305"/>
                  <a:pt x="4332288" y="221066"/>
                </a:cubicBezTo>
                <a:cubicBezTo>
                  <a:pt x="4349486" y="259827"/>
                  <a:pt x="4370652" y="313935"/>
                  <a:pt x="4394200" y="355209"/>
                </a:cubicBezTo>
                <a:cubicBezTo>
                  <a:pt x="4417748" y="396483"/>
                  <a:pt x="4451747" y="419634"/>
                  <a:pt x="4473575" y="425852"/>
                </a:cubicBezTo>
                <a:cubicBezTo>
                  <a:pt x="4495403" y="432070"/>
                  <a:pt x="4510220" y="407598"/>
                  <a:pt x="4525169" y="392517"/>
                </a:cubicBezTo>
                <a:cubicBezTo>
                  <a:pt x="4540118" y="377436"/>
                  <a:pt x="4549380" y="360105"/>
                  <a:pt x="4563270" y="335366"/>
                </a:cubicBezTo>
                <a:cubicBezTo>
                  <a:pt x="4583377" y="302294"/>
                  <a:pt x="4587081" y="283111"/>
                  <a:pt x="4606131" y="241703"/>
                </a:cubicBezTo>
                <a:cubicBezTo>
                  <a:pt x="4625181" y="200296"/>
                  <a:pt x="4653888" y="131504"/>
                  <a:pt x="4677569" y="86921"/>
                </a:cubicBezTo>
                <a:cubicBezTo>
                  <a:pt x="4701250" y="42338"/>
                  <a:pt x="4735777" y="5165"/>
                  <a:pt x="4762500" y="2784"/>
                </a:cubicBezTo>
                <a:cubicBezTo>
                  <a:pt x="4789223" y="403"/>
                  <a:pt x="4816343" y="31094"/>
                  <a:pt x="4837907" y="72634"/>
                </a:cubicBezTo>
                <a:cubicBezTo>
                  <a:pt x="4859471" y="114174"/>
                  <a:pt x="4884738" y="164181"/>
                  <a:pt x="4906169" y="209161"/>
                </a:cubicBezTo>
                <a:cubicBezTo>
                  <a:pt x="4925219" y="249378"/>
                  <a:pt x="4951148" y="320416"/>
                  <a:pt x="4976019" y="356796"/>
                </a:cubicBezTo>
                <a:cubicBezTo>
                  <a:pt x="5000890" y="393176"/>
                  <a:pt x="5016767" y="429029"/>
                  <a:pt x="5055396" y="427442"/>
                </a:cubicBezTo>
                <a:cubicBezTo>
                  <a:pt x="5094025" y="425855"/>
                  <a:pt x="5136224" y="353226"/>
                  <a:pt x="5164931" y="290122"/>
                </a:cubicBezTo>
                <a:cubicBezTo>
                  <a:pt x="5193638" y="227018"/>
                  <a:pt x="5240867" y="111131"/>
                  <a:pt x="5270500" y="63109"/>
                </a:cubicBezTo>
                <a:cubicBezTo>
                  <a:pt x="5300133" y="15087"/>
                  <a:pt x="5319712" y="3445"/>
                  <a:pt x="5342731" y="1990"/>
                </a:cubicBezTo>
                <a:cubicBezTo>
                  <a:pt x="5365750" y="535"/>
                  <a:pt x="5383741" y="19720"/>
                  <a:pt x="5408612" y="54380"/>
                </a:cubicBezTo>
                <a:cubicBezTo>
                  <a:pt x="5433483" y="89040"/>
                  <a:pt x="5456501" y="154524"/>
                  <a:pt x="5482430" y="207572"/>
                </a:cubicBezTo>
                <a:cubicBezTo>
                  <a:pt x="5508359" y="260620"/>
                  <a:pt x="5537993" y="336291"/>
                  <a:pt x="5564187" y="372671"/>
                </a:cubicBezTo>
                <a:cubicBezTo>
                  <a:pt x="5590381" y="409051"/>
                  <a:pt x="5604536" y="430615"/>
                  <a:pt x="5639594" y="425853"/>
                </a:cubicBezTo>
                <a:cubicBezTo>
                  <a:pt x="5674652" y="421091"/>
                  <a:pt x="5722541" y="338937"/>
                  <a:pt x="5745956" y="286947"/>
                </a:cubicBezTo>
                <a:cubicBezTo>
                  <a:pt x="5769371" y="234957"/>
                  <a:pt x="5790936" y="180188"/>
                  <a:pt x="5808663" y="142485"/>
                </a:cubicBezTo>
                <a:cubicBezTo>
                  <a:pt x="5826390" y="104782"/>
                  <a:pt x="5833136" y="83879"/>
                  <a:pt x="5852318" y="60728"/>
                </a:cubicBezTo>
                <a:cubicBezTo>
                  <a:pt x="5871500" y="37577"/>
                  <a:pt x="5899679" y="2652"/>
                  <a:pt x="5923756" y="3578"/>
                </a:cubicBezTo>
                <a:cubicBezTo>
                  <a:pt x="5947833" y="4504"/>
                  <a:pt x="5976408" y="37841"/>
                  <a:pt x="5996781" y="66284"/>
                </a:cubicBezTo>
                <a:cubicBezTo>
                  <a:pt x="6014772" y="101871"/>
                  <a:pt x="6026943" y="126477"/>
                  <a:pt x="6048374" y="171853"/>
                </a:cubicBezTo>
                <a:cubicBezTo>
                  <a:pt x="6069806" y="217229"/>
                  <a:pt x="6097986" y="296206"/>
                  <a:pt x="6125370" y="338539"/>
                </a:cubicBezTo>
                <a:cubicBezTo>
                  <a:pt x="6152755" y="380872"/>
                  <a:pt x="6187281" y="427572"/>
                  <a:pt x="6212681" y="425852"/>
                </a:cubicBezTo>
                <a:cubicBezTo>
                  <a:pt x="6238081" y="424132"/>
                  <a:pt x="6257661" y="397145"/>
                  <a:pt x="6277769" y="371084"/>
                </a:cubicBezTo>
                <a:cubicBezTo>
                  <a:pt x="6297877" y="345023"/>
                  <a:pt x="6310709" y="315654"/>
                  <a:pt x="6333331" y="269484"/>
                </a:cubicBezTo>
                <a:cubicBezTo>
                  <a:pt x="6355953" y="223314"/>
                  <a:pt x="6385719" y="138515"/>
                  <a:pt x="6413500" y="94065"/>
                </a:cubicBezTo>
                <a:cubicBezTo>
                  <a:pt x="6441281" y="49615"/>
                  <a:pt x="6467210" y="5828"/>
                  <a:pt x="6500018" y="2785"/>
                </a:cubicBezTo>
                <a:cubicBezTo>
                  <a:pt x="6532826" y="-258"/>
                  <a:pt x="6579261" y="82027"/>
                  <a:pt x="6610350" y="132959"/>
                </a:cubicBezTo>
                <a:cubicBezTo>
                  <a:pt x="6641439" y="183891"/>
                  <a:pt x="6655462" y="259562"/>
                  <a:pt x="6686550" y="308378"/>
                </a:cubicBezTo>
                <a:cubicBezTo>
                  <a:pt x="6717639" y="357194"/>
                  <a:pt x="6759839" y="430748"/>
                  <a:pt x="6796881" y="425853"/>
                </a:cubicBezTo>
                <a:cubicBezTo>
                  <a:pt x="6833923" y="420958"/>
                  <a:pt x="6878108" y="342377"/>
                  <a:pt x="6908800" y="279009"/>
                </a:cubicBezTo>
                <a:cubicBezTo>
                  <a:pt x="6939492" y="215641"/>
                  <a:pt x="6967801" y="134943"/>
                  <a:pt x="6995318" y="88509"/>
                </a:cubicBezTo>
                <a:cubicBezTo>
                  <a:pt x="7022835" y="42075"/>
                  <a:pt x="7046780" y="3843"/>
                  <a:pt x="7073900" y="403"/>
                </a:cubicBezTo>
                <a:cubicBezTo>
                  <a:pt x="7101020" y="-3037"/>
                  <a:pt x="7129594" y="25803"/>
                  <a:pt x="7158037" y="67872"/>
                </a:cubicBezTo>
                <a:cubicBezTo>
                  <a:pt x="7186480" y="109941"/>
                  <a:pt x="7218628" y="189315"/>
                  <a:pt x="7244556" y="252815"/>
                </a:cubicBezTo>
                <a:cubicBezTo>
                  <a:pt x="7270484" y="316315"/>
                  <a:pt x="7301309" y="379947"/>
                  <a:pt x="7327900" y="406009"/>
                </a:cubicBezTo>
                <a:cubicBezTo>
                  <a:pt x="7354491" y="432071"/>
                  <a:pt x="7375657" y="435378"/>
                  <a:pt x="7404100" y="409184"/>
                </a:cubicBezTo>
                <a:cubicBezTo>
                  <a:pt x="7432543" y="382990"/>
                  <a:pt x="7472496" y="309701"/>
                  <a:pt x="7498557" y="248846"/>
                </a:cubicBezTo>
                <a:cubicBezTo>
                  <a:pt x="7524618" y="187991"/>
                  <a:pt x="7549621" y="128063"/>
                  <a:pt x="7574756" y="86921"/>
                </a:cubicBezTo>
                <a:cubicBezTo>
                  <a:pt x="7599891" y="45779"/>
                  <a:pt x="7625821" y="10590"/>
                  <a:pt x="7649369" y="1991"/>
                </a:cubicBezTo>
                <a:cubicBezTo>
                  <a:pt x="7672917" y="-6608"/>
                  <a:pt x="7697920" y="14162"/>
                  <a:pt x="7716044" y="35329"/>
                </a:cubicBezTo>
                <a:cubicBezTo>
                  <a:pt x="7734168" y="56496"/>
                  <a:pt x="7745545" y="84143"/>
                  <a:pt x="7767638" y="128990"/>
                </a:cubicBezTo>
                <a:cubicBezTo>
                  <a:pt x="7789731" y="173837"/>
                  <a:pt x="7819628" y="245407"/>
                  <a:pt x="7848600" y="304409"/>
                </a:cubicBezTo>
                <a:cubicBezTo>
                  <a:pt x="7877572" y="363411"/>
                  <a:pt x="7917128" y="434717"/>
                  <a:pt x="7955757" y="425853"/>
                </a:cubicBezTo>
                <a:cubicBezTo>
                  <a:pt x="7994386" y="416989"/>
                  <a:pt x="8054578" y="314595"/>
                  <a:pt x="8080375" y="251227"/>
                </a:cubicBezTo>
                <a:cubicBezTo>
                  <a:pt x="8106172" y="187859"/>
                  <a:pt x="8129720" y="132694"/>
                  <a:pt x="8153400" y="88509"/>
                </a:cubicBezTo>
                <a:cubicBezTo>
                  <a:pt x="8177080" y="44324"/>
                  <a:pt x="8206185" y="-2112"/>
                  <a:pt x="8236744" y="402"/>
                </a:cubicBezTo>
                <a:cubicBezTo>
                  <a:pt x="8267303" y="2916"/>
                  <a:pt x="8309769" y="52790"/>
                  <a:pt x="8336756" y="103591"/>
                </a:cubicBezTo>
                <a:cubicBezTo>
                  <a:pt x="8363743" y="154392"/>
                  <a:pt x="8380941" y="215377"/>
                  <a:pt x="8412956" y="276628"/>
                </a:cubicBezTo>
                <a:cubicBezTo>
                  <a:pt x="8444971" y="337879"/>
                  <a:pt x="8489685" y="426645"/>
                  <a:pt x="8528843" y="428233"/>
                </a:cubicBezTo>
                <a:cubicBezTo>
                  <a:pt x="8568001" y="429821"/>
                  <a:pt x="8584009" y="386959"/>
                  <a:pt x="8605044" y="357590"/>
                </a:cubicBezTo>
                <a:cubicBezTo>
                  <a:pt x="8626079" y="328221"/>
                  <a:pt x="8645525" y="283772"/>
                  <a:pt x="8655050" y="252022"/>
                </a:cubicBezTo>
              </a:path>
            </a:pathLst>
          </a:cu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9" name="Freeform 3">
            <a:extLst>
              <a:ext uri="{FF2B5EF4-FFF2-40B4-BE49-F238E27FC236}">
                <a16:creationId xmlns:a16="http://schemas.microsoft.com/office/drawing/2014/main" id="{908E7C58-DF78-4E98-B306-C15296C4F4F3}"/>
              </a:ext>
            </a:extLst>
          </p:cNvPr>
          <p:cNvSpPr/>
          <p:nvPr/>
        </p:nvSpPr>
        <p:spPr bwMode="auto">
          <a:xfrm>
            <a:off x="2992469" y="2985376"/>
            <a:ext cx="6045200" cy="266700"/>
          </a:xfrm>
          <a:custGeom>
            <a:avLst/>
            <a:gdLst>
              <a:gd name="connsiteX0" fmla="*/ 0 w 8636000"/>
              <a:gd name="connsiteY0" fmla="*/ 194292 h 473692"/>
              <a:gd name="connsiteX1" fmla="*/ 114300 w 8636000"/>
              <a:gd name="connsiteY1" fmla="*/ 29192 h 473692"/>
              <a:gd name="connsiteX2" fmla="*/ 114300 w 8636000"/>
              <a:gd name="connsiteY2" fmla="*/ 29192 h 473692"/>
              <a:gd name="connsiteX3" fmla="*/ 292100 w 8636000"/>
              <a:gd name="connsiteY3" fmla="*/ 232392 h 473692"/>
              <a:gd name="connsiteX4" fmla="*/ 393700 w 8636000"/>
              <a:gd name="connsiteY4" fmla="*/ 460992 h 473692"/>
              <a:gd name="connsiteX5" fmla="*/ 571500 w 8636000"/>
              <a:gd name="connsiteY5" fmla="*/ 245092 h 473692"/>
              <a:gd name="connsiteX6" fmla="*/ 698500 w 8636000"/>
              <a:gd name="connsiteY6" fmla="*/ 29192 h 473692"/>
              <a:gd name="connsiteX7" fmla="*/ 838200 w 8636000"/>
              <a:gd name="connsiteY7" fmla="*/ 181592 h 473692"/>
              <a:gd name="connsiteX8" fmla="*/ 965200 w 8636000"/>
              <a:gd name="connsiteY8" fmla="*/ 397492 h 473692"/>
              <a:gd name="connsiteX9" fmla="*/ 1117600 w 8636000"/>
              <a:gd name="connsiteY9" fmla="*/ 308592 h 473692"/>
              <a:gd name="connsiteX10" fmla="*/ 1244600 w 8636000"/>
              <a:gd name="connsiteY10" fmla="*/ 79992 h 473692"/>
              <a:gd name="connsiteX11" fmla="*/ 1371600 w 8636000"/>
              <a:gd name="connsiteY11" fmla="*/ 79992 h 473692"/>
              <a:gd name="connsiteX12" fmla="*/ 1498600 w 8636000"/>
              <a:gd name="connsiteY12" fmla="*/ 359392 h 473692"/>
              <a:gd name="connsiteX13" fmla="*/ 1600200 w 8636000"/>
              <a:gd name="connsiteY13" fmla="*/ 448292 h 473692"/>
              <a:gd name="connsiteX14" fmla="*/ 1727200 w 8636000"/>
              <a:gd name="connsiteY14" fmla="*/ 257792 h 473692"/>
              <a:gd name="connsiteX15" fmla="*/ 1841500 w 8636000"/>
              <a:gd name="connsiteY15" fmla="*/ 54592 h 473692"/>
              <a:gd name="connsiteX16" fmla="*/ 1905000 w 8636000"/>
              <a:gd name="connsiteY16" fmla="*/ 41892 h 473692"/>
              <a:gd name="connsiteX17" fmla="*/ 2019300 w 8636000"/>
              <a:gd name="connsiteY17" fmla="*/ 143492 h 473692"/>
              <a:gd name="connsiteX18" fmla="*/ 2044700 w 8636000"/>
              <a:gd name="connsiteY18" fmla="*/ 270492 h 473692"/>
              <a:gd name="connsiteX19" fmla="*/ 2159000 w 8636000"/>
              <a:gd name="connsiteY19" fmla="*/ 473692 h 473692"/>
              <a:gd name="connsiteX20" fmla="*/ 2286000 w 8636000"/>
              <a:gd name="connsiteY20" fmla="*/ 270492 h 473692"/>
              <a:gd name="connsiteX21" fmla="*/ 2349500 w 8636000"/>
              <a:gd name="connsiteY21" fmla="*/ 118092 h 473692"/>
              <a:gd name="connsiteX22" fmla="*/ 2451100 w 8636000"/>
              <a:gd name="connsiteY22" fmla="*/ 3792 h 473692"/>
              <a:gd name="connsiteX23" fmla="*/ 2590800 w 8636000"/>
              <a:gd name="connsiteY23" fmla="*/ 168892 h 473692"/>
              <a:gd name="connsiteX24" fmla="*/ 2628900 w 8636000"/>
              <a:gd name="connsiteY24" fmla="*/ 308592 h 473692"/>
              <a:gd name="connsiteX25" fmla="*/ 2743200 w 8636000"/>
              <a:gd name="connsiteY25" fmla="*/ 460992 h 473692"/>
              <a:gd name="connsiteX26" fmla="*/ 2870200 w 8636000"/>
              <a:gd name="connsiteY26" fmla="*/ 321292 h 473692"/>
              <a:gd name="connsiteX27" fmla="*/ 2959100 w 8636000"/>
              <a:gd name="connsiteY27" fmla="*/ 105392 h 473692"/>
              <a:gd name="connsiteX28" fmla="*/ 3048000 w 8636000"/>
              <a:gd name="connsiteY28" fmla="*/ 16492 h 473692"/>
              <a:gd name="connsiteX29" fmla="*/ 3162300 w 8636000"/>
              <a:gd name="connsiteY29" fmla="*/ 194292 h 473692"/>
              <a:gd name="connsiteX30" fmla="*/ 3276600 w 8636000"/>
              <a:gd name="connsiteY30" fmla="*/ 422892 h 473692"/>
              <a:gd name="connsiteX31" fmla="*/ 3352800 w 8636000"/>
              <a:gd name="connsiteY31" fmla="*/ 435592 h 473692"/>
              <a:gd name="connsiteX32" fmla="*/ 3479800 w 8636000"/>
              <a:gd name="connsiteY32" fmla="*/ 219692 h 473692"/>
              <a:gd name="connsiteX33" fmla="*/ 3517900 w 8636000"/>
              <a:gd name="connsiteY33" fmla="*/ 92692 h 473692"/>
              <a:gd name="connsiteX34" fmla="*/ 3606800 w 8636000"/>
              <a:gd name="connsiteY34" fmla="*/ 29192 h 473692"/>
              <a:gd name="connsiteX35" fmla="*/ 3733800 w 8636000"/>
              <a:gd name="connsiteY35" fmla="*/ 143492 h 473692"/>
              <a:gd name="connsiteX36" fmla="*/ 3797300 w 8636000"/>
              <a:gd name="connsiteY36" fmla="*/ 308592 h 473692"/>
              <a:gd name="connsiteX37" fmla="*/ 3898900 w 8636000"/>
              <a:gd name="connsiteY37" fmla="*/ 448292 h 473692"/>
              <a:gd name="connsiteX38" fmla="*/ 4025900 w 8636000"/>
              <a:gd name="connsiteY38" fmla="*/ 295892 h 473692"/>
              <a:gd name="connsiteX39" fmla="*/ 4114800 w 8636000"/>
              <a:gd name="connsiteY39" fmla="*/ 92692 h 473692"/>
              <a:gd name="connsiteX40" fmla="*/ 4191000 w 8636000"/>
              <a:gd name="connsiteY40" fmla="*/ 16492 h 473692"/>
              <a:gd name="connsiteX41" fmla="*/ 4305300 w 8636000"/>
              <a:gd name="connsiteY41" fmla="*/ 118092 h 473692"/>
              <a:gd name="connsiteX42" fmla="*/ 4394200 w 8636000"/>
              <a:gd name="connsiteY42" fmla="*/ 372092 h 473692"/>
              <a:gd name="connsiteX43" fmla="*/ 4483100 w 8636000"/>
              <a:gd name="connsiteY43" fmla="*/ 435592 h 473692"/>
              <a:gd name="connsiteX44" fmla="*/ 4622800 w 8636000"/>
              <a:gd name="connsiteY44" fmla="*/ 270492 h 473692"/>
              <a:gd name="connsiteX45" fmla="*/ 4699000 w 8636000"/>
              <a:gd name="connsiteY45" fmla="*/ 118092 h 473692"/>
              <a:gd name="connsiteX46" fmla="*/ 4762500 w 8636000"/>
              <a:gd name="connsiteY46" fmla="*/ 29192 h 473692"/>
              <a:gd name="connsiteX47" fmla="*/ 4864100 w 8636000"/>
              <a:gd name="connsiteY47" fmla="*/ 118092 h 473692"/>
              <a:gd name="connsiteX48" fmla="*/ 4978400 w 8636000"/>
              <a:gd name="connsiteY48" fmla="*/ 359392 h 473692"/>
              <a:gd name="connsiteX49" fmla="*/ 5067300 w 8636000"/>
              <a:gd name="connsiteY49" fmla="*/ 422892 h 473692"/>
              <a:gd name="connsiteX50" fmla="*/ 5181600 w 8636000"/>
              <a:gd name="connsiteY50" fmla="*/ 321292 h 473692"/>
              <a:gd name="connsiteX51" fmla="*/ 5270500 w 8636000"/>
              <a:gd name="connsiteY51" fmla="*/ 79992 h 473692"/>
              <a:gd name="connsiteX52" fmla="*/ 5359400 w 8636000"/>
              <a:gd name="connsiteY52" fmla="*/ 16492 h 473692"/>
              <a:gd name="connsiteX53" fmla="*/ 5499100 w 8636000"/>
              <a:gd name="connsiteY53" fmla="*/ 219692 h 473692"/>
              <a:gd name="connsiteX54" fmla="*/ 5588000 w 8636000"/>
              <a:gd name="connsiteY54" fmla="*/ 422892 h 473692"/>
              <a:gd name="connsiteX55" fmla="*/ 5651500 w 8636000"/>
              <a:gd name="connsiteY55" fmla="*/ 435592 h 473692"/>
              <a:gd name="connsiteX56" fmla="*/ 5753100 w 8636000"/>
              <a:gd name="connsiteY56" fmla="*/ 308592 h 473692"/>
              <a:gd name="connsiteX57" fmla="*/ 5854700 w 8636000"/>
              <a:gd name="connsiteY57" fmla="*/ 79992 h 473692"/>
              <a:gd name="connsiteX58" fmla="*/ 5930900 w 8636000"/>
              <a:gd name="connsiteY58" fmla="*/ 3792 h 473692"/>
              <a:gd name="connsiteX59" fmla="*/ 6057900 w 8636000"/>
              <a:gd name="connsiteY59" fmla="*/ 181592 h 473692"/>
              <a:gd name="connsiteX60" fmla="*/ 6146800 w 8636000"/>
              <a:gd name="connsiteY60" fmla="*/ 372092 h 473692"/>
              <a:gd name="connsiteX61" fmla="*/ 6210300 w 8636000"/>
              <a:gd name="connsiteY61" fmla="*/ 435592 h 473692"/>
              <a:gd name="connsiteX62" fmla="*/ 6350000 w 8636000"/>
              <a:gd name="connsiteY62" fmla="*/ 295892 h 473692"/>
              <a:gd name="connsiteX63" fmla="*/ 6413500 w 8636000"/>
              <a:gd name="connsiteY63" fmla="*/ 118092 h 473692"/>
              <a:gd name="connsiteX64" fmla="*/ 6502400 w 8636000"/>
              <a:gd name="connsiteY64" fmla="*/ 29192 h 473692"/>
              <a:gd name="connsiteX65" fmla="*/ 6629400 w 8636000"/>
              <a:gd name="connsiteY65" fmla="*/ 130792 h 473692"/>
              <a:gd name="connsiteX66" fmla="*/ 6705600 w 8636000"/>
              <a:gd name="connsiteY66" fmla="*/ 308592 h 473692"/>
              <a:gd name="connsiteX67" fmla="*/ 6794500 w 8636000"/>
              <a:gd name="connsiteY67" fmla="*/ 435592 h 473692"/>
              <a:gd name="connsiteX68" fmla="*/ 6908800 w 8636000"/>
              <a:gd name="connsiteY68" fmla="*/ 295892 h 473692"/>
              <a:gd name="connsiteX69" fmla="*/ 6997700 w 8636000"/>
              <a:gd name="connsiteY69" fmla="*/ 105392 h 473692"/>
              <a:gd name="connsiteX70" fmla="*/ 7073900 w 8636000"/>
              <a:gd name="connsiteY70" fmla="*/ 29192 h 473692"/>
              <a:gd name="connsiteX71" fmla="*/ 7162800 w 8636000"/>
              <a:gd name="connsiteY71" fmla="*/ 79992 h 473692"/>
              <a:gd name="connsiteX72" fmla="*/ 7289800 w 8636000"/>
              <a:gd name="connsiteY72" fmla="*/ 295892 h 473692"/>
              <a:gd name="connsiteX73" fmla="*/ 7327900 w 8636000"/>
              <a:gd name="connsiteY73" fmla="*/ 422892 h 473692"/>
              <a:gd name="connsiteX74" fmla="*/ 7404100 w 8636000"/>
              <a:gd name="connsiteY74" fmla="*/ 435592 h 473692"/>
              <a:gd name="connsiteX75" fmla="*/ 7505700 w 8636000"/>
              <a:gd name="connsiteY75" fmla="*/ 270492 h 473692"/>
              <a:gd name="connsiteX76" fmla="*/ 7581900 w 8636000"/>
              <a:gd name="connsiteY76" fmla="*/ 118092 h 473692"/>
              <a:gd name="connsiteX77" fmla="*/ 7670800 w 8636000"/>
              <a:gd name="connsiteY77" fmla="*/ 16492 h 473692"/>
              <a:gd name="connsiteX78" fmla="*/ 7772400 w 8636000"/>
              <a:gd name="connsiteY78" fmla="*/ 143492 h 473692"/>
              <a:gd name="connsiteX79" fmla="*/ 7848600 w 8636000"/>
              <a:gd name="connsiteY79" fmla="*/ 321292 h 473692"/>
              <a:gd name="connsiteX80" fmla="*/ 7962900 w 8636000"/>
              <a:gd name="connsiteY80" fmla="*/ 435592 h 473692"/>
              <a:gd name="connsiteX81" fmla="*/ 8089900 w 8636000"/>
              <a:gd name="connsiteY81" fmla="*/ 270492 h 473692"/>
              <a:gd name="connsiteX82" fmla="*/ 8153400 w 8636000"/>
              <a:gd name="connsiteY82" fmla="*/ 105392 h 473692"/>
              <a:gd name="connsiteX83" fmla="*/ 8229600 w 8636000"/>
              <a:gd name="connsiteY83" fmla="*/ 29192 h 473692"/>
              <a:gd name="connsiteX84" fmla="*/ 8343900 w 8636000"/>
              <a:gd name="connsiteY84" fmla="*/ 118092 h 473692"/>
              <a:gd name="connsiteX85" fmla="*/ 8420100 w 8636000"/>
              <a:gd name="connsiteY85" fmla="*/ 295892 h 473692"/>
              <a:gd name="connsiteX86" fmla="*/ 8521700 w 8636000"/>
              <a:gd name="connsiteY86" fmla="*/ 435592 h 473692"/>
              <a:gd name="connsiteX87" fmla="*/ 8597900 w 8636000"/>
              <a:gd name="connsiteY87" fmla="*/ 372092 h 473692"/>
              <a:gd name="connsiteX88" fmla="*/ 8636000 w 8636000"/>
              <a:gd name="connsiteY88" fmla="*/ 283192 h 473692"/>
              <a:gd name="connsiteX0" fmla="*/ 0 w 8636000"/>
              <a:gd name="connsiteY0" fmla="*/ 194292 h 473692"/>
              <a:gd name="connsiteX1" fmla="*/ 57944 w 8636000"/>
              <a:gd name="connsiteY1" fmla="*/ 109361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6681 w 8636000"/>
              <a:gd name="connsiteY3" fmla="*/ 1014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6519 w 8636000"/>
              <a:gd name="connsiteY2" fmla="*/ 56973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14905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78429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5175 w 8636000"/>
              <a:gd name="connsiteY10" fmla="*/ 80786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98538 w 8636000"/>
              <a:gd name="connsiteY12" fmla="*/ 440354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31863 w 8636000"/>
              <a:gd name="connsiteY12" fmla="*/ 364155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80017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2813 w 8636000"/>
              <a:gd name="connsiteY12" fmla="*/ 364155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1988344 w 8636000"/>
              <a:gd name="connsiteY23" fmla="*/ 172067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829593 w 8636000"/>
              <a:gd name="connsiteY21" fmla="*/ 37923 h 473704"/>
              <a:gd name="connsiteX22" fmla="*/ 1905000 w 8636000"/>
              <a:gd name="connsiteY22" fmla="*/ 41892 h 473704"/>
              <a:gd name="connsiteX23" fmla="*/ 1988344 w 8636000"/>
              <a:gd name="connsiteY23" fmla="*/ 172067 h 473704"/>
              <a:gd name="connsiteX24" fmla="*/ 2039938 w 8636000"/>
              <a:gd name="connsiteY24" fmla="*/ 280017 h 473704"/>
              <a:gd name="connsiteX25" fmla="*/ 2159000 w 8636000"/>
              <a:gd name="connsiteY25" fmla="*/ 473692 h 473704"/>
              <a:gd name="connsiteX26" fmla="*/ 2286000 w 8636000"/>
              <a:gd name="connsiteY26" fmla="*/ 270492 h 473704"/>
              <a:gd name="connsiteX27" fmla="*/ 2349500 w 8636000"/>
              <a:gd name="connsiteY27" fmla="*/ 118092 h 473704"/>
              <a:gd name="connsiteX28" fmla="*/ 2451100 w 8636000"/>
              <a:gd name="connsiteY28" fmla="*/ 3792 h 473704"/>
              <a:gd name="connsiteX29" fmla="*/ 2590800 w 8636000"/>
              <a:gd name="connsiteY29" fmla="*/ 168892 h 473704"/>
              <a:gd name="connsiteX30" fmla="*/ 2628900 w 8636000"/>
              <a:gd name="connsiteY30" fmla="*/ 308592 h 473704"/>
              <a:gd name="connsiteX31" fmla="*/ 2743200 w 8636000"/>
              <a:gd name="connsiteY31" fmla="*/ 460992 h 473704"/>
              <a:gd name="connsiteX32" fmla="*/ 2870200 w 8636000"/>
              <a:gd name="connsiteY32" fmla="*/ 321292 h 473704"/>
              <a:gd name="connsiteX33" fmla="*/ 2959100 w 8636000"/>
              <a:gd name="connsiteY33" fmla="*/ 105392 h 473704"/>
              <a:gd name="connsiteX34" fmla="*/ 3048000 w 8636000"/>
              <a:gd name="connsiteY34" fmla="*/ 16492 h 473704"/>
              <a:gd name="connsiteX35" fmla="*/ 3162300 w 8636000"/>
              <a:gd name="connsiteY35" fmla="*/ 194292 h 473704"/>
              <a:gd name="connsiteX36" fmla="*/ 3276600 w 8636000"/>
              <a:gd name="connsiteY36" fmla="*/ 422892 h 473704"/>
              <a:gd name="connsiteX37" fmla="*/ 3352800 w 8636000"/>
              <a:gd name="connsiteY37" fmla="*/ 435592 h 473704"/>
              <a:gd name="connsiteX38" fmla="*/ 3479800 w 8636000"/>
              <a:gd name="connsiteY38" fmla="*/ 219692 h 473704"/>
              <a:gd name="connsiteX39" fmla="*/ 3517900 w 8636000"/>
              <a:gd name="connsiteY39" fmla="*/ 92692 h 473704"/>
              <a:gd name="connsiteX40" fmla="*/ 3606800 w 8636000"/>
              <a:gd name="connsiteY40" fmla="*/ 29192 h 473704"/>
              <a:gd name="connsiteX41" fmla="*/ 3733800 w 8636000"/>
              <a:gd name="connsiteY41" fmla="*/ 143492 h 473704"/>
              <a:gd name="connsiteX42" fmla="*/ 3797300 w 8636000"/>
              <a:gd name="connsiteY42" fmla="*/ 308592 h 473704"/>
              <a:gd name="connsiteX43" fmla="*/ 3898900 w 8636000"/>
              <a:gd name="connsiteY43" fmla="*/ 448292 h 473704"/>
              <a:gd name="connsiteX44" fmla="*/ 4025900 w 8636000"/>
              <a:gd name="connsiteY44" fmla="*/ 295892 h 473704"/>
              <a:gd name="connsiteX45" fmla="*/ 4114800 w 8636000"/>
              <a:gd name="connsiteY45" fmla="*/ 92692 h 473704"/>
              <a:gd name="connsiteX46" fmla="*/ 4191000 w 8636000"/>
              <a:gd name="connsiteY46" fmla="*/ 16492 h 473704"/>
              <a:gd name="connsiteX47" fmla="*/ 4305300 w 8636000"/>
              <a:gd name="connsiteY47" fmla="*/ 118092 h 473704"/>
              <a:gd name="connsiteX48" fmla="*/ 4394200 w 8636000"/>
              <a:gd name="connsiteY48" fmla="*/ 372092 h 473704"/>
              <a:gd name="connsiteX49" fmla="*/ 4483100 w 8636000"/>
              <a:gd name="connsiteY49" fmla="*/ 435592 h 473704"/>
              <a:gd name="connsiteX50" fmla="*/ 4622800 w 8636000"/>
              <a:gd name="connsiteY50" fmla="*/ 270492 h 473704"/>
              <a:gd name="connsiteX51" fmla="*/ 4699000 w 8636000"/>
              <a:gd name="connsiteY51" fmla="*/ 118092 h 473704"/>
              <a:gd name="connsiteX52" fmla="*/ 4762500 w 8636000"/>
              <a:gd name="connsiteY52" fmla="*/ 29192 h 473704"/>
              <a:gd name="connsiteX53" fmla="*/ 4864100 w 8636000"/>
              <a:gd name="connsiteY53" fmla="*/ 118092 h 473704"/>
              <a:gd name="connsiteX54" fmla="*/ 4978400 w 8636000"/>
              <a:gd name="connsiteY54" fmla="*/ 359392 h 473704"/>
              <a:gd name="connsiteX55" fmla="*/ 5067300 w 8636000"/>
              <a:gd name="connsiteY55" fmla="*/ 422892 h 473704"/>
              <a:gd name="connsiteX56" fmla="*/ 5181600 w 8636000"/>
              <a:gd name="connsiteY56" fmla="*/ 321292 h 473704"/>
              <a:gd name="connsiteX57" fmla="*/ 5270500 w 8636000"/>
              <a:gd name="connsiteY57" fmla="*/ 79992 h 473704"/>
              <a:gd name="connsiteX58" fmla="*/ 5359400 w 8636000"/>
              <a:gd name="connsiteY58" fmla="*/ 16492 h 473704"/>
              <a:gd name="connsiteX59" fmla="*/ 5499100 w 8636000"/>
              <a:gd name="connsiteY59" fmla="*/ 219692 h 473704"/>
              <a:gd name="connsiteX60" fmla="*/ 5588000 w 8636000"/>
              <a:gd name="connsiteY60" fmla="*/ 422892 h 473704"/>
              <a:gd name="connsiteX61" fmla="*/ 5651500 w 8636000"/>
              <a:gd name="connsiteY61" fmla="*/ 435592 h 473704"/>
              <a:gd name="connsiteX62" fmla="*/ 5753100 w 8636000"/>
              <a:gd name="connsiteY62" fmla="*/ 308592 h 473704"/>
              <a:gd name="connsiteX63" fmla="*/ 5854700 w 8636000"/>
              <a:gd name="connsiteY63" fmla="*/ 79992 h 473704"/>
              <a:gd name="connsiteX64" fmla="*/ 5930900 w 8636000"/>
              <a:gd name="connsiteY64" fmla="*/ 3792 h 473704"/>
              <a:gd name="connsiteX65" fmla="*/ 6057900 w 8636000"/>
              <a:gd name="connsiteY65" fmla="*/ 181592 h 473704"/>
              <a:gd name="connsiteX66" fmla="*/ 6146800 w 8636000"/>
              <a:gd name="connsiteY66" fmla="*/ 372092 h 473704"/>
              <a:gd name="connsiteX67" fmla="*/ 6210300 w 8636000"/>
              <a:gd name="connsiteY67" fmla="*/ 435592 h 473704"/>
              <a:gd name="connsiteX68" fmla="*/ 6350000 w 8636000"/>
              <a:gd name="connsiteY68" fmla="*/ 295892 h 473704"/>
              <a:gd name="connsiteX69" fmla="*/ 6413500 w 8636000"/>
              <a:gd name="connsiteY69" fmla="*/ 118092 h 473704"/>
              <a:gd name="connsiteX70" fmla="*/ 6502400 w 8636000"/>
              <a:gd name="connsiteY70" fmla="*/ 29192 h 473704"/>
              <a:gd name="connsiteX71" fmla="*/ 6629400 w 8636000"/>
              <a:gd name="connsiteY71" fmla="*/ 130792 h 473704"/>
              <a:gd name="connsiteX72" fmla="*/ 6705600 w 8636000"/>
              <a:gd name="connsiteY72" fmla="*/ 308592 h 473704"/>
              <a:gd name="connsiteX73" fmla="*/ 6794500 w 8636000"/>
              <a:gd name="connsiteY73" fmla="*/ 435592 h 473704"/>
              <a:gd name="connsiteX74" fmla="*/ 6908800 w 8636000"/>
              <a:gd name="connsiteY74" fmla="*/ 295892 h 473704"/>
              <a:gd name="connsiteX75" fmla="*/ 6997700 w 8636000"/>
              <a:gd name="connsiteY75" fmla="*/ 105392 h 473704"/>
              <a:gd name="connsiteX76" fmla="*/ 7073900 w 8636000"/>
              <a:gd name="connsiteY76" fmla="*/ 29192 h 473704"/>
              <a:gd name="connsiteX77" fmla="*/ 7162800 w 8636000"/>
              <a:gd name="connsiteY77" fmla="*/ 79992 h 473704"/>
              <a:gd name="connsiteX78" fmla="*/ 7289800 w 8636000"/>
              <a:gd name="connsiteY78" fmla="*/ 295892 h 473704"/>
              <a:gd name="connsiteX79" fmla="*/ 7327900 w 8636000"/>
              <a:gd name="connsiteY79" fmla="*/ 422892 h 473704"/>
              <a:gd name="connsiteX80" fmla="*/ 7404100 w 8636000"/>
              <a:gd name="connsiteY80" fmla="*/ 435592 h 473704"/>
              <a:gd name="connsiteX81" fmla="*/ 7505700 w 8636000"/>
              <a:gd name="connsiteY81" fmla="*/ 270492 h 473704"/>
              <a:gd name="connsiteX82" fmla="*/ 7581900 w 8636000"/>
              <a:gd name="connsiteY82" fmla="*/ 118092 h 473704"/>
              <a:gd name="connsiteX83" fmla="*/ 7670800 w 8636000"/>
              <a:gd name="connsiteY83" fmla="*/ 16492 h 473704"/>
              <a:gd name="connsiteX84" fmla="*/ 7772400 w 8636000"/>
              <a:gd name="connsiteY84" fmla="*/ 143492 h 473704"/>
              <a:gd name="connsiteX85" fmla="*/ 7848600 w 8636000"/>
              <a:gd name="connsiteY85" fmla="*/ 321292 h 473704"/>
              <a:gd name="connsiteX86" fmla="*/ 7962900 w 8636000"/>
              <a:gd name="connsiteY86" fmla="*/ 435592 h 473704"/>
              <a:gd name="connsiteX87" fmla="*/ 8089900 w 8636000"/>
              <a:gd name="connsiteY87" fmla="*/ 270492 h 473704"/>
              <a:gd name="connsiteX88" fmla="*/ 8153400 w 8636000"/>
              <a:gd name="connsiteY88" fmla="*/ 105392 h 473704"/>
              <a:gd name="connsiteX89" fmla="*/ 8229600 w 8636000"/>
              <a:gd name="connsiteY89" fmla="*/ 29192 h 473704"/>
              <a:gd name="connsiteX90" fmla="*/ 8343900 w 8636000"/>
              <a:gd name="connsiteY90" fmla="*/ 118092 h 473704"/>
              <a:gd name="connsiteX91" fmla="*/ 8420100 w 8636000"/>
              <a:gd name="connsiteY91" fmla="*/ 295892 h 473704"/>
              <a:gd name="connsiteX92" fmla="*/ 8521700 w 8636000"/>
              <a:gd name="connsiteY92" fmla="*/ 435592 h 473704"/>
              <a:gd name="connsiteX93" fmla="*/ 8597900 w 8636000"/>
              <a:gd name="connsiteY93" fmla="*/ 372092 h 473704"/>
              <a:gd name="connsiteX94" fmla="*/ 8636000 w 8636000"/>
              <a:gd name="connsiteY94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72444 w 8636000"/>
              <a:gd name="connsiteY21" fmla="*/ 140317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595438 w 8636000"/>
              <a:gd name="connsiteY19" fmla="*/ 441148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8600 w 8636000"/>
              <a:gd name="connsiteY19" fmla="*/ 359392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28398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708025 w 8636000"/>
              <a:gd name="connsiteY9" fmla="*/ 19668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65163 w 8636000"/>
              <a:gd name="connsiteY9" fmla="*/ 56973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61736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9406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53231 w 8636000"/>
              <a:gd name="connsiteY8" fmla="*/ 395111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0525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7669 w 8636000"/>
              <a:gd name="connsiteY25" fmla="*/ 352248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34748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39938 w 8636000"/>
              <a:gd name="connsiteY31" fmla="*/ 280017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743200 w 8636000"/>
              <a:gd name="connsiteY38" fmla="*/ 446705 h 457481"/>
              <a:gd name="connsiteX39" fmla="*/ 2870200 w 8636000"/>
              <a:gd name="connsiteY39" fmla="*/ 321292 h 457481"/>
              <a:gd name="connsiteX40" fmla="*/ 2959100 w 8636000"/>
              <a:gd name="connsiteY40" fmla="*/ 105392 h 457481"/>
              <a:gd name="connsiteX41" fmla="*/ 3048000 w 8636000"/>
              <a:gd name="connsiteY41" fmla="*/ 16492 h 457481"/>
              <a:gd name="connsiteX42" fmla="*/ 3162300 w 8636000"/>
              <a:gd name="connsiteY42" fmla="*/ 194292 h 457481"/>
              <a:gd name="connsiteX43" fmla="*/ 3276600 w 8636000"/>
              <a:gd name="connsiteY43" fmla="*/ 422892 h 457481"/>
              <a:gd name="connsiteX44" fmla="*/ 3352800 w 8636000"/>
              <a:gd name="connsiteY44" fmla="*/ 435592 h 457481"/>
              <a:gd name="connsiteX45" fmla="*/ 3479800 w 8636000"/>
              <a:gd name="connsiteY45" fmla="*/ 219692 h 457481"/>
              <a:gd name="connsiteX46" fmla="*/ 3517900 w 8636000"/>
              <a:gd name="connsiteY46" fmla="*/ 92692 h 457481"/>
              <a:gd name="connsiteX47" fmla="*/ 3606800 w 8636000"/>
              <a:gd name="connsiteY47" fmla="*/ 29192 h 457481"/>
              <a:gd name="connsiteX48" fmla="*/ 3733800 w 8636000"/>
              <a:gd name="connsiteY48" fmla="*/ 143492 h 457481"/>
              <a:gd name="connsiteX49" fmla="*/ 3797300 w 8636000"/>
              <a:gd name="connsiteY49" fmla="*/ 308592 h 457481"/>
              <a:gd name="connsiteX50" fmla="*/ 3898900 w 8636000"/>
              <a:gd name="connsiteY50" fmla="*/ 448292 h 457481"/>
              <a:gd name="connsiteX51" fmla="*/ 4025900 w 8636000"/>
              <a:gd name="connsiteY51" fmla="*/ 295892 h 457481"/>
              <a:gd name="connsiteX52" fmla="*/ 4114800 w 8636000"/>
              <a:gd name="connsiteY52" fmla="*/ 92692 h 457481"/>
              <a:gd name="connsiteX53" fmla="*/ 4191000 w 8636000"/>
              <a:gd name="connsiteY53" fmla="*/ 16492 h 457481"/>
              <a:gd name="connsiteX54" fmla="*/ 4305300 w 8636000"/>
              <a:gd name="connsiteY54" fmla="*/ 118092 h 457481"/>
              <a:gd name="connsiteX55" fmla="*/ 4394200 w 8636000"/>
              <a:gd name="connsiteY55" fmla="*/ 372092 h 457481"/>
              <a:gd name="connsiteX56" fmla="*/ 4483100 w 8636000"/>
              <a:gd name="connsiteY56" fmla="*/ 435592 h 457481"/>
              <a:gd name="connsiteX57" fmla="*/ 4622800 w 8636000"/>
              <a:gd name="connsiteY57" fmla="*/ 270492 h 457481"/>
              <a:gd name="connsiteX58" fmla="*/ 4699000 w 8636000"/>
              <a:gd name="connsiteY58" fmla="*/ 118092 h 457481"/>
              <a:gd name="connsiteX59" fmla="*/ 4762500 w 8636000"/>
              <a:gd name="connsiteY59" fmla="*/ 29192 h 457481"/>
              <a:gd name="connsiteX60" fmla="*/ 4864100 w 8636000"/>
              <a:gd name="connsiteY60" fmla="*/ 118092 h 457481"/>
              <a:gd name="connsiteX61" fmla="*/ 4978400 w 8636000"/>
              <a:gd name="connsiteY61" fmla="*/ 359392 h 457481"/>
              <a:gd name="connsiteX62" fmla="*/ 5067300 w 8636000"/>
              <a:gd name="connsiteY62" fmla="*/ 422892 h 457481"/>
              <a:gd name="connsiteX63" fmla="*/ 5181600 w 8636000"/>
              <a:gd name="connsiteY63" fmla="*/ 321292 h 457481"/>
              <a:gd name="connsiteX64" fmla="*/ 5270500 w 8636000"/>
              <a:gd name="connsiteY64" fmla="*/ 79992 h 457481"/>
              <a:gd name="connsiteX65" fmla="*/ 5359400 w 8636000"/>
              <a:gd name="connsiteY65" fmla="*/ 16492 h 457481"/>
              <a:gd name="connsiteX66" fmla="*/ 5499100 w 8636000"/>
              <a:gd name="connsiteY66" fmla="*/ 219692 h 457481"/>
              <a:gd name="connsiteX67" fmla="*/ 5588000 w 8636000"/>
              <a:gd name="connsiteY67" fmla="*/ 422892 h 457481"/>
              <a:gd name="connsiteX68" fmla="*/ 5651500 w 8636000"/>
              <a:gd name="connsiteY68" fmla="*/ 435592 h 457481"/>
              <a:gd name="connsiteX69" fmla="*/ 5753100 w 8636000"/>
              <a:gd name="connsiteY69" fmla="*/ 308592 h 457481"/>
              <a:gd name="connsiteX70" fmla="*/ 5854700 w 8636000"/>
              <a:gd name="connsiteY70" fmla="*/ 79992 h 457481"/>
              <a:gd name="connsiteX71" fmla="*/ 5930900 w 8636000"/>
              <a:gd name="connsiteY71" fmla="*/ 3792 h 457481"/>
              <a:gd name="connsiteX72" fmla="*/ 6057900 w 8636000"/>
              <a:gd name="connsiteY72" fmla="*/ 181592 h 457481"/>
              <a:gd name="connsiteX73" fmla="*/ 6146800 w 8636000"/>
              <a:gd name="connsiteY73" fmla="*/ 372092 h 457481"/>
              <a:gd name="connsiteX74" fmla="*/ 6210300 w 8636000"/>
              <a:gd name="connsiteY74" fmla="*/ 435592 h 457481"/>
              <a:gd name="connsiteX75" fmla="*/ 6350000 w 8636000"/>
              <a:gd name="connsiteY75" fmla="*/ 295892 h 457481"/>
              <a:gd name="connsiteX76" fmla="*/ 6413500 w 8636000"/>
              <a:gd name="connsiteY76" fmla="*/ 118092 h 457481"/>
              <a:gd name="connsiteX77" fmla="*/ 6502400 w 8636000"/>
              <a:gd name="connsiteY77" fmla="*/ 29192 h 457481"/>
              <a:gd name="connsiteX78" fmla="*/ 6629400 w 8636000"/>
              <a:gd name="connsiteY78" fmla="*/ 130792 h 457481"/>
              <a:gd name="connsiteX79" fmla="*/ 6705600 w 8636000"/>
              <a:gd name="connsiteY79" fmla="*/ 308592 h 457481"/>
              <a:gd name="connsiteX80" fmla="*/ 6794500 w 8636000"/>
              <a:gd name="connsiteY80" fmla="*/ 435592 h 457481"/>
              <a:gd name="connsiteX81" fmla="*/ 6908800 w 8636000"/>
              <a:gd name="connsiteY81" fmla="*/ 295892 h 457481"/>
              <a:gd name="connsiteX82" fmla="*/ 6997700 w 8636000"/>
              <a:gd name="connsiteY82" fmla="*/ 105392 h 457481"/>
              <a:gd name="connsiteX83" fmla="*/ 7073900 w 8636000"/>
              <a:gd name="connsiteY83" fmla="*/ 29192 h 457481"/>
              <a:gd name="connsiteX84" fmla="*/ 7162800 w 8636000"/>
              <a:gd name="connsiteY84" fmla="*/ 79992 h 457481"/>
              <a:gd name="connsiteX85" fmla="*/ 7289800 w 8636000"/>
              <a:gd name="connsiteY85" fmla="*/ 295892 h 457481"/>
              <a:gd name="connsiteX86" fmla="*/ 7327900 w 8636000"/>
              <a:gd name="connsiteY86" fmla="*/ 422892 h 457481"/>
              <a:gd name="connsiteX87" fmla="*/ 7404100 w 8636000"/>
              <a:gd name="connsiteY87" fmla="*/ 435592 h 457481"/>
              <a:gd name="connsiteX88" fmla="*/ 7505700 w 8636000"/>
              <a:gd name="connsiteY88" fmla="*/ 270492 h 457481"/>
              <a:gd name="connsiteX89" fmla="*/ 7581900 w 8636000"/>
              <a:gd name="connsiteY89" fmla="*/ 118092 h 457481"/>
              <a:gd name="connsiteX90" fmla="*/ 7670800 w 8636000"/>
              <a:gd name="connsiteY90" fmla="*/ 16492 h 457481"/>
              <a:gd name="connsiteX91" fmla="*/ 7772400 w 8636000"/>
              <a:gd name="connsiteY91" fmla="*/ 143492 h 457481"/>
              <a:gd name="connsiteX92" fmla="*/ 7848600 w 8636000"/>
              <a:gd name="connsiteY92" fmla="*/ 321292 h 457481"/>
              <a:gd name="connsiteX93" fmla="*/ 7962900 w 8636000"/>
              <a:gd name="connsiteY93" fmla="*/ 435592 h 457481"/>
              <a:gd name="connsiteX94" fmla="*/ 8089900 w 8636000"/>
              <a:gd name="connsiteY94" fmla="*/ 270492 h 457481"/>
              <a:gd name="connsiteX95" fmla="*/ 8153400 w 8636000"/>
              <a:gd name="connsiteY95" fmla="*/ 105392 h 457481"/>
              <a:gd name="connsiteX96" fmla="*/ 8229600 w 8636000"/>
              <a:gd name="connsiteY96" fmla="*/ 29192 h 457481"/>
              <a:gd name="connsiteX97" fmla="*/ 8343900 w 8636000"/>
              <a:gd name="connsiteY97" fmla="*/ 118092 h 457481"/>
              <a:gd name="connsiteX98" fmla="*/ 8420100 w 8636000"/>
              <a:gd name="connsiteY98" fmla="*/ 295892 h 457481"/>
              <a:gd name="connsiteX99" fmla="*/ 8521700 w 8636000"/>
              <a:gd name="connsiteY99" fmla="*/ 435592 h 457481"/>
              <a:gd name="connsiteX100" fmla="*/ 8597900 w 8636000"/>
              <a:gd name="connsiteY100" fmla="*/ 372092 h 457481"/>
              <a:gd name="connsiteX101" fmla="*/ 8636000 w 8636000"/>
              <a:gd name="connsiteY101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4938 w 8636000"/>
              <a:gd name="connsiteY38" fmla="*/ 380824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31332 w 8636000"/>
              <a:gd name="connsiteY42" fmla="*/ 21255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9250 w 8636000"/>
              <a:gd name="connsiteY41" fmla="*/ 221281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85549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76024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7962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6656 w 8636000"/>
              <a:gd name="connsiteY52" fmla="*/ 160161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0300 w 8636000"/>
              <a:gd name="connsiteY52" fmla="*/ 83168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7444 w 8636000"/>
              <a:gd name="connsiteY52" fmla="*/ 73643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2682 w 8636000"/>
              <a:gd name="connsiteY52" fmla="*/ 66499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07656 w 8636000"/>
              <a:gd name="connsiteY57" fmla="*/ 90311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5588 w 8636000"/>
              <a:gd name="connsiteY57" fmla="*/ 183181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11730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15694 w 8636000"/>
              <a:gd name="connsiteY67" fmla="*/ 221281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4110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8873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06231 w 8636000"/>
              <a:gd name="connsiteY73" fmla="*/ 83169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10994 w 8636000"/>
              <a:gd name="connsiteY73" fmla="*/ 71263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3275 h 447860"/>
              <a:gd name="connsiteX1" fmla="*/ 41275 w 8636000"/>
              <a:gd name="connsiteY1" fmla="*/ 101200 h 447860"/>
              <a:gd name="connsiteX2" fmla="*/ 81757 w 8636000"/>
              <a:gd name="connsiteY2" fmla="*/ 39287 h 447860"/>
              <a:gd name="connsiteX3" fmla="*/ 128587 w 8636000"/>
              <a:gd name="connsiteY3" fmla="*/ 18650 h 447860"/>
              <a:gd name="connsiteX4" fmla="*/ 183356 w 8636000"/>
              <a:gd name="connsiteY4" fmla="*/ 51987 h 447860"/>
              <a:gd name="connsiteX5" fmla="*/ 280193 w 8636000"/>
              <a:gd name="connsiteY5" fmla="*/ 240900 h 447860"/>
              <a:gd name="connsiteX6" fmla="*/ 324643 w 8636000"/>
              <a:gd name="connsiteY6" fmla="*/ 344088 h 447860"/>
              <a:gd name="connsiteX7" fmla="*/ 396082 w 8636000"/>
              <a:gd name="connsiteY7" fmla="*/ 431401 h 447860"/>
              <a:gd name="connsiteX8" fmla="*/ 462756 w 8636000"/>
              <a:gd name="connsiteY8" fmla="*/ 410763 h 447860"/>
              <a:gd name="connsiteX9" fmla="*/ 545306 w 8636000"/>
              <a:gd name="connsiteY9" fmla="*/ 265505 h 447860"/>
              <a:gd name="connsiteX10" fmla="*/ 619919 w 8636000"/>
              <a:gd name="connsiteY10" fmla="*/ 110725 h 447860"/>
              <a:gd name="connsiteX11" fmla="*/ 658019 w 8636000"/>
              <a:gd name="connsiteY11" fmla="*/ 48813 h 447860"/>
              <a:gd name="connsiteX12" fmla="*/ 708025 w 8636000"/>
              <a:gd name="connsiteY12" fmla="*/ 18651 h 447860"/>
              <a:gd name="connsiteX13" fmla="*/ 767557 w 8636000"/>
              <a:gd name="connsiteY13" fmla="*/ 60719 h 447860"/>
              <a:gd name="connsiteX14" fmla="*/ 852488 w 8636000"/>
              <a:gd name="connsiteY14" fmla="*/ 230581 h 447860"/>
              <a:gd name="connsiteX15" fmla="*/ 910432 w 8636000"/>
              <a:gd name="connsiteY15" fmla="*/ 358376 h 447860"/>
              <a:gd name="connsiteX16" fmla="*/ 989013 w 8636000"/>
              <a:gd name="connsiteY16" fmla="*/ 439337 h 447860"/>
              <a:gd name="connsiteX17" fmla="*/ 1062832 w 8636000"/>
              <a:gd name="connsiteY17" fmla="*/ 391712 h 447860"/>
              <a:gd name="connsiteX18" fmla="*/ 1124744 w 8636000"/>
              <a:gd name="connsiteY18" fmla="*/ 276619 h 447860"/>
              <a:gd name="connsiteX19" fmla="*/ 1227931 w 8636000"/>
              <a:gd name="connsiteY19" fmla="*/ 57544 h 447860"/>
              <a:gd name="connsiteX20" fmla="*/ 1284288 w 8636000"/>
              <a:gd name="connsiteY20" fmla="*/ 17856 h 447860"/>
              <a:gd name="connsiteX21" fmla="*/ 1338263 w 8636000"/>
              <a:gd name="connsiteY21" fmla="*/ 50400 h 447860"/>
              <a:gd name="connsiteX22" fmla="*/ 1431925 w 8636000"/>
              <a:gd name="connsiteY22" fmla="*/ 217881 h 447860"/>
              <a:gd name="connsiteX23" fmla="*/ 1496219 w 8636000"/>
              <a:gd name="connsiteY23" fmla="*/ 363137 h 447860"/>
              <a:gd name="connsiteX24" fmla="*/ 1585913 w 8636000"/>
              <a:gd name="connsiteY24" fmla="*/ 437750 h 447860"/>
              <a:gd name="connsiteX25" fmla="*/ 1665288 w 8636000"/>
              <a:gd name="connsiteY25" fmla="*/ 344088 h 447860"/>
              <a:gd name="connsiteX26" fmla="*/ 1712913 w 8636000"/>
              <a:gd name="connsiteY26" fmla="*/ 242486 h 447860"/>
              <a:gd name="connsiteX27" fmla="*/ 1765300 w 8636000"/>
              <a:gd name="connsiteY27" fmla="*/ 134538 h 447860"/>
              <a:gd name="connsiteX28" fmla="*/ 1827211 w 8636000"/>
              <a:gd name="connsiteY28" fmla="*/ 32144 h 447860"/>
              <a:gd name="connsiteX29" fmla="*/ 1905000 w 8636000"/>
              <a:gd name="connsiteY29" fmla="*/ 33731 h 447860"/>
              <a:gd name="connsiteX30" fmla="*/ 1988344 w 8636000"/>
              <a:gd name="connsiteY30" fmla="*/ 171050 h 447860"/>
              <a:gd name="connsiteX31" fmla="*/ 2047082 w 8636000"/>
              <a:gd name="connsiteY31" fmla="*/ 305194 h 447860"/>
              <a:gd name="connsiteX32" fmla="*/ 2156618 w 8636000"/>
              <a:gd name="connsiteY32" fmla="*/ 444100 h 447860"/>
              <a:gd name="connsiteX33" fmla="*/ 2286000 w 8636000"/>
              <a:gd name="connsiteY33" fmla="*/ 269475 h 447860"/>
              <a:gd name="connsiteX34" fmla="*/ 2349500 w 8636000"/>
              <a:gd name="connsiteY34" fmla="*/ 117075 h 447860"/>
              <a:gd name="connsiteX35" fmla="*/ 2448718 w 8636000"/>
              <a:gd name="connsiteY35" fmla="*/ 17062 h 447860"/>
              <a:gd name="connsiteX36" fmla="*/ 2571750 w 8636000"/>
              <a:gd name="connsiteY36" fmla="*/ 177400 h 447860"/>
              <a:gd name="connsiteX37" fmla="*/ 2628900 w 8636000"/>
              <a:gd name="connsiteY37" fmla="*/ 307575 h 447860"/>
              <a:gd name="connsiteX38" fmla="*/ 2670176 w 8636000"/>
              <a:gd name="connsiteY38" fmla="*/ 384570 h 447860"/>
              <a:gd name="connsiteX39" fmla="*/ 2745581 w 8636000"/>
              <a:gd name="connsiteY39" fmla="*/ 443307 h 447860"/>
              <a:gd name="connsiteX40" fmla="*/ 2851150 w 8636000"/>
              <a:gd name="connsiteY40" fmla="*/ 305987 h 447860"/>
              <a:gd name="connsiteX41" fmla="*/ 2886868 w 8636000"/>
              <a:gd name="connsiteY41" fmla="*/ 210739 h 447860"/>
              <a:gd name="connsiteX42" fmla="*/ 2949574 w 8636000"/>
              <a:gd name="connsiteY42" fmla="*/ 87707 h 447860"/>
              <a:gd name="connsiteX43" fmla="*/ 3024188 w 8636000"/>
              <a:gd name="connsiteY43" fmla="*/ 20238 h 447860"/>
              <a:gd name="connsiteX44" fmla="*/ 3091656 w 8636000"/>
              <a:gd name="connsiteY44" fmla="*/ 75007 h 447860"/>
              <a:gd name="connsiteX45" fmla="*/ 3162300 w 8636000"/>
              <a:gd name="connsiteY45" fmla="*/ 202800 h 447860"/>
              <a:gd name="connsiteX46" fmla="*/ 3238500 w 8636000"/>
              <a:gd name="connsiteY46" fmla="*/ 367107 h 447860"/>
              <a:gd name="connsiteX47" fmla="*/ 3324226 w 8636000"/>
              <a:gd name="connsiteY47" fmla="*/ 439338 h 447860"/>
              <a:gd name="connsiteX48" fmla="*/ 3415507 w 8636000"/>
              <a:gd name="connsiteY48" fmla="*/ 334563 h 447860"/>
              <a:gd name="connsiteX49" fmla="*/ 3467894 w 8636000"/>
              <a:gd name="connsiteY49" fmla="*/ 213913 h 447860"/>
              <a:gd name="connsiteX50" fmla="*/ 3525043 w 8636000"/>
              <a:gd name="connsiteY50" fmla="*/ 91675 h 447860"/>
              <a:gd name="connsiteX51" fmla="*/ 3606800 w 8636000"/>
              <a:gd name="connsiteY51" fmla="*/ 16269 h 447860"/>
              <a:gd name="connsiteX52" fmla="*/ 3667920 w 8636000"/>
              <a:gd name="connsiteY52" fmla="*/ 67863 h 447860"/>
              <a:gd name="connsiteX53" fmla="*/ 3721894 w 8636000"/>
              <a:gd name="connsiteY53" fmla="*/ 161525 h 447860"/>
              <a:gd name="connsiteX54" fmla="*/ 3792538 w 8636000"/>
              <a:gd name="connsiteY54" fmla="*/ 317100 h 447860"/>
              <a:gd name="connsiteX55" fmla="*/ 3898900 w 8636000"/>
              <a:gd name="connsiteY55" fmla="*/ 447275 h 447860"/>
              <a:gd name="connsiteX56" fmla="*/ 4016375 w 8636000"/>
              <a:gd name="connsiteY56" fmla="*/ 282968 h 447860"/>
              <a:gd name="connsiteX57" fmla="*/ 4063207 w 8636000"/>
              <a:gd name="connsiteY57" fmla="*/ 172639 h 447860"/>
              <a:gd name="connsiteX58" fmla="*/ 4107656 w 8636000"/>
              <a:gd name="connsiteY58" fmla="*/ 89294 h 447860"/>
              <a:gd name="connsiteX59" fmla="*/ 4183857 w 8636000"/>
              <a:gd name="connsiteY59" fmla="*/ 13094 h 447860"/>
              <a:gd name="connsiteX60" fmla="*/ 4291013 w 8636000"/>
              <a:gd name="connsiteY60" fmla="*/ 138506 h 447860"/>
              <a:gd name="connsiteX61" fmla="*/ 4394200 w 8636000"/>
              <a:gd name="connsiteY61" fmla="*/ 371075 h 447860"/>
              <a:gd name="connsiteX62" fmla="*/ 4485481 w 8636000"/>
              <a:gd name="connsiteY62" fmla="*/ 441718 h 447860"/>
              <a:gd name="connsiteX63" fmla="*/ 4606131 w 8636000"/>
              <a:gd name="connsiteY63" fmla="*/ 257569 h 447860"/>
              <a:gd name="connsiteX64" fmla="*/ 4677569 w 8636000"/>
              <a:gd name="connsiteY64" fmla="*/ 109931 h 447860"/>
              <a:gd name="connsiteX65" fmla="*/ 4762500 w 8636000"/>
              <a:gd name="connsiteY65" fmla="*/ 13887 h 447860"/>
              <a:gd name="connsiteX66" fmla="*/ 4856957 w 8636000"/>
              <a:gd name="connsiteY66" fmla="*/ 117075 h 447860"/>
              <a:gd name="connsiteX67" fmla="*/ 4906169 w 8636000"/>
              <a:gd name="connsiteY67" fmla="*/ 225027 h 447860"/>
              <a:gd name="connsiteX68" fmla="*/ 4976019 w 8636000"/>
              <a:gd name="connsiteY68" fmla="*/ 367900 h 447860"/>
              <a:gd name="connsiteX69" fmla="*/ 5057775 w 8636000"/>
              <a:gd name="connsiteY69" fmla="*/ 438544 h 447860"/>
              <a:gd name="connsiteX70" fmla="*/ 5164931 w 8636000"/>
              <a:gd name="connsiteY70" fmla="*/ 305988 h 447860"/>
              <a:gd name="connsiteX71" fmla="*/ 5270500 w 8636000"/>
              <a:gd name="connsiteY71" fmla="*/ 78975 h 447860"/>
              <a:gd name="connsiteX72" fmla="*/ 5342731 w 8636000"/>
              <a:gd name="connsiteY72" fmla="*/ 17856 h 447860"/>
              <a:gd name="connsiteX73" fmla="*/ 5410994 w 8636000"/>
              <a:gd name="connsiteY73" fmla="*/ 70246 h 447860"/>
              <a:gd name="connsiteX74" fmla="*/ 5489574 w 8636000"/>
              <a:gd name="connsiteY74" fmla="*/ 225819 h 447860"/>
              <a:gd name="connsiteX75" fmla="*/ 5564187 w 8636000"/>
              <a:gd name="connsiteY75" fmla="*/ 388537 h 447860"/>
              <a:gd name="connsiteX76" fmla="*/ 5651500 w 8636000"/>
              <a:gd name="connsiteY76" fmla="*/ 434575 h 447860"/>
              <a:gd name="connsiteX77" fmla="*/ 5745956 w 8636000"/>
              <a:gd name="connsiteY77" fmla="*/ 302813 h 447860"/>
              <a:gd name="connsiteX78" fmla="*/ 5847556 w 8636000"/>
              <a:gd name="connsiteY78" fmla="*/ 88500 h 447860"/>
              <a:gd name="connsiteX79" fmla="*/ 5930900 w 8636000"/>
              <a:gd name="connsiteY79" fmla="*/ 2775 h 447860"/>
              <a:gd name="connsiteX80" fmla="*/ 6057900 w 8636000"/>
              <a:gd name="connsiteY80" fmla="*/ 180575 h 447860"/>
              <a:gd name="connsiteX81" fmla="*/ 6146800 w 8636000"/>
              <a:gd name="connsiteY81" fmla="*/ 371075 h 447860"/>
              <a:gd name="connsiteX82" fmla="*/ 6210300 w 8636000"/>
              <a:gd name="connsiteY82" fmla="*/ 434575 h 447860"/>
              <a:gd name="connsiteX83" fmla="*/ 6350000 w 8636000"/>
              <a:gd name="connsiteY83" fmla="*/ 294875 h 447860"/>
              <a:gd name="connsiteX84" fmla="*/ 6413500 w 8636000"/>
              <a:gd name="connsiteY84" fmla="*/ 117075 h 447860"/>
              <a:gd name="connsiteX85" fmla="*/ 6502400 w 8636000"/>
              <a:gd name="connsiteY85" fmla="*/ 28175 h 447860"/>
              <a:gd name="connsiteX86" fmla="*/ 6629400 w 8636000"/>
              <a:gd name="connsiteY86" fmla="*/ 129775 h 447860"/>
              <a:gd name="connsiteX87" fmla="*/ 6705600 w 8636000"/>
              <a:gd name="connsiteY87" fmla="*/ 307575 h 447860"/>
              <a:gd name="connsiteX88" fmla="*/ 6794500 w 8636000"/>
              <a:gd name="connsiteY88" fmla="*/ 434575 h 447860"/>
              <a:gd name="connsiteX89" fmla="*/ 6908800 w 8636000"/>
              <a:gd name="connsiteY89" fmla="*/ 294875 h 447860"/>
              <a:gd name="connsiteX90" fmla="*/ 6997700 w 8636000"/>
              <a:gd name="connsiteY90" fmla="*/ 104375 h 447860"/>
              <a:gd name="connsiteX91" fmla="*/ 7073900 w 8636000"/>
              <a:gd name="connsiteY91" fmla="*/ 28175 h 447860"/>
              <a:gd name="connsiteX92" fmla="*/ 7162800 w 8636000"/>
              <a:gd name="connsiteY92" fmla="*/ 78975 h 447860"/>
              <a:gd name="connsiteX93" fmla="*/ 7289800 w 8636000"/>
              <a:gd name="connsiteY93" fmla="*/ 294875 h 447860"/>
              <a:gd name="connsiteX94" fmla="*/ 7327900 w 8636000"/>
              <a:gd name="connsiteY94" fmla="*/ 421875 h 447860"/>
              <a:gd name="connsiteX95" fmla="*/ 7404100 w 8636000"/>
              <a:gd name="connsiteY95" fmla="*/ 434575 h 447860"/>
              <a:gd name="connsiteX96" fmla="*/ 7505700 w 8636000"/>
              <a:gd name="connsiteY96" fmla="*/ 269475 h 447860"/>
              <a:gd name="connsiteX97" fmla="*/ 7581900 w 8636000"/>
              <a:gd name="connsiteY97" fmla="*/ 117075 h 447860"/>
              <a:gd name="connsiteX98" fmla="*/ 7670800 w 8636000"/>
              <a:gd name="connsiteY98" fmla="*/ 15475 h 447860"/>
              <a:gd name="connsiteX99" fmla="*/ 7772400 w 8636000"/>
              <a:gd name="connsiteY99" fmla="*/ 142475 h 447860"/>
              <a:gd name="connsiteX100" fmla="*/ 7848600 w 8636000"/>
              <a:gd name="connsiteY100" fmla="*/ 320275 h 447860"/>
              <a:gd name="connsiteX101" fmla="*/ 7962900 w 8636000"/>
              <a:gd name="connsiteY101" fmla="*/ 434575 h 447860"/>
              <a:gd name="connsiteX102" fmla="*/ 8089900 w 8636000"/>
              <a:gd name="connsiteY102" fmla="*/ 269475 h 447860"/>
              <a:gd name="connsiteX103" fmla="*/ 8153400 w 8636000"/>
              <a:gd name="connsiteY103" fmla="*/ 104375 h 447860"/>
              <a:gd name="connsiteX104" fmla="*/ 8229600 w 8636000"/>
              <a:gd name="connsiteY104" fmla="*/ 28175 h 447860"/>
              <a:gd name="connsiteX105" fmla="*/ 8343900 w 8636000"/>
              <a:gd name="connsiteY105" fmla="*/ 117075 h 447860"/>
              <a:gd name="connsiteX106" fmla="*/ 8420100 w 8636000"/>
              <a:gd name="connsiteY106" fmla="*/ 294875 h 447860"/>
              <a:gd name="connsiteX107" fmla="*/ 8521700 w 8636000"/>
              <a:gd name="connsiteY107" fmla="*/ 434575 h 447860"/>
              <a:gd name="connsiteX108" fmla="*/ 8597900 w 8636000"/>
              <a:gd name="connsiteY108" fmla="*/ 371075 h 447860"/>
              <a:gd name="connsiteX109" fmla="*/ 8636000 w 8636000"/>
              <a:gd name="connsiteY109" fmla="*/ 282175 h 447860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3879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505700 w 8636000"/>
              <a:gd name="connsiteY96" fmla="*/ 256398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67638 w 8636000"/>
              <a:gd name="connsiteY99" fmla="*/ 131779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3663 w 8636000"/>
              <a:gd name="connsiteY99" fmla="*/ 45262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7719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5219"/>
              <a:gd name="connsiteX1" fmla="*/ 41275 w 8636000"/>
              <a:gd name="connsiteY1" fmla="*/ 88123 h 435219"/>
              <a:gd name="connsiteX2" fmla="*/ 81757 w 8636000"/>
              <a:gd name="connsiteY2" fmla="*/ 26210 h 435219"/>
              <a:gd name="connsiteX3" fmla="*/ 128587 w 8636000"/>
              <a:gd name="connsiteY3" fmla="*/ 5573 h 435219"/>
              <a:gd name="connsiteX4" fmla="*/ 183356 w 8636000"/>
              <a:gd name="connsiteY4" fmla="*/ 38910 h 435219"/>
              <a:gd name="connsiteX5" fmla="*/ 280193 w 8636000"/>
              <a:gd name="connsiteY5" fmla="*/ 227823 h 435219"/>
              <a:gd name="connsiteX6" fmla="*/ 324643 w 8636000"/>
              <a:gd name="connsiteY6" fmla="*/ 331011 h 435219"/>
              <a:gd name="connsiteX7" fmla="*/ 396082 w 8636000"/>
              <a:gd name="connsiteY7" fmla="*/ 418324 h 435219"/>
              <a:gd name="connsiteX8" fmla="*/ 462756 w 8636000"/>
              <a:gd name="connsiteY8" fmla="*/ 397686 h 435219"/>
              <a:gd name="connsiteX9" fmla="*/ 545306 w 8636000"/>
              <a:gd name="connsiteY9" fmla="*/ 252428 h 435219"/>
              <a:gd name="connsiteX10" fmla="*/ 619919 w 8636000"/>
              <a:gd name="connsiteY10" fmla="*/ 97648 h 435219"/>
              <a:gd name="connsiteX11" fmla="*/ 658019 w 8636000"/>
              <a:gd name="connsiteY11" fmla="*/ 35736 h 435219"/>
              <a:gd name="connsiteX12" fmla="*/ 708025 w 8636000"/>
              <a:gd name="connsiteY12" fmla="*/ 5574 h 435219"/>
              <a:gd name="connsiteX13" fmla="*/ 767557 w 8636000"/>
              <a:gd name="connsiteY13" fmla="*/ 47642 h 435219"/>
              <a:gd name="connsiteX14" fmla="*/ 852488 w 8636000"/>
              <a:gd name="connsiteY14" fmla="*/ 217504 h 435219"/>
              <a:gd name="connsiteX15" fmla="*/ 910432 w 8636000"/>
              <a:gd name="connsiteY15" fmla="*/ 345299 h 435219"/>
              <a:gd name="connsiteX16" fmla="*/ 989013 w 8636000"/>
              <a:gd name="connsiteY16" fmla="*/ 426260 h 435219"/>
              <a:gd name="connsiteX17" fmla="*/ 1062832 w 8636000"/>
              <a:gd name="connsiteY17" fmla="*/ 378635 h 435219"/>
              <a:gd name="connsiteX18" fmla="*/ 1124744 w 8636000"/>
              <a:gd name="connsiteY18" fmla="*/ 263542 h 435219"/>
              <a:gd name="connsiteX19" fmla="*/ 1227931 w 8636000"/>
              <a:gd name="connsiteY19" fmla="*/ 44467 h 435219"/>
              <a:gd name="connsiteX20" fmla="*/ 1284288 w 8636000"/>
              <a:gd name="connsiteY20" fmla="*/ 4779 h 435219"/>
              <a:gd name="connsiteX21" fmla="*/ 1338263 w 8636000"/>
              <a:gd name="connsiteY21" fmla="*/ 37323 h 435219"/>
              <a:gd name="connsiteX22" fmla="*/ 1431925 w 8636000"/>
              <a:gd name="connsiteY22" fmla="*/ 204804 h 435219"/>
              <a:gd name="connsiteX23" fmla="*/ 1496219 w 8636000"/>
              <a:gd name="connsiteY23" fmla="*/ 350060 h 435219"/>
              <a:gd name="connsiteX24" fmla="*/ 1585913 w 8636000"/>
              <a:gd name="connsiteY24" fmla="*/ 424673 h 435219"/>
              <a:gd name="connsiteX25" fmla="*/ 1665288 w 8636000"/>
              <a:gd name="connsiteY25" fmla="*/ 331011 h 435219"/>
              <a:gd name="connsiteX26" fmla="*/ 1712913 w 8636000"/>
              <a:gd name="connsiteY26" fmla="*/ 229409 h 435219"/>
              <a:gd name="connsiteX27" fmla="*/ 1765300 w 8636000"/>
              <a:gd name="connsiteY27" fmla="*/ 121461 h 435219"/>
              <a:gd name="connsiteX28" fmla="*/ 1827211 w 8636000"/>
              <a:gd name="connsiteY28" fmla="*/ 19067 h 435219"/>
              <a:gd name="connsiteX29" fmla="*/ 1905000 w 8636000"/>
              <a:gd name="connsiteY29" fmla="*/ 20654 h 435219"/>
              <a:gd name="connsiteX30" fmla="*/ 1988344 w 8636000"/>
              <a:gd name="connsiteY30" fmla="*/ 157973 h 435219"/>
              <a:gd name="connsiteX31" fmla="*/ 2047082 w 8636000"/>
              <a:gd name="connsiteY31" fmla="*/ 292117 h 435219"/>
              <a:gd name="connsiteX32" fmla="*/ 2156618 w 8636000"/>
              <a:gd name="connsiteY32" fmla="*/ 431023 h 435219"/>
              <a:gd name="connsiteX33" fmla="*/ 2286000 w 8636000"/>
              <a:gd name="connsiteY33" fmla="*/ 256398 h 435219"/>
              <a:gd name="connsiteX34" fmla="*/ 2349500 w 8636000"/>
              <a:gd name="connsiteY34" fmla="*/ 103998 h 435219"/>
              <a:gd name="connsiteX35" fmla="*/ 2448718 w 8636000"/>
              <a:gd name="connsiteY35" fmla="*/ 3985 h 435219"/>
              <a:gd name="connsiteX36" fmla="*/ 2571750 w 8636000"/>
              <a:gd name="connsiteY36" fmla="*/ 164323 h 435219"/>
              <a:gd name="connsiteX37" fmla="*/ 2628900 w 8636000"/>
              <a:gd name="connsiteY37" fmla="*/ 294498 h 435219"/>
              <a:gd name="connsiteX38" fmla="*/ 2670176 w 8636000"/>
              <a:gd name="connsiteY38" fmla="*/ 371493 h 435219"/>
              <a:gd name="connsiteX39" fmla="*/ 2745581 w 8636000"/>
              <a:gd name="connsiteY39" fmla="*/ 430230 h 435219"/>
              <a:gd name="connsiteX40" fmla="*/ 2851150 w 8636000"/>
              <a:gd name="connsiteY40" fmla="*/ 292910 h 435219"/>
              <a:gd name="connsiteX41" fmla="*/ 2886868 w 8636000"/>
              <a:gd name="connsiteY41" fmla="*/ 197662 h 435219"/>
              <a:gd name="connsiteX42" fmla="*/ 2949574 w 8636000"/>
              <a:gd name="connsiteY42" fmla="*/ 74630 h 435219"/>
              <a:gd name="connsiteX43" fmla="*/ 3024188 w 8636000"/>
              <a:gd name="connsiteY43" fmla="*/ 7161 h 435219"/>
              <a:gd name="connsiteX44" fmla="*/ 3091656 w 8636000"/>
              <a:gd name="connsiteY44" fmla="*/ 61930 h 435219"/>
              <a:gd name="connsiteX45" fmla="*/ 3162300 w 8636000"/>
              <a:gd name="connsiteY45" fmla="*/ 189723 h 435219"/>
              <a:gd name="connsiteX46" fmla="*/ 3238500 w 8636000"/>
              <a:gd name="connsiteY46" fmla="*/ 354030 h 435219"/>
              <a:gd name="connsiteX47" fmla="*/ 3324226 w 8636000"/>
              <a:gd name="connsiteY47" fmla="*/ 426261 h 435219"/>
              <a:gd name="connsiteX48" fmla="*/ 3415507 w 8636000"/>
              <a:gd name="connsiteY48" fmla="*/ 321486 h 435219"/>
              <a:gd name="connsiteX49" fmla="*/ 3467894 w 8636000"/>
              <a:gd name="connsiteY49" fmla="*/ 200836 h 435219"/>
              <a:gd name="connsiteX50" fmla="*/ 3525043 w 8636000"/>
              <a:gd name="connsiteY50" fmla="*/ 78598 h 435219"/>
              <a:gd name="connsiteX51" fmla="*/ 3606800 w 8636000"/>
              <a:gd name="connsiteY51" fmla="*/ 3192 h 435219"/>
              <a:gd name="connsiteX52" fmla="*/ 3667920 w 8636000"/>
              <a:gd name="connsiteY52" fmla="*/ 54786 h 435219"/>
              <a:gd name="connsiteX53" fmla="*/ 3721894 w 8636000"/>
              <a:gd name="connsiteY53" fmla="*/ 148448 h 435219"/>
              <a:gd name="connsiteX54" fmla="*/ 3792538 w 8636000"/>
              <a:gd name="connsiteY54" fmla="*/ 304023 h 435219"/>
              <a:gd name="connsiteX55" fmla="*/ 3898900 w 8636000"/>
              <a:gd name="connsiteY55" fmla="*/ 434198 h 435219"/>
              <a:gd name="connsiteX56" fmla="*/ 4016375 w 8636000"/>
              <a:gd name="connsiteY56" fmla="*/ 269891 h 435219"/>
              <a:gd name="connsiteX57" fmla="*/ 4063207 w 8636000"/>
              <a:gd name="connsiteY57" fmla="*/ 159562 h 435219"/>
              <a:gd name="connsiteX58" fmla="*/ 4107656 w 8636000"/>
              <a:gd name="connsiteY58" fmla="*/ 76217 h 435219"/>
              <a:gd name="connsiteX59" fmla="*/ 4183857 w 8636000"/>
              <a:gd name="connsiteY59" fmla="*/ 17 h 435219"/>
              <a:gd name="connsiteX60" fmla="*/ 4291013 w 8636000"/>
              <a:gd name="connsiteY60" fmla="*/ 125429 h 435219"/>
              <a:gd name="connsiteX61" fmla="*/ 4394200 w 8636000"/>
              <a:gd name="connsiteY61" fmla="*/ 357998 h 435219"/>
              <a:gd name="connsiteX62" fmla="*/ 4485481 w 8636000"/>
              <a:gd name="connsiteY62" fmla="*/ 428641 h 435219"/>
              <a:gd name="connsiteX63" fmla="*/ 4606131 w 8636000"/>
              <a:gd name="connsiteY63" fmla="*/ 244492 h 435219"/>
              <a:gd name="connsiteX64" fmla="*/ 4677569 w 8636000"/>
              <a:gd name="connsiteY64" fmla="*/ 96854 h 435219"/>
              <a:gd name="connsiteX65" fmla="*/ 4762500 w 8636000"/>
              <a:gd name="connsiteY65" fmla="*/ 810 h 435219"/>
              <a:gd name="connsiteX66" fmla="*/ 4856957 w 8636000"/>
              <a:gd name="connsiteY66" fmla="*/ 103998 h 435219"/>
              <a:gd name="connsiteX67" fmla="*/ 4906169 w 8636000"/>
              <a:gd name="connsiteY67" fmla="*/ 211950 h 435219"/>
              <a:gd name="connsiteX68" fmla="*/ 4976019 w 8636000"/>
              <a:gd name="connsiteY68" fmla="*/ 354823 h 435219"/>
              <a:gd name="connsiteX69" fmla="*/ 5057775 w 8636000"/>
              <a:gd name="connsiteY69" fmla="*/ 425467 h 435219"/>
              <a:gd name="connsiteX70" fmla="*/ 5164931 w 8636000"/>
              <a:gd name="connsiteY70" fmla="*/ 292911 h 435219"/>
              <a:gd name="connsiteX71" fmla="*/ 5270500 w 8636000"/>
              <a:gd name="connsiteY71" fmla="*/ 65898 h 435219"/>
              <a:gd name="connsiteX72" fmla="*/ 5342731 w 8636000"/>
              <a:gd name="connsiteY72" fmla="*/ 4779 h 435219"/>
              <a:gd name="connsiteX73" fmla="*/ 5410994 w 8636000"/>
              <a:gd name="connsiteY73" fmla="*/ 57169 h 435219"/>
              <a:gd name="connsiteX74" fmla="*/ 5489574 w 8636000"/>
              <a:gd name="connsiteY74" fmla="*/ 212742 h 435219"/>
              <a:gd name="connsiteX75" fmla="*/ 5564187 w 8636000"/>
              <a:gd name="connsiteY75" fmla="*/ 375460 h 435219"/>
              <a:gd name="connsiteX76" fmla="*/ 5651500 w 8636000"/>
              <a:gd name="connsiteY76" fmla="*/ 421498 h 435219"/>
              <a:gd name="connsiteX77" fmla="*/ 5745956 w 8636000"/>
              <a:gd name="connsiteY77" fmla="*/ 289736 h 435219"/>
              <a:gd name="connsiteX78" fmla="*/ 5847556 w 8636000"/>
              <a:gd name="connsiteY78" fmla="*/ 75423 h 435219"/>
              <a:gd name="connsiteX79" fmla="*/ 5926137 w 8636000"/>
              <a:gd name="connsiteY79" fmla="*/ 3986 h 435219"/>
              <a:gd name="connsiteX80" fmla="*/ 6053137 w 8636000"/>
              <a:gd name="connsiteY80" fmla="*/ 174642 h 435219"/>
              <a:gd name="connsiteX81" fmla="*/ 6130132 w 8636000"/>
              <a:gd name="connsiteY81" fmla="*/ 341329 h 435219"/>
              <a:gd name="connsiteX82" fmla="*/ 6212681 w 8636000"/>
              <a:gd name="connsiteY82" fmla="*/ 428641 h 435219"/>
              <a:gd name="connsiteX83" fmla="*/ 6333331 w 8636000"/>
              <a:gd name="connsiteY83" fmla="*/ 272273 h 435219"/>
              <a:gd name="connsiteX84" fmla="*/ 6413500 w 8636000"/>
              <a:gd name="connsiteY84" fmla="*/ 96854 h 435219"/>
              <a:gd name="connsiteX85" fmla="*/ 6502400 w 8636000"/>
              <a:gd name="connsiteY85" fmla="*/ 811 h 435219"/>
              <a:gd name="connsiteX86" fmla="*/ 6610350 w 8636000"/>
              <a:gd name="connsiteY86" fmla="*/ 135748 h 435219"/>
              <a:gd name="connsiteX87" fmla="*/ 6686550 w 8636000"/>
              <a:gd name="connsiteY87" fmla="*/ 311167 h 435219"/>
              <a:gd name="connsiteX88" fmla="*/ 6796881 w 8636000"/>
              <a:gd name="connsiteY88" fmla="*/ 428642 h 435219"/>
              <a:gd name="connsiteX89" fmla="*/ 6908800 w 8636000"/>
              <a:gd name="connsiteY89" fmla="*/ 281798 h 435219"/>
              <a:gd name="connsiteX90" fmla="*/ 6995318 w 8636000"/>
              <a:gd name="connsiteY90" fmla="*/ 91298 h 435219"/>
              <a:gd name="connsiteX91" fmla="*/ 7073900 w 8636000"/>
              <a:gd name="connsiteY91" fmla="*/ 3192 h 435219"/>
              <a:gd name="connsiteX92" fmla="*/ 7158037 w 8636000"/>
              <a:gd name="connsiteY92" fmla="*/ 70661 h 435219"/>
              <a:gd name="connsiteX93" fmla="*/ 7244556 w 8636000"/>
              <a:gd name="connsiteY93" fmla="*/ 255604 h 435219"/>
              <a:gd name="connsiteX94" fmla="*/ 7327900 w 8636000"/>
              <a:gd name="connsiteY94" fmla="*/ 408798 h 435219"/>
              <a:gd name="connsiteX95" fmla="*/ 7404100 w 8636000"/>
              <a:gd name="connsiteY95" fmla="*/ 411973 h 435219"/>
              <a:gd name="connsiteX96" fmla="*/ 7498557 w 8636000"/>
              <a:gd name="connsiteY96" fmla="*/ 251635 h 435219"/>
              <a:gd name="connsiteX97" fmla="*/ 7574756 w 8636000"/>
              <a:gd name="connsiteY97" fmla="*/ 89710 h 435219"/>
              <a:gd name="connsiteX98" fmla="*/ 7649369 w 8636000"/>
              <a:gd name="connsiteY98" fmla="*/ 4780 h 435219"/>
              <a:gd name="connsiteX99" fmla="*/ 7716044 w 8636000"/>
              <a:gd name="connsiteY99" fmla="*/ 38118 h 435219"/>
              <a:gd name="connsiteX100" fmla="*/ 7767638 w 8636000"/>
              <a:gd name="connsiteY100" fmla="*/ 131779 h 435219"/>
              <a:gd name="connsiteX101" fmla="*/ 7848600 w 8636000"/>
              <a:gd name="connsiteY101" fmla="*/ 307198 h 435219"/>
              <a:gd name="connsiteX102" fmla="*/ 7955757 w 8636000"/>
              <a:gd name="connsiteY102" fmla="*/ 428642 h 435219"/>
              <a:gd name="connsiteX103" fmla="*/ 8080375 w 8636000"/>
              <a:gd name="connsiteY103" fmla="*/ 254016 h 435219"/>
              <a:gd name="connsiteX104" fmla="*/ 8153400 w 8636000"/>
              <a:gd name="connsiteY104" fmla="*/ 91298 h 435219"/>
              <a:gd name="connsiteX105" fmla="*/ 8236744 w 8636000"/>
              <a:gd name="connsiteY105" fmla="*/ 3191 h 435219"/>
              <a:gd name="connsiteX106" fmla="*/ 8336756 w 8636000"/>
              <a:gd name="connsiteY106" fmla="*/ 106380 h 435219"/>
              <a:gd name="connsiteX107" fmla="*/ 8412956 w 8636000"/>
              <a:gd name="connsiteY107" fmla="*/ 279417 h 435219"/>
              <a:gd name="connsiteX108" fmla="*/ 8521700 w 8636000"/>
              <a:gd name="connsiteY108" fmla="*/ 433404 h 435219"/>
              <a:gd name="connsiteX109" fmla="*/ 8597900 w 8636000"/>
              <a:gd name="connsiteY109" fmla="*/ 357998 h 435219"/>
              <a:gd name="connsiteX110" fmla="*/ 8636000 w 8636000"/>
              <a:gd name="connsiteY110" fmla="*/ 269098 h 435219"/>
              <a:gd name="connsiteX0" fmla="*/ 0 w 8636000"/>
              <a:gd name="connsiteY0" fmla="*/ 180198 h 435377"/>
              <a:gd name="connsiteX1" fmla="*/ 41275 w 8636000"/>
              <a:gd name="connsiteY1" fmla="*/ 88123 h 435377"/>
              <a:gd name="connsiteX2" fmla="*/ 81757 w 8636000"/>
              <a:gd name="connsiteY2" fmla="*/ 26210 h 435377"/>
              <a:gd name="connsiteX3" fmla="*/ 128587 w 8636000"/>
              <a:gd name="connsiteY3" fmla="*/ 5573 h 435377"/>
              <a:gd name="connsiteX4" fmla="*/ 183356 w 8636000"/>
              <a:gd name="connsiteY4" fmla="*/ 38910 h 435377"/>
              <a:gd name="connsiteX5" fmla="*/ 280193 w 8636000"/>
              <a:gd name="connsiteY5" fmla="*/ 227823 h 435377"/>
              <a:gd name="connsiteX6" fmla="*/ 324643 w 8636000"/>
              <a:gd name="connsiteY6" fmla="*/ 331011 h 435377"/>
              <a:gd name="connsiteX7" fmla="*/ 396082 w 8636000"/>
              <a:gd name="connsiteY7" fmla="*/ 418324 h 435377"/>
              <a:gd name="connsiteX8" fmla="*/ 462756 w 8636000"/>
              <a:gd name="connsiteY8" fmla="*/ 397686 h 435377"/>
              <a:gd name="connsiteX9" fmla="*/ 545306 w 8636000"/>
              <a:gd name="connsiteY9" fmla="*/ 252428 h 435377"/>
              <a:gd name="connsiteX10" fmla="*/ 619919 w 8636000"/>
              <a:gd name="connsiteY10" fmla="*/ 97648 h 435377"/>
              <a:gd name="connsiteX11" fmla="*/ 658019 w 8636000"/>
              <a:gd name="connsiteY11" fmla="*/ 35736 h 435377"/>
              <a:gd name="connsiteX12" fmla="*/ 708025 w 8636000"/>
              <a:gd name="connsiteY12" fmla="*/ 5574 h 435377"/>
              <a:gd name="connsiteX13" fmla="*/ 767557 w 8636000"/>
              <a:gd name="connsiteY13" fmla="*/ 47642 h 435377"/>
              <a:gd name="connsiteX14" fmla="*/ 852488 w 8636000"/>
              <a:gd name="connsiteY14" fmla="*/ 217504 h 435377"/>
              <a:gd name="connsiteX15" fmla="*/ 910432 w 8636000"/>
              <a:gd name="connsiteY15" fmla="*/ 345299 h 435377"/>
              <a:gd name="connsiteX16" fmla="*/ 989013 w 8636000"/>
              <a:gd name="connsiteY16" fmla="*/ 426260 h 435377"/>
              <a:gd name="connsiteX17" fmla="*/ 1062832 w 8636000"/>
              <a:gd name="connsiteY17" fmla="*/ 378635 h 435377"/>
              <a:gd name="connsiteX18" fmla="*/ 1124744 w 8636000"/>
              <a:gd name="connsiteY18" fmla="*/ 263542 h 435377"/>
              <a:gd name="connsiteX19" fmla="*/ 1227931 w 8636000"/>
              <a:gd name="connsiteY19" fmla="*/ 44467 h 435377"/>
              <a:gd name="connsiteX20" fmla="*/ 1284288 w 8636000"/>
              <a:gd name="connsiteY20" fmla="*/ 4779 h 435377"/>
              <a:gd name="connsiteX21" fmla="*/ 1338263 w 8636000"/>
              <a:gd name="connsiteY21" fmla="*/ 37323 h 435377"/>
              <a:gd name="connsiteX22" fmla="*/ 1431925 w 8636000"/>
              <a:gd name="connsiteY22" fmla="*/ 204804 h 435377"/>
              <a:gd name="connsiteX23" fmla="*/ 1496219 w 8636000"/>
              <a:gd name="connsiteY23" fmla="*/ 350060 h 435377"/>
              <a:gd name="connsiteX24" fmla="*/ 1585913 w 8636000"/>
              <a:gd name="connsiteY24" fmla="*/ 424673 h 435377"/>
              <a:gd name="connsiteX25" fmla="*/ 1665288 w 8636000"/>
              <a:gd name="connsiteY25" fmla="*/ 331011 h 435377"/>
              <a:gd name="connsiteX26" fmla="*/ 1712913 w 8636000"/>
              <a:gd name="connsiteY26" fmla="*/ 229409 h 435377"/>
              <a:gd name="connsiteX27" fmla="*/ 1765300 w 8636000"/>
              <a:gd name="connsiteY27" fmla="*/ 121461 h 435377"/>
              <a:gd name="connsiteX28" fmla="*/ 1827211 w 8636000"/>
              <a:gd name="connsiteY28" fmla="*/ 19067 h 435377"/>
              <a:gd name="connsiteX29" fmla="*/ 1905000 w 8636000"/>
              <a:gd name="connsiteY29" fmla="*/ 20654 h 435377"/>
              <a:gd name="connsiteX30" fmla="*/ 1988344 w 8636000"/>
              <a:gd name="connsiteY30" fmla="*/ 157973 h 435377"/>
              <a:gd name="connsiteX31" fmla="*/ 2047082 w 8636000"/>
              <a:gd name="connsiteY31" fmla="*/ 292117 h 435377"/>
              <a:gd name="connsiteX32" fmla="*/ 2156618 w 8636000"/>
              <a:gd name="connsiteY32" fmla="*/ 431023 h 435377"/>
              <a:gd name="connsiteX33" fmla="*/ 2286000 w 8636000"/>
              <a:gd name="connsiteY33" fmla="*/ 256398 h 435377"/>
              <a:gd name="connsiteX34" fmla="*/ 2349500 w 8636000"/>
              <a:gd name="connsiteY34" fmla="*/ 103998 h 435377"/>
              <a:gd name="connsiteX35" fmla="*/ 2448718 w 8636000"/>
              <a:gd name="connsiteY35" fmla="*/ 3985 h 435377"/>
              <a:gd name="connsiteX36" fmla="*/ 2571750 w 8636000"/>
              <a:gd name="connsiteY36" fmla="*/ 164323 h 435377"/>
              <a:gd name="connsiteX37" fmla="*/ 2628900 w 8636000"/>
              <a:gd name="connsiteY37" fmla="*/ 294498 h 435377"/>
              <a:gd name="connsiteX38" fmla="*/ 2670176 w 8636000"/>
              <a:gd name="connsiteY38" fmla="*/ 371493 h 435377"/>
              <a:gd name="connsiteX39" fmla="*/ 2745581 w 8636000"/>
              <a:gd name="connsiteY39" fmla="*/ 430230 h 435377"/>
              <a:gd name="connsiteX40" fmla="*/ 2851150 w 8636000"/>
              <a:gd name="connsiteY40" fmla="*/ 292910 h 435377"/>
              <a:gd name="connsiteX41" fmla="*/ 2886868 w 8636000"/>
              <a:gd name="connsiteY41" fmla="*/ 197662 h 435377"/>
              <a:gd name="connsiteX42" fmla="*/ 2949574 w 8636000"/>
              <a:gd name="connsiteY42" fmla="*/ 74630 h 435377"/>
              <a:gd name="connsiteX43" fmla="*/ 3024188 w 8636000"/>
              <a:gd name="connsiteY43" fmla="*/ 7161 h 435377"/>
              <a:gd name="connsiteX44" fmla="*/ 3091656 w 8636000"/>
              <a:gd name="connsiteY44" fmla="*/ 61930 h 435377"/>
              <a:gd name="connsiteX45" fmla="*/ 3162300 w 8636000"/>
              <a:gd name="connsiteY45" fmla="*/ 189723 h 435377"/>
              <a:gd name="connsiteX46" fmla="*/ 3238500 w 8636000"/>
              <a:gd name="connsiteY46" fmla="*/ 354030 h 435377"/>
              <a:gd name="connsiteX47" fmla="*/ 3324226 w 8636000"/>
              <a:gd name="connsiteY47" fmla="*/ 426261 h 435377"/>
              <a:gd name="connsiteX48" fmla="*/ 3415507 w 8636000"/>
              <a:gd name="connsiteY48" fmla="*/ 321486 h 435377"/>
              <a:gd name="connsiteX49" fmla="*/ 3467894 w 8636000"/>
              <a:gd name="connsiteY49" fmla="*/ 200836 h 435377"/>
              <a:gd name="connsiteX50" fmla="*/ 3525043 w 8636000"/>
              <a:gd name="connsiteY50" fmla="*/ 78598 h 435377"/>
              <a:gd name="connsiteX51" fmla="*/ 3606800 w 8636000"/>
              <a:gd name="connsiteY51" fmla="*/ 3192 h 435377"/>
              <a:gd name="connsiteX52" fmla="*/ 3667920 w 8636000"/>
              <a:gd name="connsiteY52" fmla="*/ 54786 h 435377"/>
              <a:gd name="connsiteX53" fmla="*/ 3721894 w 8636000"/>
              <a:gd name="connsiteY53" fmla="*/ 148448 h 435377"/>
              <a:gd name="connsiteX54" fmla="*/ 3792538 w 8636000"/>
              <a:gd name="connsiteY54" fmla="*/ 304023 h 435377"/>
              <a:gd name="connsiteX55" fmla="*/ 3898900 w 8636000"/>
              <a:gd name="connsiteY55" fmla="*/ 434198 h 435377"/>
              <a:gd name="connsiteX56" fmla="*/ 4016375 w 8636000"/>
              <a:gd name="connsiteY56" fmla="*/ 269891 h 435377"/>
              <a:gd name="connsiteX57" fmla="*/ 4063207 w 8636000"/>
              <a:gd name="connsiteY57" fmla="*/ 159562 h 435377"/>
              <a:gd name="connsiteX58" fmla="*/ 4107656 w 8636000"/>
              <a:gd name="connsiteY58" fmla="*/ 76217 h 435377"/>
              <a:gd name="connsiteX59" fmla="*/ 4183857 w 8636000"/>
              <a:gd name="connsiteY59" fmla="*/ 17 h 435377"/>
              <a:gd name="connsiteX60" fmla="*/ 4291013 w 8636000"/>
              <a:gd name="connsiteY60" fmla="*/ 125429 h 435377"/>
              <a:gd name="connsiteX61" fmla="*/ 4394200 w 8636000"/>
              <a:gd name="connsiteY61" fmla="*/ 357998 h 435377"/>
              <a:gd name="connsiteX62" fmla="*/ 4485481 w 8636000"/>
              <a:gd name="connsiteY62" fmla="*/ 428641 h 435377"/>
              <a:gd name="connsiteX63" fmla="*/ 4606131 w 8636000"/>
              <a:gd name="connsiteY63" fmla="*/ 244492 h 435377"/>
              <a:gd name="connsiteX64" fmla="*/ 4677569 w 8636000"/>
              <a:gd name="connsiteY64" fmla="*/ 96854 h 435377"/>
              <a:gd name="connsiteX65" fmla="*/ 4762500 w 8636000"/>
              <a:gd name="connsiteY65" fmla="*/ 810 h 435377"/>
              <a:gd name="connsiteX66" fmla="*/ 4856957 w 8636000"/>
              <a:gd name="connsiteY66" fmla="*/ 103998 h 435377"/>
              <a:gd name="connsiteX67" fmla="*/ 4906169 w 8636000"/>
              <a:gd name="connsiteY67" fmla="*/ 211950 h 435377"/>
              <a:gd name="connsiteX68" fmla="*/ 4976019 w 8636000"/>
              <a:gd name="connsiteY68" fmla="*/ 354823 h 435377"/>
              <a:gd name="connsiteX69" fmla="*/ 5057775 w 8636000"/>
              <a:gd name="connsiteY69" fmla="*/ 425467 h 435377"/>
              <a:gd name="connsiteX70" fmla="*/ 5164931 w 8636000"/>
              <a:gd name="connsiteY70" fmla="*/ 292911 h 435377"/>
              <a:gd name="connsiteX71" fmla="*/ 5270500 w 8636000"/>
              <a:gd name="connsiteY71" fmla="*/ 65898 h 435377"/>
              <a:gd name="connsiteX72" fmla="*/ 5342731 w 8636000"/>
              <a:gd name="connsiteY72" fmla="*/ 4779 h 435377"/>
              <a:gd name="connsiteX73" fmla="*/ 5410994 w 8636000"/>
              <a:gd name="connsiteY73" fmla="*/ 57169 h 435377"/>
              <a:gd name="connsiteX74" fmla="*/ 5489574 w 8636000"/>
              <a:gd name="connsiteY74" fmla="*/ 212742 h 435377"/>
              <a:gd name="connsiteX75" fmla="*/ 5564187 w 8636000"/>
              <a:gd name="connsiteY75" fmla="*/ 375460 h 435377"/>
              <a:gd name="connsiteX76" fmla="*/ 5651500 w 8636000"/>
              <a:gd name="connsiteY76" fmla="*/ 421498 h 435377"/>
              <a:gd name="connsiteX77" fmla="*/ 5745956 w 8636000"/>
              <a:gd name="connsiteY77" fmla="*/ 289736 h 435377"/>
              <a:gd name="connsiteX78" fmla="*/ 5847556 w 8636000"/>
              <a:gd name="connsiteY78" fmla="*/ 75423 h 435377"/>
              <a:gd name="connsiteX79" fmla="*/ 5926137 w 8636000"/>
              <a:gd name="connsiteY79" fmla="*/ 3986 h 435377"/>
              <a:gd name="connsiteX80" fmla="*/ 6053137 w 8636000"/>
              <a:gd name="connsiteY80" fmla="*/ 174642 h 435377"/>
              <a:gd name="connsiteX81" fmla="*/ 6130132 w 8636000"/>
              <a:gd name="connsiteY81" fmla="*/ 341329 h 435377"/>
              <a:gd name="connsiteX82" fmla="*/ 6212681 w 8636000"/>
              <a:gd name="connsiteY82" fmla="*/ 428641 h 435377"/>
              <a:gd name="connsiteX83" fmla="*/ 6333331 w 8636000"/>
              <a:gd name="connsiteY83" fmla="*/ 272273 h 435377"/>
              <a:gd name="connsiteX84" fmla="*/ 6413500 w 8636000"/>
              <a:gd name="connsiteY84" fmla="*/ 96854 h 435377"/>
              <a:gd name="connsiteX85" fmla="*/ 6502400 w 8636000"/>
              <a:gd name="connsiteY85" fmla="*/ 811 h 435377"/>
              <a:gd name="connsiteX86" fmla="*/ 6610350 w 8636000"/>
              <a:gd name="connsiteY86" fmla="*/ 135748 h 435377"/>
              <a:gd name="connsiteX87" fmla="*/ 6686550 w 8636000"/>
              <a:gd name="connsiteY87" fmla="*/ 311167 h 435377"/>
              <a:gd name="connsiteX88" fmla="*/ 6796881 w 8636000"/>
              <a:gd name="connsiteY88" fmla="*/ 428642 h 435377"/>
              <a:gd name="connsiteX89" fmla="*/ 6908800 w 8636000"/>
              <a:gd name="connsiteY89" fmla="*/ 281798 h 435377"/>
              <a:gd name="connsiteX90" fmla="*/ 6995318 w 8636000"/>
              <a:gd name="connsiteY90" fmla="*/ 91298 h 435377"/>
              <a:gd name="connsiteX91" fmla="*/ 7073900 w 8636000"/>
              <a:gd name="connsiteY91" fmla="*/ 3192 h 435377"/>
              <a:gd name="connsiteX92" fmla="*/ 7158037 w 8636000"/>
              <a:gd name="connsiteY92" fmla="*/ 70661 h 435377"/>
              <a:gd name="connsiteX93" fmla="*/ 7244556 w 8636000"/>
              <a:gd name="connsiteY93" fmla="*/ 255604 h 435377"/>
              <a:gd name="connsiteX94" fmla="*/ 7327900 w 8636000"/>
              <a:gd name="connsiteY94" fmla="*/ 408798 h 435377"/>
              <a:gd name="connsiteX95" fmla="*/ 7404100 w 8636000"/>
              <a:gd name="connsiteY95" fmla="*/ 411973 h 435377"/>
              <a:gd name="connsiteX96" fmla="*/ 7498557 w 8636000"/>
              <a:gd name="connsiteY96" fmla="*/ 251635 h 435377"/>
              <a:gd name="connsiteX97" fmla="*/ 7574756 w 8636000"/>
              <a:gd name="connsiteY97" fmla="*/ 89710 h 435377"/>
              <a:gd name="connsiteX98" fmla="*/ 7649369 w 8636000"/>
              <a:gd name="connsiteY98" fmla="*/ 4780 h 435377"/>
              <a:gd name="connsiteX99" fmla="*/ 7716044 w 8636000"/>
              <a:gd name="connsiteY99" fmla="*/ 38118 h 435377"/>
              <a:gd name="connsiteX100" fmla="*/ 7767638 w 8636000"/>
              <a:gd name="connsiteY100" fmla="*/ 131779 h 435377"/>
              <a:gd name="connsiteX101" fmla="*/ 7848600 w 8636000"/>
              <a:gd name="connsiteY101" fmla="*/ 307198 h 435377"/>
              <a:gd name="connsiteX102" fmla="*/ 7955757 w 8636000"/>
              <a:gd name="connsiteY102" fmla="*/ 428642 h 435377"/>
              <a:gd name="connsiteX103" fmla="*/ 8080375 w 8636000"/>
              <a:gd name="connsiteY103" fmla="*/ 254016 h 435377"/>
              <a:gd name="connsiteX104" fmla="*/ 8153400 w 8636000"/>
              <a:gd name="connsiteY104" fmla="*/ 91298 h 435377"/>
              <a:gd name="connsiteX105" fmla="*/ 8236744 w 8636000"/>
              <a:gd name="connsiteY105" fmla="*/ 3191 h 435377"/>
              <a:gd name="connsiteX106" fmla="*/ 8336756 w 8636000"/>
              <a:gd name="connsiteY106" fmla="*/ 106380 h 435377"/>
              <a:gd name="connsiteX107" fmla="*/ 8412956 w 8636000"/>
              <a:gd name="connsiteY107" fmla="*/ 279417 h 435377"/>
              <a:gd name="connsiteX108" fmla="*/ 8521700 w 8636000"/>
              <a:gd name="connsiteY108" fmla="*/ 433404 h 435377"/>
              <a:gd name="connsiteX109" fmla="*/ 8605044 w 8636000"/>
              <a:gd name="connsiteY109" fmla="*/ 360379 h 435377"/>
              <a:gd name="connsiteX110" fmla="*/ 8636000 w 8636000"/>
              <a:gd name="connsiteY110" fmla="*/ 269098 h 435377"/>
              <a:gd name="connsiteX0" fmla="*/ 0 w 8655050"/>
              <a:gd name="connsiteY0" fmla="*/ 180198 h 435444"/>
              <a:gd name="connsiteX1" fmla="*/ 41275 w 8655050"/>
              <a:gd name="connsiteY1" fmla="*/ 88123 h 435444"/>
              <a:gd name="connsiteX2" fmla="*/ 81757 w 8655050"/>
              <a:gd name="connsiteY2" fmla="*/ 26210 h 435444"/>
              <a:gd name="connsiteX3" fmla="*/ 128587 w 8655050"/>
              <a:gd name="connsiteY3" fmla="*/ 5573 h 435444"/>
              <a:gd name="connsiteX4" fmla="*/ 183356 w 8655050"/>
              <a:gd name="connsiteY4" fmla="*/ 38910 h 435444"/>
              <a:gd name="connsiteX5" fmla="*/ 280193 w 8655050"/>
              <a:gd name="connsiteY5" fmla="*/ 227823 h 435444"/>
              <a:gd name="connsiteX6" fmla="*/ 324643 w 8655050"/>
              <a:gd name="connsiteY6" fmla="*/ 331011 h 435444"/>
              <a:gd name="connsiteX7" fmla="*/ 396082 w 8655050"/>
              <a:gd name="connsiteY7" fmla="*/ 418324 h 435444"/>
              <a:gd name="connsiteX8" fmla="*/ 462756 w 8655050"/>
              <a:gd name="connsiteY8" fmla="*/ 397686 h 435444"/>
              <a:gd name="connsiteX9" fmla="*/ 545306 w 8655050"/>
              <a:gd name="connsiteY9" fmla="*/ 252428 h 435444"/>
              <a:gd name="connsiteX10" fmla="*/ 619919 w 8655050"/>
              <a:gd name="connsiteY10" fmla="*/ 97648 h 435444"/>
              <a:gd name="connsiteX11" fmla="*/ 658019 w 8655050"/>
              <a:gd name="connsiteY11" fmla="*/ 35736 h 435444"/>
              <a:gd name="connsiteX12" fmla="*/ 708025 w 8655050"/>
              <a:gd name="connsiteY12" fmla="*/ 5574 h 435444"/>
              <a:gd name="connsiteX13" fmla="*/ 767557 w 8655050"/>
              <a:gd name="connsiteY13" fmla="*/ 47642 h 435444"/>
              <a:gd name="connsiteX14" fmla="*/ 852488 w 8655050"/>
              <a:gd name="connsiteY14" fmla="*/ 217504 h 435444"/>
              <a:gd name="connsiteX15" fmla="*/ 910432 w 8655050"/>
              <a:gd name="connsiteY15" fmla="*/ 345299 h 435444"/>
              <a:gd name="connsiteX16" fmla="*/ 989013 w 8655050"/>
              <a:gd name="connsiteY16" fmla="*/ 426260 h 435444"/>
              <a:gd name="connsiteX17" fmla="*/ 1062832 w 8655050"/>
              <a:gd name="connsiteY17" fmla="*/ 378635 h 435444"/>
              <a:gd name="connsiteX18" fmla="*/ 1124744 w 8655050"/>
              <a:gd name="connsiteY18" fmla="*/ 263542 h 435444"/>
              <a:gd name="connsiteX19" fmla="*/ 1227931 w 8655050"/>
              <a:gd name="connsiteY19" fmla="*/ 44467 h 435444"/>
              <a:gd name="connsiteX20" fmla="*/ 1284288 w 8655050"/>
              <a:gd name="connsiteY20" fmla="*/ 4779 h 435444"/>
              <a:gd name="connsiteX21" fmla="*/ 1338263 w 8655050"/>
              <a:gd name="connsiteY21" fmla="*/ 37323 h 435444"/>
              <a:gd name="connsiteX22" fmla="*/ 1431925 w 8655050"/>
              <a:gd name="connsiteY22" fmla="*/ 204804 h 435444"/>
              <a:gd name="connsiteX23" fmla="*/ 1496219 w 8655050"/>
              <a:gd name="connsiteY23" fmla="*/ 350060 h 435444"/>
              <a:gd name="connsiteX24" fmla="*/ 1585913 w 8655050"/>
              <a:gd name="connsiteY24" fmla="*/ 424673 h 435444"/>
              <a:gd name="connsiteX25" fmla="*/ 1665288 w 8655050"/>
              <a:gd name="connsiteY25" fmla="*/ 331011 h 435444"/>
              <a:gd name="connsiteX26" fmla="*/ 1712913 w 8655050"/>
              <a:gd name="connsiteY26" fmla="*/ 229409 h 435444"/>
              <a:gd name="connsiteX27" fmla="*/ 1765300 w 8655050"/>
              <a:gd name="connsiteY27" fmla="*/ 121461 h 435444"/>
              <a:gd name="connsiteX28" fmla="*/ 1827211 w 8655050"/>
              <a:gd name="connsiteY28" fmla="*/ 19067 h 435444"/>
              <a:gd name="connsiteX29" fmla="*/ 1905000 w 8655050"/>
              <a:gd name="connsiteY29" fmla="*/ 20654 h 435444"/>
              <a:gd name="connsiteX30" fmla="*/ 1988344 w 8655050"/>
              <a:gd name="connsiteY30" fmla="*/ 157973 h 435444"/>
              <a:gd name="connsiteX31" fmla="*/ 2047082 w 8655050"/>
              <a:gd name="connsiteY31" fmla="*/ 292117 h 435444"/>
              <a:gd name="connsiteX32" fmla="*/ 2156618 w 8655050"/>
              <a:gd name="connsiteY32" fmla="*/ 431023 h 435444"/>
              <a:gd name="connsiteX33" fmla="*/ 2286000 w 8655050"/>
              <a:gd name="connsiteY33" fmla="*/ 256398 h 435444"/>
              <a:gd name="connsiteX34" fmla="*/ 2349500 w 8655050"/>
              <a:gd name="connsiteY34" fmla="*/ 103998 h 435444"/>
              <a:gd name="connsiteX35" fmla="*/ 2448718 w 8655050"/>
              <a:gd name="connsiteY35" fmla="*/ 3985 h 435444"/>
              <a:gd name="connsiteX36" fmla="*/ 2571750 w 8655050"/>
              <a:gd name="connsiteY36" fmla="*/ 164323 h 435444"/>
              <a:gd name="connsiteX37" fmla="*/ 2628900 w 8655050"/>
              <a:gd name="connsiteY37" fmla="*/ 294498 h 435444"/>
              <a:gd name="connsiteX38" fmla="*/ 2670176 w 8655050"/>
              <a:gd name="connsiteY38" fmla="*/ 371493 h 435444"/>
              <a:gd name="connsiteX39" fmla="*/ 2745581 w 8655050"/>
              <a:gd name="connsiteY39" fmla="*/ 430230 h 435444"/>
              <a:gd name="connsiteX40" fmla="*/ 2851150 w 8655050"/>
              <a:gd name="connsiteY40" fmla="*/ 292910 h 435444"/>
              <a:gd name="connsiteX41" fmla="*/ 2886868 w 8655050"/>
              <a:gd name="connsiteY41" fmla="*/ 197662 h 435444"/>
              <a:gd name="connsiteX42" fmla="*/ 2949574 w 8655050"/>
              <a:gd name="connsiteY42" fmla="*/ 74630 h 435444"/>
              <a:gd name="connsiteX43" fmla="*/ 3024188 w 8655050"/>
              <a:gd name="connsiteY43" fmla="*/ 7161 h 435444"/>
              <a:gd name="connsiteX44" fmla="*/ 3091656 w 8655050"/>
              <a:gd name="connsiteY44" fmla="*/ 61930 h 435444"/>
              <a:gd name="connsiteX45" fmla="*/ 3162300 w 8655050"/>
              <a:gd name="connsiteY45" fmla="*/ 189723 h 435444"/>
              <a:gd name="connsiteX46" fmla="*/ 3238500 w 8655050"/>
              <a:gd name="connsiteY46" fmla="*/ 354030 h 435444"/>
              <a:gd name="connsiteX47" fmla="*/ 3324226 w 8655050"/>
              <a:gd name="connsiteY47" fmla="*/ 426261 h 435444"/>
              <a:gd name="connsiteX48" fmla="*/ 3415507 w 8655050"/>
              <a:gd name="connsiteY48" fmla="*/ 321486 h 435444"/>
              <a:gd name="connsiteX49" fmla="*/ 3467894 w 8655050"/>
              <a:gd name="connsiteY49" fmla="*/ 200836 h 435444"/>
              <a:gd name="connsiteX50" fmla="*/ 3525043 w 8655050"/>
              <a:gd name="connsiteY50" fmla="*/ 78598 h 435444"/>
              <a:gd name="connsiteX51" fmla="*/ 3606800 w 8655050"/>
              <a:gd name="connsiteY51" fmla="*/ 3192 h 435444"/>
              <a:gd name="connsiteX52" fmla="*/ 3667920 w 8655050"/>
              <a:gd name="connsiteY52" fmla="*/ 54786 h 435444"/>
              <a:gd name="connsiteX53" fmla="*/ 3721894 w 8655050"/>
              <a:gd name="connsiteY53" fmla="*/ 148448 h 435444"/>
              <a:gd name="connsiteX54" fmla="*/ 3792538 w 8655050"/>
              <a:gd name="connsiteY54" fmla="*/ 304023 h 435444"/>
              <a:gd name="connsiteX55" fmla="*/ 3898900 w 8655050"/>
              <a:gd name="connsiteY55" fmla="*/ 434198 h 435444"/>
              <a:gd name="connsiteX56" fmla="*/ 4016375 w 8655050"/>
              <a:gd name="connsiteY56" fmla="*/ 269891 h 435444"/>
              <a:gd name="connsiteX57" fmla="*/ 4063207 w 8655050"/>
              <a:gd name="connsiteY57" fmla="*/ 159562 h 435444"/>
              <a:gd name="connsiteX58" fmla="*/ 4107656 w 8655050"/>
              <a:gd name="connsiteY58" fmla="*/ 76217 h 435444"/>
              <a:gd name="connsiteX59" fmla="*/ 4183857 w 8655050"/>
              <a:gd name="connsiteY59" fmla="*/ 17 h 435444"/>
              <a:gd name="connsiteX60" fmla="*/ 4291013 w 8655050"/>
              <a:gd name="connsiteY60" fmla="*/ 125429 h 435444"/>
              <a:gd name="connsiteX61" fmla="*/ 4394200 w 8655050"/>
              <a:gd name="connsiteY61" fmla="*/ 357998 h 435444"/>
              <a:gd name="connsiteX62" fmla="*/ 4485481 w 8655050"/>
              <a:gd name="connsiteY62" fmla="*/ 428641 h 435444"/>
              <a:gd name="connsiteX63" fmla="*/ 4606131 w 8655050"/>
              <a:gd name="connsiteY63" fmla="*/ 244492 h 435444"/>
              <a:gd name="connsiteX64" fmla="*/ 4677569 w 8655050"/>
              <a:gd name="connsiteY64" fmla="*/ 96854 h 435444"/>
              <a:gd name="connsiteX65" fmla="*/ 4762500 w 8655050"/>
              <a:gd name="connsiteY65" fmla="*/ 810 h 435444"/>
              <a:gd name="connsiteX66" fmla="*/ 4856957 w 8655050"/>
              <a:gd name="connsiteY66" fmla="*/ 103998 h 435444"/>
              <a:gd name="connsiteX67" fmla="*/ 4906169 w 8655050"/>
              <a:gd name="connsiteY67" fmla="*/ 211950 h 435444"/>
              <a:gd name="connsiteX68" fmla="*/ 4976019 w 8655050"/>
              <a:gd name="connsiteY68" fmla="*/ 354823 h 435444"/>
              <a:gd name="connsiteX69" fmla="*/ 5057775 w 8655050"/>
              <a:gd name="connsiteY69" fmla="*/ 425467 h 435444"/>
              <a:gd name="connsiteX70" fmla="*/ 5164931 w 8655050"/>
              <a:gd name="connsiteY70" fmla="*/ 292911 h 435444"/>
              <a:gd name="connsiteX71" fmla="*/ 5270500 w 8655050"/>
              <a:gd name="connsiteY71" fmla="*/ 65898 h 435444"/>
              <a:gd name="connsiteX72" fmla="*/ 5342731 w 8655050"/>
              <a:gd name="connsiteY72" fmla="*/ 4779 h 435444"/>
              <a:gd name="connsiteX73" fmla="*/ 5410994 w 8655050"/>
              <a:gd name="connsiteY73" fmla="*/ 57169 h 435444"/>
              <a:gd name="connsiteX74" fmla="*/ 5489574 w 8655050"/>
              <a:gd name="connsiteY74" fmla="*/ 212742 h 435444"/>
              <a:gd name="connsiteX75" fmla="*/ 5564187 w 8655050"/>
              <a:gd name="connsiteY75" fmla="*/ 375460 h 435444"/>
              <a:gd name="connsiteX76" fmla="*/ 5651500 w 8655050"/>
              <a:gd name="connsiteY76" fmla="*/ 421498 h 435444"/>
              <a:gd name="connsiteX77" fmla="*/ 5745956 w 8655050"/>
              <a:gd name="connsiteY77" fmla="*/ 289736 h 435444"/>
              <a:gd name="connsiteX78" fmla="*/ 5847556 w 8655050"/>
              <a:gd name="connsiteY78" fmla="*/ 75423 h 435444"/>
              <a:gd name="connsiteX79" fmla="*/ 5926137 w 8655050"/>
              <a:gd name="connsiteY79" fmla="*/ 3986 h 435444"/>
              <a:gd name="connsiteX80" fmla="*/ 6053137 w 8655050"/>
              <a:gd name="connsiteY80" fmla="*/ 174642 h 435444"/>
              <a:gd name="connsiteX81" fmla="*/ 6130132 w 8655050"/>
              <a:gd name="connsiteY81" fmla="*/ 341329 h 435444"/>
              <a:gd name="connsiteX82" fmla="*/ 6212681 w 8655050"/>
              <a:gd name="connsiteY82" fmla="*/ 428641 h 435444"/>
              <a:gd name="connsiteX83" fmla="*/ 6333331 w 8655050"/>
              <a:gd name="connsiteY83" fmla="*/ 272273 h 435444"/>
              <a:gd name="connsiteX84" fmla="*/ 6413500 w 8655050"/>
              <a:gd name="connsiteY84" fmla="*/ 96854 h 435444"/>
              <a:gd name="connsiteX85" fmla="*/ 6502400 w 8655050"/>
              <a:gd name="connsiteY85" fmla="*/ 811 h 435444"/>
              <a:gd name="connsiteX86" fmla="*/ 6610350 w 8655050"/>
              <a:gd name="connsiteY86" fmla="*/ 135748 h 435444"/>
              <a:gd name="connsiteX87" fmla="*/ 6686550 w 8655050"/>
              <a:gd name="connsiteY87" fmla="*/ 311167 h 435444"/>
              <a:gd name="connsiteX88" fmla="*/ 6796881 w 8655050"/>
              <a:gd name="connsiteY88" fmla="*/ 428642 h 435444"/>
              <a:gd name="connsiteX89" fmla="*/ 6908800 w 8655050"/>
              <a:gd name="connsiteY89" fmla="*/ 281798 h 435444"/>
              <a:gd name="connsiteX90" fmla="*/ 6995318 w 8655050"/>
              <a:gd name="connsiteY90" fmla="*/ 91298 h 435444"/>
              <a:gd name="connsiteX91" fmla="*/ 7073900 w 8655050"/>
              <a:gd name="connsiteY91" fmla="*/ 3192 h 435444"/>
              <a:gd name="connsiteX92" fmla="*/ 7158037 w 8655050"/>
              <a:gd name="connsiteY92" fmla="*/ 70661 h 435444"/>
              <a:gd name="connsiteX93" fmla="*/ 7244556 w 8655050"/>
              <a:gd name="connsiteY93" fmla="*/ 255604 h 435444"/>
              <a:gd name="connsiteX94" fmla="*/ 7327900 w 8655050"/>
              <a:gd name="connsiteY94" fmla="*/ 408798 h 435444"/>
              <a:gd name="connsiteX95" fmla="*/ 7404100 w 8655050"/>
              <a:gd name="connsiteY95" fmla="*/ 411973 h 435444"/>
              <a:gd name="connsiteX96" fmla="*/ 7498557 w 8655050"/>
              <a:gd name="connsiteY96" fmla="*/ 251635 h 435444"/>
              <a:gd name="connsiteX97" fmla="*/ 7574756 w 8655050"/>
              <a:gd name="connsiteY97" fmla="*/ 89710 h 435444"/>
              <a:gd name="connsiteX98" fmla="*/ 7649369 w 8655050"/>
              <a:gd name="connsiteY98" fmla="*/ 4780 h 435444"/>
              <a:gd name="connsiteX99" fmla="*/ 7716044 w 8655050"/>
              <a:gd name="connsiteY99" fmla="*/ 38118 h 435444"/>
              <a:gd name="connsiteX100" fmla="*/ 7767638 w 8655050"/>
              <a:gd name="connsiteY100" fmla="*/ 131779 h 435444"/>
              <a:gd name="connsiteX101" fmla="*/ 7848600 w 8655050"/>
              <a:gd name="connsiteY101" fmla="*/ 307198 h 435444"/>
              <a:gd name="connsiteX102" fmla="*/ 7955757 w 8655050"/>
              <a:gd name="connsiteY102" fmla="*/ 428642 h 435444"/>
              <a:gd name="connsiteX103" fmla="*/ 8080375 w 8655050"/>
              <a:gd name="connsiteY103" fmla="*/ 254016 h 435444"/>
              <a:gd name="connsiteX104" fmla="*/ 8153400 w 8655050"/>
              <a:gd name="connsiteY104" fmla="*/ 91298 h 435444"/>
              <a:gd name="connsiteX105" fmla="*/ 8236744 w 8655050"/>
              <a:gd name="connsiteY105" fmla="*/ 3191 h 435444"/>
              <a:gd name="connsiteX106" fmla="*/ 8336756 w 8655050"/>
              <a:gd name="connsiteY106" fmla="*/ 106380 h 435444"/>
              <a:gd name="connsiteX107" fmla="*/ 8412956 w 8655050"/>
              <a:gd name="connsiteY107" fmla="*/ 279417 h 435444"/>
              <a:gd name="connsiteX108" fmla="*/ 8521700 w 8655050"/>
              <a:gd name="connsiteY108" fmla="*/ 433404 h 435444"/>
              <a:gd name="connsiteX109" fmla="*/ 8605044 w 8655050"/>
              <a:gd name="connsiteY109" fmla="*/ 360379 h 435444"/>
              <a:gd name="connsiteX110" fmla="*/ 8655050 w 8655050"/>
              <a:gd name="connsiteY110" fmla="*/ 254811 h 43544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2988 w 8655050"/>
              <a:gd name="connsiteY81" fmla="*/ 346091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4400 w 8655050"/>
              <a:gd name="connsiteY80" fmla="*/ 73836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5588 w 8655050"/>
              <a:gd name="connsiteY57" fmla="*/ 161944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206 h 434482"/>
              <a:gd name="connsiteX1" fmla="*/ 41275 w 8655050"/>
              <a:gd name="connsiteY1" fmla="*/ 88131 h 434482"/>
              <a:gd name="connsiteX2" fmla="*/ 81757 w 8655050"/>
              <a:gd name="connsiteY2" fmla="*/ 26218 h 434482"/>
              <a:gd name="connsiteX3" fmla="*/ 128587 w 8655050"/>
              <a:gd name="connsiteY3" fmla="*/ 5581 h 434482"/>
              <a:gd name="connsiteX4" fmla="*/ 183356 w 8655050"/>
              <a:gd name="connsiteY4" fmla="*/ 38918 h 434482"/>
              <a:gd name="connsiteX5" fmla="*/ 280193 w 8655050"/>
              <a:gd name="connsiteY5" fmla="*/ 227831 h 434482"/>
              <a:gd name="connsiteX6" fmla="*/ 324643 w 8655050"/>
              <a:gd name="connsiteY6" fmla="*/ 331019 h 434482"/>
              <a:gd name="connsiteX7" fmla="*/ 396082 w 8655050"/>
              <a:gd name="connsiteY7" fmla="*/ 418332 h 434482"/>
              <a:gd name="connsiteX8" fmla="*/ 462756 w 8655050"/>
              <a:gd name="connsiteY8" fmla="*/ 397694 h 434482"/>
              <a:gd name="connsiteX9" fmla="*/ 545306 w 8655050"/>
              <a:gd name="connsiteY9" fmla="*/ 252436 h 434482"/>
              <a:gd name="connsiteX10" fmla="*/ 619919 w 8655050"/>
              <a:gd name="connsiteY10" fmla="*/ 97656 h 434482"/>
              <a:gd name="connsiteX11" fmla="*/ 658019 w 8655050"/>
              <a:gd name="connsiteY11" fmla="*/ 35744 h 434482"/>
              <a:gd name="connsiteX12" fmla="*/ 708025 w 8655050"/>
              <a:gd name="connsiteY12" fmla="*/ 5582 h 434482"/>
              <a:gd name="connsiteX13" fmla="*/ 767557 w 8655050"/>
              <a:gd name="connsiteY13" fmla="*/ 47650 h 434482"/>
              <a:gd name="connsiteX14" fmla="*/ 852488 w 8655050"/>
              <a:gd name="connsiteY14" fmla="*/ 217512 h 434482"/>
              <a:gd name="connsiteX15" fmla="*/ 910432 w 8655050"/>
              <a:gd name="connsiteY15" fmla="*/ 345307 h 434482"/>
              <a:gd name="connsiteX16" fmla="*/ 989013 w 8655050"/>
              <a:gd name="connsiteY16" fmla="*/ 426268 h 434482"/>
              <a:gd name="connsiteX17" fmla="*/ 1062832 w 8655050"/>
              <a:gd name="connsiteY17" fmla="*/ 378643 h 434482"/>
              <a:gd name="connsiteX18" fmla="*/ 1124744 w 8655050"/>
              <a:gd name="connsiteY18" fmla="*/ 263550 h 434482"/>
              <a:gd name="connsiteX19" fmla="*/ 1227931 w 8655050"/>
              <a:gd name="connsiteY19" fmla="*/ 44475 h 434482"/>
              <a:gd name="connsiteX20" fmla="*/ 1284288 w 8655050"/>
              <a:gd name="connsiteY20" fmla="*/ 4787 h 434482"/>
              <a:gd name="connsiteX21" fmla="*/ 1338263 w 8655050"/>
              <a:gd name="connsiteY21" fmla="*/ 37331 h 434482"/>
              <a:gd name="connsiteX22" fmla="*/ 1431925 w 8655050"/>
              <a:gd name="connsiteY22" fmla="*/ 204812 h 434482"/>
              <a:gd name="connsiteX23" fmla="*/ 1496219 w 8655050"/>
              <a:gd name="connsiteY23" fmla="*/ 350068 h 434482"/>
              <a:gd name="connsiteX24" fmla="*/ 1585913 w 8655050"/>
              <a:gd name="connsiteY24" fmla="*/ 424681 h 434482"/>
              <a:gd name="connsiteX25" fmla="*/ 1665288 w 8655050"/>
              <a:gd name="connsiteY25" fmla="*/ 331019 h 434482"/>
              <a:gd name="connsiteX26" fmla="*/ 1712913 w 8655050"/>
              <a:gd name="connsiteY26" fmla="*/ 229417 h 434482"/>
              <a:gd name="connsiteX27" fmla="*/ 1765300 w 8655050"/>
              <a:gd name="connsiteY27" fmla="*/ 121469 h 434482"/>
              <a:gd name="connsiteX28" fmla="*/ 1827211 w 8655050"/>
              <a:gd name="connsiteY28" fmla="*/ 19075 h 434482"/>
              <a:gd name="connsiteX29" fmla="*/ 1905000 w 8655050"/>
              <a:gd name="connsiteY29" fmla="*/ 20662 h 434482"/>
              <a:gd name="connsiteX30" fmla="*/ 1988344 w 8655050"/>
              <a:gd name="connsiteY30" fmla="*/ 157981 h 434482"/>
              <a:gd name="connsiteX31" fmla="*/ 2047082 w 8655050"/>
              <a:gd name="connsiteY31" fmla="*/ 292125 h 434482"/>
              <a:gd name="connsiteX32" fmla="*/ 2156618 w 8655050"/>
              <a:gd name="connsiteY32" fmla="*/ 431031 h 434482"/>
              <a:gd name="connsiteX33" fmla="*/ 2286000 w 8655050"/>
              <a:gd name="connsiteY33" fmla="*/ 256406 h 434482"/>
              <a:gd name="connsiteX34" fmla="*/ 2349500 w 8655050"/>
              <a:gd name="connsiteY34" fmla="*/ 104006 h 434482"/>
              <a:gd name="connsiteX35" fmla="*/ 2448718 w 8655050"/>
              <a:gd name="connsiteY35" fmla="*/ 3993 h 434482"/>
              <a:gd name="connsiteX36" fmla="*/ 2571750 w 8655050"/>
              <a:gd name="connsiteY36" fmla="*/ 164331 h 434482"/>
              <a:gd name="connsiteX37" fmla="*/ 2628900 w 8655050"/>
              <a:gd name="connsiteY37" fmla="*/ 294506 h 434482"/>
              <a:gd name="connsiteX38" fmla="*/ 2670176 w 8655050"/>
              <a:gd name="connsiteY38" fmla="*/ 371501 h 434482"/>
              <a:gd name="connsiteX39" fmla="*/ 2745581 w 8655050"/>
              <a:gd name="connsiteY39" fmla="*/ 430238 h 434482"/>
              <a:gd name="connsiteX40" fmla="*/ 2851150 w 8655050"/>
              <a:gd name="connsiteY40" fmla="*/ 292918 h 434482"/>
              <a:gd name="connsiteX41" fmla="*/ 2886868 w 8655050"/>
              <a:gd name="connsiteY41" fmla="*/ 197670 h 434482"/>
              <a:gd name="connsiteX42" fmla="*/ 2949574 w 8655050"/>
              <a:gd name="connsiteY42" fmla="*/ 74638 h 434482"/>
              <a:gd name="connsiteX43" fmla="*/ 3024188 w 8655050"/>
              <a:gd name="connsiteY43" fmla="*/ 7169 h 434482"/>
              <a:gd name="connsiteX44" fmla="*/ 3091656 w 8655050"/>
              <a:gd name="connsiteY44" fmla="*/ 61938 h 434482"/>
              <a:gd name="connsiteX45" fmla="*/ 3162300 w 8655050"/>
              <a:gd name="connsiteY45" fmla="*/ 189731 h 434482"/>
              <a:gd name="connsiteX46" fmla="*/ 3238500 w 8655050"/>
              <a:gd name="connsiteY46" fmla="*/ 354038 h 434482"/>
              <a:gd name="connsiteX47" fmla="*/ 3324226 w 8655050"/>
              <a:gd name="connsiteY47" fmla="*/ 426269 h 434482"/>
              <a:gd name="connsiteX48" fmla="*/ 3415507 w 8655050"/>
              <a:gd name="connsiteY48" fmla="*/ 321494 h 434482"/>
              <a:gd name="connsiteX49" fmla="*/ 3467894 w 8655050"/>
              <a:gd name="connsiteY49" fmla="*/ 200844 h 434482"/>
              <a:gd name="connsiteX50" fmla="*/ 3525043 w 8655050"/>
              <a:gd name="connsiteY50" fmla="*/ 78606 h 434482"/>
              <a:gd name="connsiteX51" fmla="*/ 3606800 w 8655050"/>
              <a:gd name="connsiteY51" fmla="*/ 3200 h 434482"/>
              <a:gd name="connsiteX52" fmla="*/ 3667920 w 8655050"/>
              <a:gd name="connsiteY52" fmla="*/ 54794 h 434482"/>
              <a:gd name="connsiteX53" fmla="*/ 3721894 w 8655050"/>
              <a:gd name="connsiteY53" fmla="*/ 148456 h 434482"/>
              <a:gd name="connsiteX54" fmla="*/ 3792538 w 8655050"/>
              <a:gd name="connsiteY54" fmla="*/ 304031 h 434482"/>
              <a:gd name="connsiteX55" fmla="*/ 3898900 w 8655050"/>
              <a:gd name="connsiteY55" fmla="*/ 434206 h 434482"/>
              <a:gd name="connsiteX56" fmla="*/ 4016375 w 8655050"/>
              <a:gd name="connsiteY56" fmla="*/ 269899 h 434482"/>
              <a:gd name="connsiteX57" fmla="*/ 4107656 w 8655050"/>
              <a:gd name="connsiteY57" fmla="*/ 76225 h 434482"/>
              <a:gd name="connsiteX58" fmla="*/ 4183857 w 8655050"/>
              <a:gd name="connsiteY58" fmla="*/ 25 h 434482"/>
              <a:gd name="connsiteX59" fmla="*/ 4291013 w 8655050"/>
              <a:gd name="connsiteY59" fmla="*/ 125437 h 434482"/>
              <a:gd name="connsiteX60" fmla="*/ 4394200 w 8655050"/>
              <a:gd name="connsiteY60" fmla="*/ 358006 h 434482"/>
              <a:gd name="connsiteX61" fmla="*/ 4485481 w 8655050"/>
              <a:gd name="connsiteY61" fmla="*/ 428649 h 434482"/>
              <a:gd name="connsiteX62" fmla="*/ 4606131 w 8655050"/>
              <a:gd name="connsiteY62" fmla="*/ 244500 h 434482"/>
              <a:gd name="connsiteX63" fmla="*/ 4677569 w 8655050"/>
              <a:gd name="connsiteY63" fmla="*/ 96862 h 434482"/>
              <a:gd name="connsiteX64" fmla="*/ 4762500 w 8655050"/>
              <a:gd name="connsiteY64" fmla="*/ 818 h 434482"/>
              <a:gd name="connsiteX65" fmla="*/ 4856957 w 8655050"/>
              <a:gd name="connsiteY65" fmla="*/ 104006 h 434482"/>
              <a:gd name="connsiteX66" fmla="*/ 4906169 w 8655050"/>
              <a:gd name="connsiteY66" fmla="*/ 211958 h 434482"/>
              <a:gd name="connsiteX67" fmla="*/ 4976019 w 8655050"/>
              <a:gd name="connsiteY67" fmla="*/ 354831 h 434482"/>
              <a:gd name="connsiteX68" fmla="*/ 5060157 w 8655050"/>
              <a:gd name="connsiteY68" fmla="*/ 430238 h 434482"/>
              <a:gd name="connsiteX69" fmla="*/ 5164931 w 8655050"/>
              <a:gd name="connsiteY69" fmla="*/ 292919 h 434482"/>
              <a:gd name="connsiteX70" fmla="*/ 5270500 w 8655050"/>
              <a:gd name="connsiteY70" fmla="*/ 65906 h 434482"/>
              <a:gd name="connsiteX71" fmla="*/ 5342731 w 8655050"/>
              <a:gd name="connsiteY71" fmla="*/ 4787 h 434482"/>
              <a:gd name="connsiteX72" fmla="*/ 5410994 w 8655050"/>
              <a:gd name="connsiteY72" fmla="*/ 57177 h 434482"/>
              <a:gd name="connsiteX73" fmla="*/ 5489574 w 8655050"/>
              <a:gd name="connsiteY73" fmla="*/ 212750 h 434482"/>
              <a:gd name="connsiteX74" fmla="*/ 5564187 w 8655050"/>
              <a:gd name="connsiteY74" fmla="*/ 375468 h 434482"/>
              <a:gd name="connsiteX75" fmla="*/ 5651500 w 8655050"/>
              <a:gd name="connsiteY75" fmla="*/ 421506 h 434482"/>
              <a:gd name="connsiteX76" fmla="*/ 5745956 w 8655050"/>
              <a:gd name="connsiteY76" fmla="*/ 289744 h 434482"/>
              <a:gd name="connsiteX77" fmla="*/ 5847556 w 8655050"/>
              <a:gd name="connsiteY77" fmla="*/ 75431 h 434482"/>
              <a:gd name="connsiteX78" fmla="*/ 5926137 w 8655050"/>
              <a:gd name="connsiteY78" fmla="*/ 3994 h 434482"/>
              <a:gd name="connsiteX79" fmla="*/ 5996781 w 8655050"/>
              <a:gd name="connsiteY79" fmla="*/ 69081 h 434482"/>
              <a:gd name="connsiteX80" fmla="*/ 6048374 w 8655050"/>
              <a:gd name="connsiteY80" fmla="*/ 174650 h 434482"/>
              <a:gd name="connsiteX81" fmla="*/ 6125370 w 8655050"/>
              <a:gd name="connsiteY81" fmla="*/ 341336 h 434482"/>
              <a:gd name="connsiteX82" fmla="*/ 6212681 w 8655050"/>
              <a:gd name="connsiteY82" fmla="*/ 428649 h 434482"/>
              <a:gd name="connsiteX83" fmla="*/ 6277769 w 8655050"/>
              <a:gd name="connsiteY83" fmla="*/ 373881 h 434482"/>
              <a:gd name="connsiteX84" fmla="*/ 6333331 w 8655050"/>
              <a:gd name="connsiteY84" fmla="*/ 272281 h 434482"/>
              <a:gd name="connsiteX85" fmla="*/ 6413500 w 8655050"/>
              <a:gd name="connsiteY85" fmla="*/ 96862 h 434482"/>
              <a:gd name="connsiteX86" fmla="*/ 6502400 w 8655050"/>
              <a:gd name="connsiteY86" fmla="*/ 819 h 434482"/>
              <a:gd name="connsiteX87" fmla="*/ 6610350 w 8655050"/>
              <a:gd name="connsiteY87" fmla="*/ 135756 h 434482"/>
              <a:gd name="connsiteX88" fmla="*/ 6686550 w 8655050"/>
              <a:gd name="connsiteY88" fmla="*/ 311175 h 434482"/>
              <a:gd name="connsiteX89" fmla="*/ 6796881 w 8655050"/>
              <a:gd name="connsiteY89" fmla="*/ 428650 h 434482"/>
              <a:gd name="connsiteX90" fmla="*/ 6908800 w 8655050"/>
              <a:gd name="connsiteY90" fmla="*/ 281806 h 434482"/>
              <a:gd name="connsiteX91" fmla="*/ 6995318 w 8655050"/>
              <a:gd name="connsiteY91" fmla="*/ 91306 h 434482"/>
              <a:gd name="connsiteX92" fmla="*/ 7073900 w 8655050"/>
              <a:gd name="connsiteY92" fmla="*/ 3200 h 434482"/>
              <a:gd name="connsiteX93" fmla="*/ 7158037 w 8655050"/>
              <a:gd name="connsiteY93" fmla="*/ 70669 h 434482"/>
              <a:gd name="connsiteX94" fmla="*/ 7244556 w 8655050"/>
              <a:gd name="connsiteY94" fmla="*/ 255612 h 434482"/>
              <a:gd name="connsiteX95" fmla="*/ 7327900 w 8655050"/>
              <a:gd name="connsiteY95" fmla="*/ 408806 h 434482"/>
              <a:gd name="connsiteX96" fmla="*/ 7404100 w 8655050"/>
              <a:gd name="connsiteY96" fmla="*/ 411981 h 434482"/>
              <a:gd name="connsiteX97" fmla="*/ 7498557 w 8655050"/>
              <a:gd name="connsiteY97" fmla="*/ 251643 h 434482"/>
              <a:gd name="connsiteX98" fmla="*/ 7574756 w 8655050"/>
              <a:gd name="connsiteY98" fmla="*/ 89718 h 434482"/>
              <a:gd name="connsiteX99" fmla="*/ 7649369 w 8655050"/>
              <a:gd name="connsiteY99" fmla="*/ 4788 h 434482"/>
              <a:gd name="connsiteX100" fmla="*/ 7716044 w 8655050"/>
              <a:gd name="connsiteY100" fmla="*/ 38126 h 434482"/>
              <a:gd name="connsiteX101" fmla="*/ 7767638 w 8655050"/>
              <a:gd name="connsiteY101" fmla="*/ 131787 h 434482"/>
              <a:gd name="connsiteX102" fmla="*/ 7848600 w 8655050"/>
              <a:gd name="connsiteY102" fmla="*/ 307206 h 434482"/>
              <a:gd name="connsiteX103" fmla="*/ 7955757 w 8655050"/>
              <a:gd name="connsiteY103" fmla="*/ 428650 h 434482"/>
              <a:gd name="connsiteX104" fmla="*/ 8080375 w 8655050"/>
              <a:gd name="connsiteY104" fmla="*/ 254024 h 434482"/>
              <a:gd name="connsiteX105" fmla="*/ 8153400 w 8655050"/>
              <a:gd name="connsiteY105" fmla="*/ 91306 h 434482"/>
              <a:gd name="connsiteX106" fmla="*/ 8236744 w 8655050"/>
              <a:gd name="connsiteY106" fmla="*/ 3199 h 434482"/>
              <a:gd name="connsiteX107" fmla="*/ 8336756 w 8655050"/>
              <a:gd name="connsiteY107" fmla="*/ 106388 h 434482"/>
              <a:gd name="connsiteX108" fmla="*/ 8412956 w 8655050"/>
              <a:gd name="connsiteY108" fmla="*/ 279425 h 434482"/>
              <a:gd name="connsiteX109" fmla="*/ 8528843 w 8655050"/>
              <a:gd name="connsiteY109" fmla="*/ 426268 h 434482"/>
              <a:gd name="connsiteX110" fmla="*/ 8605044 w 8655050"/>
              <a:gd name="connsiteY110" fmla="*/ 360387 h 434482"/>
              <a:gd name="connsiteX111" fmla="*/ 8655050 w 8655050"/>
              <a:gd name="connsiteY111" fmla="*/ 254819 h 434482"/>
              <a:gd name="connsiteX0" fmla="*/ 0 w 8655050"/>
              <a:gd name="connsiteY0" fmla="*/ 179892 h 434168"/>
              <a:gd name="connsiteX1" fmla="*/ 41275 w 8655050"/>
              <a:gd name="connsiteY1" fmla="*/ 87817 h 434168"/>
              <a:gd name="connsiteX2" fmla="*/ 81757 w 8655050"/>
              <a:gd name="connsiteY2" fmla="*/ 25904 h 434168"/>
              <a:gd name="connsiteX3" fmla="*/ 128587 w 8655050"/>
              <a:gd name="connsiteY3" fmla="*/ 5267 h 434168"/>
              <a:gd name="connsiteX4" fmla="*/ 183356 w 8655050"/>
              <a:gd name="connsiteY4" fmla="*/ 38604 h 434168"/>
              <a:gd name="connsiteX5" fmla="*/ 280193 w 8655050"/>
              <a:gd name="connsiteY5" fmla="*/ 227517 h 434168"/>
              <a:gd name="connsiteX6" fmla="*/ 324643 w 8655050"/>
              <a:gd name="connsiteY6" fmla="*/ 330705 h 434168"/>
              <a:gd name="connsiteX7" fmla="*/ 396082 w 8655050"/>
              <a:gd name="connsiteY7" fmla="*/ 418018 h 434168"/>
              <a:gd name="connsiteX8" fmla="*/ 462756 w 8655050"/>
              <a:gd name="connsiteY8" fmla="*/ 397380 h 434168"/>
              <a:gd name="connsiteX9" fmla="*/ 545306 w 8655050"/>
              <a:gd name="connsiteY9" fmla="*/ 252122 h 434168"/>
              <a:gd name="connsiteX10" fmla="*/ 619919 w 8655050"/>
              <a:gd name="connsiteY10" fmla="*/ 97342 h 434168"/>
              <a:gd name="connsiteX11" fmla="*/ 658019 w 8655050"/>
              <a:gd name="connsiteY11" fmla="*/ 35430 h 434168"/>
              <a:gd name="connsiteX12" fmla="*/ 708025 w 8655050"/>
              <a:gd name="connsiteY12" fmla="*/ 5268 h 434168"/>
              <a:gd name="connsiteX13" fmla="*/ 767557 w 8655050"/>
              <a:gd name="connsiteY13" fmla="*/ 47336 h 434168"/>
              <a:gd name="connsiteX14" fmla="*/ 852488 w 8655050"/>
              <a:gd name="connsiteY14" fmla="*/ 217198 h 434168"/>
              <a:gd name="connsiteX15" fmla="*/ 910432 w 8655050"/>
              <a:gd name="connsiteY15" fmla="*/ 344993 h 434168"/>
              <a:gd name="connsiteX16" fmla="*/ 989013 w 8655050"/>
              <a:gd name="connsiteY16" fmla="*/ 425954 h 434168"/>
              <a:gd name="connsiteX17" fmla="*/ 1062832 w 8655050"/>
              <a:gd name="connsiteY17" fmla="*/ 378329 h 434168"/>
              <a:gd name="connsiteX18" fmla="*/ 1124744 w 8655050"/>
              <a:gd name="connsiteY18" fmla="*/ 263236 h 434168"/>
              <a:gd name="connsiteX19" fmla="*/ 1227931 w 8655050"/>
              <a:gd name="connsiteY19" fmla="*/ 44161 h 434168"/>
              <a:gd name="connsiteX20" fmla="*/ 1284288 w 8655050"/>
              <a:gd name="connsiteY20" fmla="*/ 4473 h 434168"/>
              <a:gd name="connsiteX21" fmla="*/ 1338263 w 8655050"/>
              <a:gd name="connsiteY21" fmla="*/ 37017 h 434168"/>
              <a:gd name="connsiteX22" fmla="*/ 1431925 w 8655050"/>
              <a:gd name="connsiteY22" fmla="*/ 204498 h 434168"/>
              <a:gd name="connsiteX23" fmla="*/ 1496219 w 8655050"/>
              <a:gd name="connsiteY23" fmla="*/ 349754 h 434168"/>
              <a:gd name="connsiteX24" fmla="*/ 1585913 w 8655050"/>
              <a:gd name="connsiteY24" fmla="*/ 424367 h 434168"/>
              <a:gd name="connsiteX25" fmla="*/ 1665288 w 8655050"/>
              <a:gd name="connsiteY25" fmla="*/ 330705 h 434168"/>
              <a:gd name="connsiteX26" fmla="*/ 1712913 w 8655050"/>
              <a:gd name="connsiteY26" fmla="*/ 229103 h 434168"/>
              <a:gd name="connsiteX27" fmla="*/ 1765300 w 8655050"/>
              <a:gd name="connsiteY27" fmla="*/ 121155 h 434168"/>
              <a:gd name="connsiteX28" fmla="*/ 1827211 w 8655050"/>
              <a:gd name="connsiteY28" fmla="*/ 18761 h 434168"/>
              <a:gd name="connsiteX29" fmla="*/ 1905000 w 8655050"/>
              <a:gd name="connsiteY29" fmla="*/ 20348 h 434168"/>
              <a:gd name="connsiteX30" fmla="*/ 1988344 w 8655050"/>
              <a:gd name="connsiteY30" fmla="*/ 157667 h 434168"/>
              <a:gd name="connsiteX31" fmla="*/ 2047082 w 8655050"/>
              <a:gd name="connsiteY31" fmla="*/ 291811 h 434168"/>
              <a:gd name="connsiteX32" fmla="*/ 2156618 w 8655050"/>
              <a:gd name="connsiteY32" fmla="*/ 430717 h 434168"/>
              <a:gd name="connsiteX33" fmla="*/ 2286000 w 8655050"/>
              <a:gd name="connsiteY33" fmla="*/ 256092 h 434168"/>
              <a:gd name="connsiteX34" fmla="*/ 2349500 w 8655050"/>
              <a:gd name="connsiteY34" fmla="*/ 103692 h 434168"/>
              <a:gd name="connsiteX35" fmla="*/ 2448718 w 8655050"/>
              <a:gd name="connsiteY35" fmla="*/ 3679 h 434168"/>
              <a:gd name="connsiteX36" fmla="*/ 2571750 w 8655050"/>
              <a:gd name="connsiteY36" fmla="*/ 164017 h 434168"/>
              <a:gd name="connsiteX37" fmla="*/ 2628900 w 8655050"/>
              <a:gd name="connsiteY37" fmla="*/ 294192 h 434168"/>
              <a:gd name="connsiteX38" fmla="*/ 2670176 w 8655050"/>
              <a:gd name="connsiteY38" fmla="*/ 371187 h 434168"/>
              <a:gd name="connsiteX39" fmla="*/ 2745581 w 8655050"/>
              <a:gd name="connsiteY39" fmla="*/ 429924 h 434168"/>
              <a:gd name="connsiteX40" fmla="*/ 2851150 w 8655050"/>
              <a:gd name="connsiteY40" fmla="*/ 292604 h 434168"/>
              <a:gd name="connsiteX41" fmla="*/ 2886868 w 8655050"/>
              <a:gd name="connsiteY41" fmla="*/ 197356 h 434168"/>
              <a:gd name="connsiteX42" fmla="*/ 2949574 w 8655050"/>
              <a:gd name="connsiteY42" fmla="*/ 74324 h 434168"/>
              <a:gd name="connsiteX43" fmla="*/ 3024188 w 8655050"/>
              <a:gd name="connsiteY43" fmla="*/ 6855 h 434168"/>
              <a:gd name="connsiteX44" fmla="*/ 3091656 w 8655050"/>
              <a:gd name="connsiteY44" fmla="*/ 61624 h 434168"/>
              <a:gd name="connsiteX45" fmla="*/ 3162300 w 8655050"/>
              <a:gd name="connsiteY45" fmla="*/ 189417 h 434168"/>
              <a:gd name="connsiteX46" fmla="*/ 3238500 w 8655050"/>
              <a:gd name="connsiteY46" fmla="*/ 353724 h 434168"/>
              <a:gd name="connsiteX47" fmla="*/ 3324226 w 8655050"/>
              <a:gd name="connsiteY47" fmla="*/ 425955 h 434168"/>
              <a:gd name="connsiteX48" fmla="*/ 3415507 w 8655050"/>
              <a:gd name="connsiteY48" fmla="*/ 321180 h 434168"/>
              <a:gd name="connsiteX49" fmla="*/ 3467894 w 8655050"/>
              <a:gd name="connsiteY49" fmla="*/ 200530 h 434168"/>
              <a:gd name="connsiteX50" fmla="*/ 3525043 w 8655050"/>
              <a:gd name="connsiteY50" fmla="*/ 78292 h 434168"/>
              <a:gd name="connsiteX51" fmla="*/ 3606800 w 8655050"/>
              <a:gd name="connsiteY51" fmla="*/ 2886 h 434168"/>
              <a:gd name="connsiteX52" fmla="*/ 3667920 w 8655050"/>
              <a:gd name="connsiteY52" fmla="*/ 54480 h 434168"/>
              <a:gd name="connsiteX53" fmla="*/ 3721894 w 8655050"/>
              <a:gd name="connsiteY53" fmla="*/ 148142 h 434168"/>
              <a:gd name="connsiteX54" fmla="*/ 3792538 w 8655050"/>
              <a:gd name="connsiteY54" fmla="*/ 303717 h 434168"/>
              <a:gd name="connsiteX55" fmla="*/ 3898900 w 8655050"/>
              <a:gd name="connsiteY55" fmla="*/ 433892 h 434168"/>
              <a:gd name="connsiteX56" fmla="*/ 4016375 w 8655050"/>
              <a:gd name="connsiteY56" fmla="*/ 269585 h 434168"/>
              <a:gd name="connsiteX57" fmla="*/ 4107656 w 8655050"/>
              <a:gd name="connsiteY57" fmla="*/ 75911 h 434168"/>
              <a:gd name="connsiteX58" fmla="*/ 4183857 w 8655050"/>
              <a:gd name="connsiteY58" fmla="*/ 4474 h 434168"/>
              <a:gd name="connsiteX59" fmla="*/ 4291013 w 8655050"/>
              <a:gd name="connsiteY59" fmla="*/ 125123 h 434168"/>
              <a:gd name="connsiteX60" fmla="*/ 4394200 w 8655050"/>
              <a:gd name="connsiteY60" fmla="*/ 357692 h 434168"/>
              <a:gd name="connsiteX61" fmla="*/ 4485481 w 8655050"/>
              <a:gd name="connsiteY61" fmla="*/ 428335 h 434168"/>
              <a:gd name="connsiteX62" fmla="*/ 4606131 w 8655050"/>
              <a:gd name="connsiteY62" fmla="*/ 244186 h 434168"/>
              <a:gd name="connsiteX63" fmla="*/ 4677569 w 8655050"/>
              <a:gd name="connsiteY63" fmla="*/ 96548 h 434168"/>
              <a:gd name="connsiteX64" fmla="*/ 4762500 w 8655050"/>
              <a:gd name="connsiteY64" fmla="*/ 504 h 434168"/>
              <a:gd name="connsiteX65" fmla="*/ 4856957 w 8655050"/>
              <a:gd name="connsiteY65" fmla="*/ 103692 h 434168"/>
              <a:gd name="connsiteX66" fmla="*/ 4906169 w 8655050"/>
              <a:gd name="connsiteY66" fmla="*/ 211644 h 434168"/>
              <a:gd name="connsiteX67" fmla="*/ 4976019 w 8655050"/>
              <a:gd name="connsiteY67" fmla="*/ 354517 h 434168"/>
              <a:gd name="connsiteX68" fmla="*/ 5060157 w 8655050"/>
              <a:gd name="connsiteY68" fmla="*/ 429924 h 434168"/>
              <a:gd name="connsiteX69" fmla="*/ 5164931 w 8655050"/>
              <a:gd name="connsiteY69" fmla="*/ 292605 h 434168"/>
              <a:gd name="connsiteX70" fmla="*/ 5270500 w 8655050"/>
              <a:gd name="connsiteY70" fmla="*/ 65592 h 434168"/>
              <a:gd name="connsiteX71" fmla="*/ 5342731 w 8655050"/>
              <a:gd name="connsiteY71" fmla="*/ 4473 h 434168"/>
              <a:gd name="connsiteX72" fmla="*/ 5410994 w 8655050"/>
              <a:gd name="connsiteY72" fmla="*/ 56863 h 434168"/>
              <a:gd name="connsiteX73" fmla="*/ 5489574 w 8655050"/>
              <a:gd name="connsiteY73" fmla="*/ 212436 h 434168"/>
              <a:gd name="connsiteX74" fmla="*/ 5564187 w 8655050"/>
              <a:gd name="connsiteY74" fmla="*/ 375154 h 434168"/>
              <a:gd name="connsiteX75" fmla="*/ 5651500 w 8655050"/>
              <a:gd name="connsiteY75" fmla="*/ 421192 h 434168"/>
              <a:gd name="connsiteX76" fmla="*/ 5745956 w 8655050"/>
              <a:gd name="connsiteY76" fmla="*/ 289430 h 434168"/>
              <a:gd name="connsiteX77" fmla="*/ 5847556 w 8655050"/>
              <a:gd name="connsiteY77" fmla="*/ 75117 h 434168"/>
              <a:gd name="connsiteX78" fmla="*/ 5926137 w 8655050"/>
              <a:gd name="connsiteY78" fmla="*/ 3680 h 434168"/>
              <a:gd name="connsiteX79" fmla="*/ 5996781 w 8655050"/>
              <a:gd name="connsiteY79" fmla="*/ 68767 h 434168"/>
              <a:gd name="connsiteX80" fmla="*/ 6048374 w 8655050"/>
              <a:gd name="connsiteY80" fmla="*/ 174336 h 434168"/>
              <a:gd name="connsiteX81" fmla="*/ 6125370 w 8655050"/>
              <a:gd name="connsiteY81" fmla="*/ 341022 h 434168"/>
              <a:gd name="connsiteX82" fmla="*/ 6212681 w 8655050"/>
              <a:gd name="connsiteY82" fmla="*/ 428335 h 434168"/>
              <a:gd name="connsiteX83" fmla="*/ 6277769 w 8655050"/>
              <a:gd name="connsiteY83" fmla="*/ 373567 h 434168"/>
              <a:gd name="connsiteX84" fmla="*/ 6333331 w 8655050"/>
              <a:gd name="connsiteY84" fmla="*/ 271967 h 434168"/>
              <a:gd name="connsiteX85" fmla="*/ 6413500 w 8655050"/>
              <a:gd name="connsiteY85" fmla="*/ 96548 h 434168"/>
              <a:gd name="connsiteX86" fmla="*/ 6502400 w 8655050"/>
              <a:gd name="connsiteY86" fmla="*/ 505 h 434168"/>
              <a:gd name="connsiteX87" fmla="*/ 6610350 w 8655050"/>
              <a:gd name="connsiteY87" fmla="*/ 135442 h 434168"/>
              <a:gd name="connsiteX88" fmla="*/ 6686550 w 8655050"/>
              <a:gd name="connsiteY88" fmla="*/ 310861 h 434168"/>
              <a:gd name="connsiteX89" fmla="*/ 6796881 w 8655050"/>
              <a:gd name="connsiteY89" fmla="*/ 428336 h 434168"/>
              <a:gd name="connsiteX90" fmla="*/ 6908800 w 8655050"/>
              <a:gd name="connsiteY90" fmla="*/ 281492 h 434168"/>
              <a:gd name="connsiteX91" fmla="*/ 6995318 w 8655050"/>
              <a:gd name="connsiteY91" fmla="*/ 90992 h 434168"/>
              <a:gd name="connsiteX92" fmla="*/ 7073900 w 8655050"/>
              <a:gd name="connsiteY92" fmla="*/ 2886 h 434168"/>
              <a:gd name="connsiteX93" fmla="*/ 7158037 w 8655050"/>
              <a:gd name="connsiteY93" fmla="*/ 70355 h 434168"/>
              <a:gd name="connsiteX94" fmla="*/ 7244556 w 8655050"/>
              <a:gd name="connsiteY94" fmla="*/ 255298 h 434168"/>
              <a:gd name="connsiteX95" fmla="*/ 7327900 w 8655050"/>
              <a:gd name="connsiteY95" fmla="*/ 408492 h 434168"/>
              <a:gd name="connsiteX96" fmla="*/ 7404100 w 8655050"/>
              <a:gd name="connsiteY96" fmla="*/ 411667 h 434168"/>
              <a:gd name="connsiteX97" fmla="*/ 7498557 w 8655050"/>
              <a:gd name="connsiteY97" fmla="*/ 251329 h 434168"/>
              <a:gd name="connsiteX98" fmla="*/ 7574756 w 8655050"/>
              <a:gd name="connsiteY98" fmla="*/ 89404 h 434168"/>
              <a:gd name="connsiteX99" fmla="*/ 7649369 w 8655050"/>
              <a:gd name="connsiteY99" fmla="*/ 4474 h 434168"/>
              <a:gd name="connsiteX100" fmla="*/ 7716044 w 8655050"/>
              <a:gd name="connsiteY100" fmla="*/ 37812 h 434168"/>
              <a:gd name="connsiteX101" fmla="*/ 7767638 w 8655050"/>
              <a:gd name="connsiteY101" fmla="*/ 131473 h 434168"/>
              <a:gd name="connsiteX102" fmla="*/ 7848600 w 8655050"/>
              <a:gd name="connsiteY102" fmla="*/ 306892 h 434168"/>
              <a:gd name="connsiteX103" fmla="*/ 7955757 w 8655050"/>
              <a:gd name="connsiteY103" fmla="*/ 428336 h 434168"/>
              <a:gd name="connsiteX104" fmla="*/ 8080375 w 8655050"/>
              <a:gd name="connsiteY104" fmla="*/ 253710 h 434168"/>
              <a:gd name="connsiteX105" fmla="*/ 8153400 w 8655050"/>
              <a:gd name="connsiteY105" fmla="*/ 90992 h 434168"/>
              <a:gd name="connsiteX106" fmla="*/ 8236744 w 8655050"/>
              <a:gd name="connsiteY106" fmla="*/ 2885 h 434168"/>
              <a:gd name="connsiteX107" fmla="*/ 8336756 w 8655050"/>
              <a:gd name="connsiteY107" fmla="*/ 106074 h 434168"/>
              <a:gd name="connsiteX108" fmla="*/ 8412956 w 8655050"/>
              <a:gd name="connsiteY108" fmla="*/ 279111 h 434168"/>
              <a:gd name="connsiteX109" fmla="*/ 8528843 w 8655050"/>
              <a:gd name="connsiteY109" fmla="*/ 425954 h 434168"/>
              <a:gd name="connsiteX110" fmla="*/ 8605044 w 8655050"/>
              <a:gd name="connsiteY110" fmla="*/ 360073 h 434168"/>
              <a:gd name="connsiteX111" fmla="*/ 8655050 w 8655050"/>
              <a:gd name="connsiteY111" fmla="*/ 254505 h 434168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6800 w 8655050"/>
              <a:gd name="connsiteY51" fmla="*/ 2886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8381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48769 w 8655050"/>
              <a:gd name="connsiteY40" fmla="*/ 288221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4606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4872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7162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9464 w 8655050"/>
              <a:gd name="connsiteY48" fmla="*/ 431097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6429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4048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81894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3609"/>
              <a:gd name="connsiteX1" fmla="*/ 41275 w 8655050"/>
              <a:gd name="connsiteY1" fmla="*/ 87391 h 433609"/>
              <a:gd name="connsiteX2" fmla="*/ 81757 w 8655050"/>
              <a:gd name="connsiteY2" fmla="*/ 25478 h 433609"/>
              <a:gd name="connsiteX3" fmla="*/ 128587 w 8655050"/>
              <a:gd name="connsiteY3" fmla="*/ 4841 h 433609"/>
              <a:gd name="connsiteX4" fmla="*/ 183356 w 8655050"/>
              <a:gd name="connsiteY4" fmla="*/ 38178 h 433609"/>
              <a:gd name="connsiteX5" fmla="*/ 280193 w 8655050"/>
              <a:gd name="connsiteY5" fmla="*/ 227091 h 433609"/>
              <a:gd name="connsiteX6" fmla="*/ 324643 w 8655050"/>
              <a:gd name="connsiteY6" fmla="*/ 330279 h 433609"/>
              <a:gd name="connsiteX7" fmla="*/ 396082 w 8655050"/>
              <a:gd name="connsiteY7" fmla="*/ 422354 h 433609"/>
              <a:gd name="connsiteX8" fmla="*/ 462756 w 8655050"/>
              <a:gd name="connsiteY8" fmla="*/ 396954 h 433609"/>
              <a:gd name="connsiteX9" fmla="*/ 545306 w 8655050"/>
              <a:gd name="connsiteY9" fmla="*/ 251696 h 433609"/>
              <a:gd name="connsiteX10" fmla="*/ 617538 w 8655050"/>
              <a:gd name="connsiteY10" fmla="*/ 94535 h 433609"/>
              <a:gd name="connsiteX11" fmla="*/ 658019 w 8655050"/>
              <a:gd name="connsiteY11" fmla="*/ 35004 h 433609"/>
              <a:gd name="connsiteX12" fmla="*/ 708025 w 8655050"/>
              <a:gd name="connsiteY12" fmla="*/ 4842 h 433609"/>
              <a:gd name="connsiteX13" fmla="*/ 767557 w 8655050"/>
              <a:gd name="connsiteY13" fmla="*/ 46910 h 433609"/>
              <a:gd name="connsiteX14" fmla="*/ 852488 w 8655050"/>
              <a:gd name="connsiteY14" fmla="*/ 216772 h 433609"/>
              <a:gd name="connsiteX15" fmla="*/ 910432 w 8655050"/>
              <a:gd name="connsiteY15" fmla="*/ 344567 h 433609"/>
              <a:gd name="connsiteX16" fmla="*/ 991395 w 8655050"/>
              <a:gd name="connsiteY16" fmla="*/ 427909 h 433609"/>
              <a:gd name="connsiteX17" fmla="*/ 1062832 w 8655050"/>
              <a:gd name="connsiteY17" fmla="*/ 377903 h 433609"/>
              <a:gd name="connsiteX18" fmla="*/ 1124744 w 8655050"/>
              <a:gd name="connsiteY18" fmla="*/ 262810 h 433609"/>
              <a:gd name="connsiteX19" fmla="*/ 1179513 w 8655050"/>
              <a:gd name="connsiteY19" fmla="*/ 137400 h 433609"/>
              <a:gd name="connsiteX20" fmla="*/ 1227931 w 8655050"/>
              <a:gd name="connsiteY20" fmla="*/ 43735 h 433609"/>
              <a:gd name="connsiteX21" fmla="*/ 1284288 w 8655050"/>
              <a:gd name="connsiteY21" fmla="*/ 4047 h 433609"/>
              <a:gd name="connsiteX22" fmla="*/ 1338263 w 8655050"/>
              <a:gd name="connsiteY22" fmla="*/ 36591 h 433609"/>
              <a:gd name="connsiteX23" fmla="*/ 1429544 w 8655050"/>
              <a:gd name="connsiteY23" fmla="*/ 211216 h 433609"/>
              <a:gd name="connsiteX24" fmla="*/ 1496219 w 8655050"/>
              <a:gd name="connsiteY24" fmla="*/ 349328 h 433609"/>
              <a:gd name="connsiteX25" fmla="*/ 1576388 w 8655050"/>
              <a:gd name="connsiteY25" fmla="*/ 433466 h 433609"/>
              <a:gd name="connsiteX26" fmla="*/ 1665288 w 8655050"/>
              <a:gd name="connsiteY26" fmla="*/ 330279 h 433609"/>
              <a:gd name="connsiteX27" fmla="*/ 1712913 w 8655050"/>
              <a:gd name="connsiteY27" fmla="*/ 228677 h 433609"/>
              <a:gd name="connsiteX28" fmla="*/ 1765300 w 8655050"/>
              <a:gd name="connsiteY28" fmla="*/ 120729 h 433609"/>
              <a:gd name="connsiteX29" fmla="*/ 1827211 w 8655050"/>
              <a:gd name="connsiteY29" fmla="*/ 18335 h 433609"/>
              <a:gd name="connsiteX30" fmla="*/ 1905000 w 8655050"/>
              <a:gd name="connsiteY30" fmla="*/ 19922 h 433609"/>
              <a:gd name="connsiteX31" fmla="*/ 1988344 w 8655050"/>
              <a:gd name="connsiteY31" fmla="*/ 157241 h 433609"/>
              <a:gd name="connsiteX32" fmla="*/ 2047082 w 8655050"/>
              <a:gd name="connsiteY32" fmla="*/ 291385 h 433609"/>
              <a:gd name="connsiteX33" fmla="*/ 2156618 w 8655050"/>
              <a:gd name="connsiteY33" fmla="*/ 430291 h 433609"/>
              <a:gd name="connsiteX34" fmla="*/ 2286000 w 8655050"/>
              <a:gd name="connsiteY34" fmla="*/ 253285 h 433609"/>
              <a:gd name="connsiteX35" fmla="*/ 2351881 w 8655050"/>
              <a:gd name="connsiteY35" fmla="*/ 105647 h 433609"/>
              <a:gd name="connsiteX36" fmla="*/ 2448718 w 8655050"/>
              <a:gd name="connsiteY36" fmla="*/ 3253 h 433609"/>
              <a:gd name="connsiteX37" fmla="*/ 2566987 w 8655050"/>
              <a:gd name="connsiteY37" fmla="*/ 158829 h 433609"/>
              <a:gd name="connsiteX38" fmla="*/ 2628900 w 8655050"/>
              <a:gd name="connsiteY38" fmla="*/ 293766 h 433609"/>
              <a:gd name="connsiteX39" fmla="*/ 2670176 w 8655050"/>
              <a:gd name="connsiteY39" fmla="*/ 370761 h 433609"/>
              <a:gd name="connsiteX40" fmla="*/ 2736056 w 8655050"/>
              <a:gd name="connsiteY40" fmla="*/ 427116 h 433609"/>
              <a:gd name="connsiteX41" fmla="*/ 2810668 w 8655050"/>
              <a:gd name="connsiteY41" fmla="*/ 361235 h 433609"/>
              <a:gd name="connsiteX42" fmla="*/ 2848769 w 8655050"/>
              <a:gd name="connsiteY42" fmla="*/ 287415 h 433609"/>
              <a:gd name="connsiteX43" fmla="*/ 2886868 w 8655050"/>
              <a:gd name="connsiteY43" fmla="*/ 196930 h 433609"/>
              <a:gd name="connsiteX44" fmla="*/ 2949574 w 8655050"/>
              <a:gd name="connsiteY44" fmla="*/ 73898 h 433609"/>
              <a:gd name="connsiteX45" fmla="*/ 3024188 w 8655050"/>
              <a:gd name="connsiteY45" fmla="*/ 4048 h 433609"/>
              <a:gd name="connsiteX46" fmla="*/ 3091656 w 8655050"/>
              <a:gd name="connsiteY46" fmla="*/ 61198 h 433609"/>
              <a:gd name="connsiteX47" fmla="*/ 3159918 w 8655050"/>
              <a:gd name="connsiteY47" fmla="*/ 186610 h 433609"/>
              <a:gd name="connsiteX48" fmla="*/ 3236119 w 8655050"/>
              <a:gd name="connsiteY48" fmla="*/ 355679 h 433609"/>
              <a:gd name="connsiteX49" fmla="*/ 3319464 w 8655050"/>
              <a:gd name="connsiteY49" fmla="*/ 430291 h 433609"/>
              <a:gd name="connsiteX50" fmla="*/ 3415507 w 8655050"/>
              <a:gd name="connsiteY50" fmla="*/ 320754 h 433609"/>
              <a:gd name="connsiteX51" fmla="*/ 3467894 w 8655050"/>
              <a:gd name="connsiteY51" fmla="*/ 200104 h 433609"/>
              <a:gd name="connsiteX52" fmla="*/ 3525043 w 8655050"/>
              <a:gd name="connsiteY52" fmla="*/ 77866 h 433609"/>
              <a:gd name="connsiteX53" fmla="*/ 3602037 w 8655050"/>
              <a:gd name="connsiteY53" fmla="*/ 79 h 433609"/>
              <a:gd name="connsiteX54" fmla="*/ 3667920 w 8655050"/>
              <a:gd name="connsiteY54" fmla="*/ 54054 h 433609"/>
              <a:gd name="connsiteX55" fmla="*/ 3721894 w 8655050"/>
              <a:gd name="connsiteY55" fmla="*/ 147716 h 433609"/>
              <a:gd name="connsiteX56" fmla="*/ 3790156 w 8655050"/>
              <a:gd name="connsiteY56" fmla="*/ 308054 h 433609"/>
              <a:gd name="connsiteX57" fmla="*/ 3898900 w 8655050"/>
              <a:gd name="connsiteY57" fmla="*/ 426323 h 433609"/>
              <a:gd name="connsiteX58" fmla="*/ 4016375 w 8655050"/>
              <a:gd name="connsiteY58" fmla="*/ 269159 h 433609"/>
              <a:gd name="connsiteX59" fmla="*/ 4107656 w 8655050"/>
              <a:gd name="connsiteY59" fmla="*/ 75485 h 433609"/>
              <a:gd name="connsiteX60" fmla="*/ 4183857 w 8655050"/>
              <a:gd name="connsiteY60" fmla="*/ 4048 h 433609"/>
              <a:gd name="connsiteX61" fmla="*/ 4291013 w 8655050"/>
              <a:gd name="connsiteY61" fmla="*/ 124697 h 433609"/>
              <a:gd name="connsiteX62" fmla="*/ 4332288 w 8655050"/>
              <a:gd name="connsiteY62" fmla="*/ 218361 h 433609"/>
              <a:gd name="connsiteX63" fmla="*/ 4394200 w 8655050"/>
              <a:gd name="connsiteY63" fmla="*/ 357266 h 433609"/>
              <a:gd name="connsiteX64" fmla="*/ 4485481 w 8655050"/>
              <a:gd name="connsiteY64" fmla="*/ 427909 h 433609"/>
              <a:gd name="connsiteX65" fmla="*/ 4606131 w 8655050"/>
              <a:gd name="connsiteY65" fmla="*/ 243760 h 433609"/>
              <a:gd name="connsiteX66" fmla="*/ 4677569 w 8655050"/>
              <a:gd name="connsiteY66" fmla="*/ 96122 h 433609"/>
              <a:gd name="connsiteX67" fmla="*/ 4762500 w 8655050"/>
              <a:gd name="connsiteY67" fmla="*/ 78 h 433609"/>
              <a:gd name="connsiteX68" fmla="*/ 4856957 w 8655050"/>
              <a:gd name="connsiteY68" fmla="*/ 103266 h 433609"/>
              <a:gd name="connsiteX69" fmla="*/ 4906169 w 8655050"/>
              <a:gd name="connsiteY69" fmla="*/ 211218 h 433609"/>
              <a:gd name="connsiteX70" fmla="*/ 4976019 w 8655050"/>
              <a:gd name="connsiteY70" fmla="*/ 354091 h 433609"/>
              <a:gd name="connsiteX71" fmla="*/ 5060157 w 8655050"/>
              <a:gd name="connsiteY71" fmla="*/ 429498 h 433609"/>
              <a:gd name="connsiteX72" fmla="*/ 5164931 w 8655050"/>
              <a:gd name="connsiteY72" fmla="*/ 292179 h 433609"/>
              <a:gd name="connsiteX73" fmla="*/ 5270500 w 8655050"/>
              <a:gd name="connsiteY73" fmla="*/ 65166 h 433609"/>
              <a:gd name="connsiteX74" fmla="*/ 5342731 w 8655050"/>
              <a:gd name="connsiteY74" fmla="*/ 4047 h 433609"/>
              <a:gd name="connsiteX75" fmla="*/ 5410994 w 8655050"/>
              <a:gd name="connsiteY75" fmla="*/ 56437 h 433609"/>
              <a:gd name="connsiteX76" fmla="*/ 5489574 w 8655050"/>
              <a:gd name="connsiteY76" fmla="*/ 212010 h 433609"/>
              <a:gd name="connsiteX77" fmla="*/ 5564187 w 8655050"/>
              <a:gd name="connsiteY77" fmla="*/ 374728 h 433609"/>
              <a:gd name="connsiteX78" fmla="*/ 5651500 w 8655050"/>
              <a:gd name="connsiteY78" fmla="*/ 420766 h 433609"/>
              <a:gd name="connsiteX79" fmla="*/ 5745956 w 8655050"/>
              <a:gd name="connsiteY79" fmla="*/ 289004 h 433609"/>
              <a:gd name="connsiteX80" fmla="*/ 5847556 w 8655050"/>
              <a:gd name="connsiteY80" fmla="*/ 74691 h 433609"/>
              <a:gd name="connsiteX81" fmla="*/ 5926137 w 8655050"/>
              <a:gd name="connsiteY81" fmla="*/ 3254 h 433609"/>
              <a:gd name="connsiteX82" fmla="*/ 5996781 w 8655050"/>
              <a:gd name="connsiteY82" fmla="*/ 68341 h 433609"/>
              <a:gd name="connsiteX83" fmla="*/ 6048374 w 8655050"/>
              <a:gd name="connsiteY83" fmla="*/ 173910 h 433609"/>
              <a:gd name="connsiteX84" fmla="*/ 6125370 w 8655050"/>
              <a:gd name="connsiteY84" fmla="*/ 340596 h 433609"/>
              <a:gd name="connsiteX85" fmla="*/ 6212681 w 8655050"/>
              <a:gd name="connsiteY85" fmla="*/ 427909 h 433609"/>
              <a:gd name="connsiteX86" fmla="*/ 6277769 w 8655050"/>
              <a:gd name="connsiteY86" fmla="*/ 373141 h 433609"/>
              <a:gd name="connsiteX87" fmla="*/ 6333331 w 8655050"/>
              <a:gd name="connsiteY87" fmla="*/ 271541 h 433609"/>
              <a:gd name="connsiteX88" fmla="*/ 6413500 w 8655050"/>
              <a:gd name="connsiteY88" fmla="*/ 96122 h 433609"/>
              <a:gd name="connsiteX89" fmla="*/ 6500018 w 8655050"/>
              <a:gd name="connsiteY89" fmla="*/ 79 h 433609"/>
              <a:gd name="connsiteX90" fmla="*/ 6610350 w 8655050"/>
              <a:gd name="connsiteY90" fmla="*/ 135016 h 433609"/>
              <a:gd name="connsiteX91" fmla="*/ 6686550 w 8655050"/>
              <a:gd name="connsiteY91" fmla="*/ 310435 h 433609"/>
              <a:gd name="connsiteX92" fmla="*/ 6796881 w 8655050"/>
              <a:gd name="connsiteY92" fmla="*/ 427910 h 433609"/>
              <a:gd name="connsiteX93" fmla="*/ 6908800 w 8655050"/>
              <a:gd name="connsiteY93" fmla="*/ 281066 h 433609"/>
              <a:gd name="connsiteX94" fmla="*/ 6995318 w 8655050"/>
              <a:gd name="connsiteY94" fmla="*/ 90566 h 433609"/>
              <a:gd name="connsiteX95" fmla="*/ 7073900 w 8655050"/>
              <a:gd name="connsiteY95" fmla="*/ 2460 h 433609"/>
              <a:gd name="connsiteX96" fmla="*/ 7158037 w 8655050"/>
              <a:gd name="connsiteY96" fmla="*/ 69929 h 433609"/>
              <a:gd name="connsiteX97" fmla="*/ 7244556 w 8655050"/>
              <a:gd name="connsiteY97" fmla="*/ 254872 h 433609"/>
              <a:gd name="connsiteX98" fmla="*/ 7327900 w 8655050"/>
              <a:gd name="connsiteY98" fmla="*/ 408066 h 433609"/>
              <a:gd name="connsiteX99" fmla="*/ 7404100 w 8655050"/>
              <a:gd name="connsiteY99" fmla="*/ 411241 h 433609"/>
              <a:gd name="connsiteX100" fmla="*/ 7498557 w 8655050"/>
              <a:gd name="connsiteY100" fmla="*/ 250903 h 433609"/>
              <a:gd name="connsiteX101" fmla="*/ 7574756 w 8655050"/>
              <a:gd name="connsiteY101" fmla="*/ 88978 h 433609"/>
              <a:gd name="connsiteX102" fmla="*/ 7649369 w 8655050"/>
              <a:gd name="connsiteY102" fmla="*/ 4048 h 433609"/>
              <a:gd name="connsiteX103" fmla="*/ 7716044 w 8655050"/>
              <a:gd name="connsiteY103" fmla="*/ 37386 h 433609"/>
              <a:gd name="connsiteX104" fmla="*/ 7767638 w 8655050"/>
              <a:gd name="connsiteY104" fmla="*/ 131047 h 433609"/>
              <a:gd name="connsiteX105" fmla="*/ 7848600 w 8655050"/>
              <a:gd name="connsiteY105" fmla="*/ 306466 h 433609"/>
              <a:gd name="connsiteX106" fmla="*/ 7955757 w 8655050"/>
              <a:gd name="connsiteY106" fmla="*/ 427910 h 433609"/>
              <a:gd name="connsiteX107" fmla="*/ 8080375 w 8655050"/>
              <a:gd name="connsiteY107" fmla="*/ 253284 h 433609"/>
              <a:gd name="connsiteX108" fmla="*/ 8153400 w 8655050"/>
              <a:gd name="connsiteY108" fmla="*/ 90566 h 433609"/>
              <a:gd name="connsiteX109" fmla="*/ 8236744 w 8655050"/>
              <a:gd name="connsiteY109" fmla="*/ 2459 h 433609"/>
              <a:gd name="connsiteX110" fmla="*/ 8336756 w 8655050"/>
              <a:gd name="connsiteY110" fmla="*/ 105648 h 433609"/>
              <a:gd name="connsiteX111" fmla="*/ 8412956 w 8655050"/>
              <a:gd name="connsiteY111" fmla="*/ 278685 h 433609"/>
              <a:gd name="connsiteX112" fmla="*/ 8528843 w 8655050"/>
              <a:gd name="connsiteY112" fmla="*/ 425528 h 433609"/>
              <a:gd name="connsiteX113" fmla="*/ 8605044 w 8655050"/>
              <a:gd name="connsiteY113" fmla="*/ 359647 h 433609"/>
              <a:gd name="connsiteX114" fmla="*/ 8655050 w 8655050"/>
              <a:gd name="connsiteY114" fmla="*/ 254079 h 433609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3471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5651 w 8655050"/>
              <a:gd name="connsiteY65" fmla="*/ 340129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94065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4811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12334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7193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16612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9937 w 8655050"/>
              <a:gd name="connsiteY81" fmla="*/ 67872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3109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0728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11044 w 8655050"/>
              <a:gd name="connsiteY81" fmla="*/ 144867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3014 w 8655050"/>
              <a:gd name="connsiteY72" fmla="*/ 420298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5275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2788 w 8655050"/>
              <a:gd name="connsiteY65" fmla="*/ 390135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69460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33111"/>
              <a:gd name="connsiteX1" fmla="*/ 41275 w 8655050"/>
              <a:gd name="connsiteY1" fmla="*/ 85334 h 433111"/>
              <a:gd name="connsiteX2" fmla="*/ 81757 w 8655050"/>
              <a:gd name="connsiteY2" fmla="*/ 23421 h 433111"/>
              <a:gd name="connsiteX3" fmla="*/ 128587 w 8655050"/>
              <a:gd name="connsiteY3" fmla="*/ 2784 h 433111"/>
              <a:gd name="connsiteX4" fmla="*/ 183356 w 8655050"/>
              <a:gd name="connsiteY4" fmla="*/ 36121 h 433111"/>
              <a:gd name="connsiteX5" fmla="*/ 280193 w 8655050"/>
              <a:gd name="connsiteY5" fmla="*/ 225034 h 433111"/>
              <a:gd name="connsiteX6" fmla="*/ 324643 w 8655050"/>
              <a:gd name="connsiteY6" fmla="*/ 328222 h 433111"/>
              <a:gd name="connsiteX7" fmla="*/ 400844 w 8655050"/>
              <a:gd name="connsiteY7" fmla="*/ 429822 h 433111"/>
              <a:gd name="connsiteX8" fmla="*/ 462756 w 8655050"/>
              <a:gd name="connsiteY8" fmla="*/ 394897 h 433111"/>
              <a:gd name="connsiteX9" fmla="*/ 545306 w 8655050"/>
              <a:gd name="connsiteY9" fmla="*/ 249639 h 433111"/>
              <a:gd name="connsiteX10" fmla="*/ 617538 w 8655050"/>
              <a:gd name="connsiteY10" fmla="*/ 92478 h 433111"/>
              <a:gd name="connsiteX11" fmla="*/ 658019 w 8655050"/>
              <a:gd name="connsiteY11" fmla="*/ 32947 h 433111"/>
              <a:gd name="connsiteX12" fmla="*/ 708025 w 8655050"/>
              <a:gd name="connsiteY12" fmla="*/ 2785 h 433111"/>
              <a:gd name="connsiteX13" fmla="*/ 767557 w 8655050"/>
              <a:gd name="connsiteY13" fmla="*/ 44853 h 433111"/>
              <a:gd name="connsiteX14" fmla="*/ 852488 w 8655050"/>
              <a:gd name="connsiteY14" fmla="*/ 214715 h 433111"/>
              <a:gd name="connsiteX15" fmla="*/ 910432 w 8655050"/>
              <a:gd name="connsiteY15" fmla="*/ 342510 h 433111"/>
              <a:gd name="connsiteX16" fmla="*/ 991395 w 8655050"/>
              <a:gd name="connsiteY16" fmla="*/ 425852 h 433111"/>
              <a:gd name="connsiteX17" fmla="*/ 1062832 w 8655050"/>
              <a:gd name="connsiteY17" fmla="*/ 375846 h 433111"/>
              <a:gd name="connsiteX18" fmla="*/ 1124744 w 8655050"/>
              <a:gd name="connsiteY18" fmla="*/ 260753 h 433111"/>
              <a:gd name="connsiteX19" fmla="*/ 1179513 w 8655050"/>
              <a:gd name="connsiteY19" fmla="*/ 135343 h 433111"/>
              <a:gd name="connsiteX20" fmla="*/ 1227931 w 8655050"/>
              <a:gd name="connsiteY20" fmla="*/ 41678 h 433111"/>
              <a:gd name="connsiteX21" fmla="*/ 1284288 w 8655050"/>
              <a:gd name="connsiteY21" fmla="*/ 1990 h 433111"/>
              <a:gd name="connsiteX22" fmla="*/ 1338263 w 8655050"/>
              <a:gd name="connsiteY22" fmla="*/ 34534 h 433111"/>
              <a:gd name="connsiteX23" fmla="*/ 1429544 w 8655050"/>
              <a:gd name="connsiteY23" fmla="*/ 209159 h 433111"/>
              <a:gd name="connsiteX24" fmla="*/ 1496219 w 8655050"/>
              <a:gd name="connsiteY24" fmla="*/ 347271 h 433111"/>
              <a:gd name="connsiteX25" fmla="*/ 1578770 w 8655050"/>
              <a:gd name="connsiteY25" fmla="*/ 429028 h 433111"/>
              <a:gd name="connsiteX26" fmla="*/ 1667669 w 8655050"/>
              <a:gd name="connsiteY26" fmla="*/ 328222 h 433111"/>
              <a:gd name="connsiteX27" fmla="*/ 1717675 w 8655050"/>
              <a:gd name="connsiteY27" fmla="*/ 224239 h 433111"/>
              <a:gd name="connsiteX28" fmla="*/ 1765300 w 8655050"/>
              <a:gd name="connsiteY28" fmla="*/ 118672 h 433111"/>
              <a:gd name="connsiteX29" fmla="*/ 1827211 w 8655050"/>
              <a:gd name="connsiteY29" fmla="*/ 16278 h 433111"/>
              <a:gd name="connsiteX30" fmla="*/ 1905000 w 8655050"/>
              <a:gd name="connsiteY30" fmla="*/ 17865 h 433111"/>
              <a:gd name="connsiteX31" fmla="*/ 1985963 w 8655050"/>
              <a:gd name="connsiteY31" fmla="*/ 155184 h 433111"/>
              <a:gd name="connsiteX32" fmla="*/ 2054225 w 8655050"/>
              <a:gd name="connsiteY32" fmla="*/ 305997 h 433111"/>
              <a:gd name="connsiteX33" fmla="*/ 2156618 w 8655050"/>
              <a:gd name="connsiteY33" fmla="*/ 428234 h 433111"/>
              <a:gd name="connsiteX34" fmla="*/ 2286000 w 8655050"/>
              <a:gd name="connsiteY34" fmla="*/ 251228 h 433111"/>
              <a:gd name="connsiteX35" fmla="*/ 2351881 w 8655050"/>
              <a:gd name="connsiteY35" fmla="*/ 103590 h 433111"/>
              <a:gd name="connsiteX36" fmla="*/ 2448718 w 8655050"/>
              <a:gd name="connsiteY36" fmla="*/ 1196 h 433111"/>
              <a:gd name="connsiteX37" fmla="*/ 2566987 w 8655050"/>
              <a:gd name="connsiteY37" fmla="*/ 156772 h 433111"/>
              <a:gd name="connsiteX38" fmla="*/ 2628900 w 8655050"/>
              <a:gd name="connsiteY38" fmla="*/ 291709 h 433111"/>
              <a:gd name="connsiteX39" fmla="*/ 2667795 w 8655050"/>
              <a:gd name="connsiteY39" fmla="*/ 373467 h 433111"/>
              <a:gd name="connsiteX40" fmla="*/ 2736056 w 8655050"/>
              <a:gd name="connsiteY40" fmla="*/ 425059 h 433111"/>
              <a:gd name="connsiteX41" fmla="*/ 2810668 w 8655050"/>
              <a:gd name="connsiteY41" fmla="*/ 359178 h 433111"/>
              <a:gd name="connsiteX42" fmla="*/ 2848769 w 8655050"/>
              <a:gd name="connsiteY42" fmla="*/ 285358 h 433111"/>
              <a:gd name="connsiteX43" fmla="*/ 2886868 w 8655050"/>
              <a:gd name="connsiteY43" fmla="*/ 194873 h 433111"/>
              <a:gd name="connsiteX44" fmla="*/ 2949574 w 8655050"/>
              <a:gd name="connsiteY44" fmla="*/ 69460 h 433111"/>
              <a:gd name="connsiteX45" fmla="*/ 3024188 w 8655050"/>
              <a:gd name="connsiteY45" fmla="*/ 1991 h 433111"/>
              <a:gd name="connsiteX46" fmla="*/ 3091656 w 8655050"/>
              <a:gd name="connsiteY46" fmla="*/ 59141 h 433111"/>
              <a:gd name="connsiteX47" fmla="*/ 3159918 w 8655050"/>
              <a:gd name="connsiteY47" fmla="*/ 184553 h 433111"/>
              <a:gd name="connsiteX48" fmla="*/ 3236119 w 8655050"/>
              <a:gd name="connsiteY48" fmla="*/ 353622 h 433111"/>
              <a:gd name="connsiteX49" fmla="*/ 3319464 w 8655050"/>
              <a:gd name="connsiteY49" fmla="*/ 428234 h 433111"/>
              <a:gd name="connsiteX50" fmla="*/ 3417888 w 8655050"/>
              <a:gd name="connsiteY50" fmla="*/ 309171 h 433111"/>
              <a:gd name="connsiteX51" fmla="*/ 3467894 w 8655050"/>
              <a:gd name="connsiteY51" fmla="*/ 198047 h 433111"/>
              <a:gd name="connsiteX52" fmla="*/ 3525043 w 8655050"/>
              <a:gd name="connsiteY52" fmla="*/ 75809 h 433111"/>
              <a:gd name="connsiteX53" fmla="*/ 3602037 w 8655050"/>
              <a:gd name="connsiteY53" fmla="*/ 5166 h 433111"/>
              <a:gd name="connsiteX54" fmla="*/ 3667920 w 8655050"/>
              <a:gd name="connsiteY54" fmla="*/ 51997 h 433111"/>
              <a:gd name="connsiteX55" fmla="*/ 3719513 w 8655050"/>
              <a:gd name="connsiteY55" fmla="*/ 150421 h 433111"/>
              <a:gd name="connsiteX56" fmla="*/ 3790156 w 8655050"/>
              <a:gd name="connsiteY56" fmla="*/ 305997 h 433111"/>
              <a:gd name="connsiteX57" fmla="*/ 3898900 w 8655050"/>
              <a:gd name="connsiteY57" fmla="*/ 426647 h 433111"/>
              <a:gd name="connsiteX58" fmla="*/ 4016375 w 8655050"/>
              <a:gd name="connsiteY58" fmla="*/ 267102 h 433111"/>
              <a:gd name="connsiteX59" fmla="*/ 4107657 w 8655050"/>
              <a:gd name="connsiteY59" fmla="*/ 75809 h 433111"/>
              <a:gd name="connsiteX60" fmla="*/ 4183857 w 8655050"/>
              <a:gd name="connsiteY60" fmla="*/ 1991 h 433111"/>
              <a:gd name="connsiteX61" fmla="*/ 4286251 w 8655050"/>
              <a:gd name="connsiteY61" fmla="*/ 122640 h 433111"/>
              <a:gd name="connsiteX62" fmla="*/ 4332288 w 8655050"/>
              <a:gd name="connsiteY62" fmla="*/ 221066 h 433111"/>
              <a:gd name="connsiteX63" fmla="*/ 4394200 w 8655050"/>
              <a:gd name="connsiteY63" fmla="*/ 355209 h 433111"/>
              <a:gd name="connsiteX64" fmla="*/ 4473575 w 8655050"/>
              <a:gd name="connsiteY64" fmla="*/ 425852 h 433111"/>
              <a:gd name="connsiteX65" fmla="*/ 4525169 w 8655050"/>
              <a:gd name="connsiteY65" fmla="*/ 392517 h 433111"/>
              <a:gd name="connsiteX66" fmla="*/ 4563270 w 8655050"/>
              <a:gd name="connsiteY66" fmla="*/ 335366 h 433111"/>
              <a:gd name="connsiteX67" fmla="*/ 4606131 w 8655050"/>
              <a:gd name="connsiteY67" fmla="*/ 241703 h 433111"/>
              <a:gd name="connsiteX68" fmla="*/ 4677569 w 8655050"/>
              <a:gd name="connsiteY68" fmla="*/ 86921 h 433111"/>
              <a:gd name="connsiteX69" fmla="*/ 4762500 w 8655050"/>
              <a:gd name="connsiteY69" fmla="*/ 2784 h 433111"/>
              <a:gd name="connsiteX70" fmla="*/ 4837907 w 8655050"/>
              <a:gd name="connsiteY70" fmla="*/ 72634 h 433111"/>
              <a:gd name="connsiteX71" fmla="*/ 4906169 w 8655050"/>
              <a:gd name="connsiteY71" fmla="*/ 209161 h 433111"/>
              <a:gd name="connsiteX72" fmla="*/ 4976019 w 8655050"/>
              <a:gd name="connsiteY72" fmla="*/ 356796 h 433111"/>
              <a:gd name="connsiteX73" fmla="*/ 5055396 w 8655050"/>
              <a:gd name="connsiteY73" fmla="*/ 427442 h 433111"/>
              <a:gd name="connsiteX74" fmla="*/ 5164931 w 8655050"/>
              <a:gd name="connsiteY74" fmla="*/ 290122 h 433111"/>
              <a:gd name="connsiteX75" fmla="*/ 5270500 w 8655050"/>
              <a:gd name="connsiteY75" fmla="*/ 63109 h 433111"/>
              <a:gd name="connsiteX76" fmla="*/ 5342731 w 8655050"/>
              <a:gd name="connsiteY76" fmla="*/ 1990 h 433111"/>
              <a:gd name="connsiteX77" fmla="*/ 5408612 w 8655050"/>
              <a:gd name="connsiteY77" fmla="*/ 54380 h 433111"/>
              <a:gd name="connsiteX78" fmla="*/ 5482430 w 8655050"/>
              <a:gd name="connsiteY78" fmla="*/ 207572 h 433111"/>
              <a:gd name="connsiteX79" fmla="*/ 5564187 w 8655050"/>
              <a:gd name="connsiteY79" fmla="*/ 372671 h 433111"/>
              <a:gd name="connsiteX80" fmla="*/ 5639594 w 8655050"/>
              <a:gd name="connsiteY80" fmla="*/ 425853 h 433111"/>
              <a:gd name="connsiteX81" fmla="*/ 5745956 w 8655050"/>
              <a:gd name="connsiteY81" fmla="*/ 286947 h 433111"/>
              <a:gd name="connsiteX82" fmla="*/ 5808663 w 8655050"/>
              <a:gd name="connsiteY82" fmla="*/ 142485 h 433111"/>
              <a:gd name="connsiteX83" fmla="*/ 5852318 w 8655050"/>
              <a:gd name="connsiteY83" fmla="*/ 60728 h 433111"/>
              <a:gd name="connsiteX84" fmla="*/ 5923756 w 8655050"/>
              <a:gd name="connsiteY84" fmla="*/ 3578 h 433111"/>
              <a:gd name="connsiteX85" fmla="*/ 5996781 w 8655050"/>
              <a:gd name="connsiteY85" fmla="*/ 66284 h 433111"/>
              <a:gd name="connsiteX86" fmla="*/ 6048374 w 8655050"/>
              <a:gd name="connsiteY86" fmla="*/ 171853 h 433111"/>
              <a:gd name="connsiteX87" fmla="*/ 6125370 w 8655050"/>
              <a:gd name="connsiteY87" fmla="*/ 338539 h 433111"/>
              <a:gd name="connsiteX88" fmla="*/ 6212681 w 8655050"/>
              <a:gd name="connsiteY88" fmla="*/ 425852 h 433111"/>
              <a:gd name="connsiteX89" fmla="*/ 6277769 w 8655050"/>
              <a:gd name="connsiteY89" fmla="*/ 371084 h 433111"/>
              <a:gd name="connsiteX90" fmla="*/ 6333331 w 8655050"/>
              <a:gd name="connsiteY90" fmla="*/ 269484 h 433111"/>
              <a:gd name="connsiteX91" fmla="*/ 6413500 w 8655050"/>
              <a:gd name="connsiteY91" fmla="*/ 94065 h 433111"/>
              <a:gd name="connsiteX92" fmla="*/ 6500018 w 8655050"/>
              <a:gd name="connsiteY92" fmla="*/ 2785 h 433111"/>
              <a:gd name="connsiteX93" fmla="*/ 6610350 w 8655050"/>
              <a:gd name="connsiteY93" fmla="*/ 132959 h 433111"/>
              <a:gd name="connsiteX94" fmla="*/ 6686550 w 8655050"/>
              <a:gd name="connsiteY94" fmla="*/ 308378 h 433111"/>
              <a:gd name="connsiteX95" fmla="*/ 6796881 w 8655050"/>
              <a:gd name="connsiteY95" fmla="*/ 425853 h 433111"/>
              <a:gd name="connsiteX96" fmla="*/ 6908800 w 8655050"/>
              <a:gd name="connsiteY96" fmla="*/ 279009 h 433111"/>
              <a:gd name="connsiteX97" fmla="*/ 6995318 w 8655050"/>
              <a:gd name="connsiteY97" fmla="*/ 88509 h 433111"/>
              <a:gd name="connsiteX98" fmla="*/ 7073900 w 8655050"/>
              <a:gd name="connsiteY98" fmla="*/ 403 h 433111"/>
              <a:gd name="connsiteX99" fmla="*/ 7158037 w 8655050"/>
              <a:gd name="connsiteY99" fmla="*/ 67872 h 433111"/>
              <a:gd name="connsiteX100" fmla="*/ 7244556 w 8655050"/>
              <a:gd name="connsiteY100" fmla="*/ 252815 h 433111"/>
              <a:gd name="connsiteX101" fmla="*/ 7327900 w 8655050"/>
              <a:gd name="connsiteY101" fmla="*/ 406009 h 433111"/>
              <a:gd name="connsiteX102" fmla="*/ 7404100 w 8655050"/>
              <a:gd name="connsiteY102" fmla="*/ 409184 h 433111"/>
              <a:gd name="connsiteX103" fmla="*/ 7498557 w 8655050"/>
              <a:gd name="connsiteY103" fmla="*/ 248846 h 433111"/>
              <a:gd name="connsiteX104" fmla="*/ 7574756 w 8655050"/>
              <a:gd name="connsiteY104" fmla="*/ 86921 h 433111"/>
              <a:gd name="connsiteX105" fmla="*/ 7649369 w 8655050"/>
              <a:gd name="connsiteY105" fmla="*/ 1991 h 433111"/>
              <a:gd name="connsiteX106" fmla="*/ 7716044 w 8655050"/>
              <a:gd name="connsiteY106" fmla="*/ 35329 h 433111"/>
              <a:gd name="connsiteX107" fmla="*/ 7767638 w 8655050"/>
              <a:gd name="connsiteY107" fmla="*/ 128990 h 433111"/>
              <a:gd name="connsiteX108" fmla="*/ 7848600 w 8655050"/>
              <a:gd name="connsiteY108" fmla="*/ 304409 h 433111"/>
              <a:gd name="connsiteX109" fmla="*/ 7955757 w 8655050"/>
              <a:gd name="connsiteY109" fmla="*/ 425853 h 433111"/>
              <a:gd name="connsiteX110" fmla="*/ 8080375 w 8655050"/>
              <a:gd name="connsiteY110" fmla="*/ 251227 h 433111"/>
              <a:gd name="connsiteX111" fmla="*/ 8153400 w 8655050"/>
              <a:gd name="connsiteY111" fmla="*/ 88509 h 433111"/>
              <a:gd name="connsiteX112" fmla="*/ 8236744 w 8655050"/>
              <a:gd name="connsiteY112" fmla="*/ 402 h 433111"/>
              <a:gd name="connsiteX113" fmla="*/ 8336756 w 8655050"/>
              <a:gd name="connsiteY113" fmla="*/ 103591 h 433111"/>
              <a:gd name="connsiteX114" fmla="*/ 8412956 w 8655050"/>
              <a:gd name="connsiteY114" fmla="*/ 276628 h 433111"/>
              <a:gd name="connsiteX115" fmla="*/ 8528843 w 8655050"/>
              <a:gd name="connsiteY115" fmla="*/ 428233 h 433111"/>
              <a:gd name="connsiteX116" fmla="*/ 8605044 w 8655050"/>
              <a:gd name="connsiteY116" fmla="*/ 357590 h 433111"/>
              <a:gd name="connsiteX117" fmla="*/ 8655050 w 8655050"/>
              <a:gd name="connsiteY117" fmla="*/ 252022 h 433111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828"/>
              <a:gd name="connsiteX1" fmla="*/ 41275 w 8655050"/>
              <a:gd name="connsiteY1" fmla="*/ 85334 h 429828"/>
              <a:gd name="connsiteX2" fmla="*/ 81757 w 8655050"/>
              <a:gd name="connsiteY2" fmla="*/ 23421 h 429828"/>
              <a:gd name="connsiteX3" fmla="*/ 128587 w 8655050"/>
              <a:gd name="connsiteY3" fmla="*/ 2784 h 429828"/>
              <a:gd name="connsiteX4" fmla="*/ 183356 w 8655050"/>
              <a:gd name="connsiteY4" fmla="*/ 36121 h 429828"/>
              <a:gd name="connsiteX5" fmla="*/ 280193 w 8655050"/>
              <a:gd name="connsiteY5" fmla="*/ 225034 h 429828"/>
              <a:gd name="connsiteX6" fmla="*/ 324643 w 8655050"/>
              <a:gd name="connsiteY6" fmla="*/ 328222 h 429828"/>
              <a:gd name="connsiteX7" fmla="*/ 415132 w 8655050"/>
              <a:gd name="connsiteY7" fmla="*/ 429822 h 429828"/>
              <a:gd name="connsiteX8" fmla="*/ 462756 w 8655050"/>
              <a:gd name="connsiteY8" fmla="*/ 394897 h 429828"/>
              <a:gd name="connsiteX9" fmla="*/ 545306 w 8655050"/>
              <a:gd name="connsiteY9" fmla="*/ 249639 h 429828"/>
              <a:gd name="connsiteX10" fmla="*/ 617538 w 8655050"/>
              <a:gd name="connsiteY10" fmla="*/ 92478 h 429828"/>
              <a:gd name="connsiteX11" fmla="*/ 658019 w 8655050"/>
              <a:gd name="connsiteY11" fmla="*/ 32947 h 429828"/>
              <a:gd name="connsiteX12" fmla="*/ 708025 w 8655050"/>
              <a:gd name="connsiteY12" fmla="*/ 2785 h 429828"/>
              <a:gd name="connsiteX13" fmla="*/ 767557 w 8655050"/>
              <a:gd name="connsiteY13" fmla="*/ 44853 h 429828"/>
              <a:gd name="connsiteX14" fmla="*/ 852488 w 8655050"/>
              <a:gd name="connsiteY14" fmla="*/ 214715 h 429828"/>
              <a:gd name="connsiteX15" fmla="*/ 910432 w 8655050"/>
              <a:gd name="connsiteY15" fmla="*/ 342510 h 429828"/>
              <a:gd name="connsiteX16" fmla="*/ 991395 w 8655050"/>
              <a:gd name="connsiteY16" fmla="*/ 425852 h 429828"/>
              <a:gd name="connsiteX17" fmla="*/ 1062832 w 8655050"/>
              <a:gd name="connsiteY17" fmla="*/ 375846 h 429828"/>
              <a:gd name="connsiteX18" fmla="*/ 1124744 w 8655050"/>
              <a:gd name="connsiteY18" fmla="*/ 260753 h 429828"/>
              <a:gd name="connsiteX19" fmla="*/ 1179513 w 8655050"/>
              <a:gd name="connsiteY19" fmla="*/ 135343 h 429828"/>
              <a:gd name="connsiteX20" fmla="*/ 1227931 w 8655050"/>
              <a:gd name="connsiteY20" fmla="*/ 41678 h 429828"/>
              <a:gd name="connsiteX21" fmla="*/ 1284288 w 8655050"/>
              <a:gd name="connsiteY21" fmla="*/ 1990 h 429828"/>
              <a:gd name="connsiteX22" fmla="*/ 1338263 w 8655050"/>
              <a:gd name="connsiteY22" fmla="*/ 34534 h 429828"/>
              <a:gd name="connsiteX23" fmla="*/ 1429544 w 8655050"/>
              <a:gd name="connsiteY23" fmla="*/ 209159 h 429828"/>
              <a:gd name="connsiteX24" fmla="*/ 1496219 w 8655050"/>
              <a:gd name="connsiteY24" fmla="*/ 347271 h 429828"/>
              <a:gd name="connsiteX25" fmla="*/ 1578770 w 8655050"/>
              <a:gd name="connsiteY25" fmla="*/ 429028 h 429828"/>
              <a:gd name="connsiteX26" fmla="*/ 1667669 w 8655050"/>
              <a:gd name="connsiteY26" fmla="*/ 328222 h 429828"/>
              <a:gd name="connsiteX27" fmla="*/ 1717675 w 8655050"/>
              <a:gd name="connsiteY27" fmla="*/ 224239 h 429828"/>
              <a:gd name="connsiteX28" fmla="*/ 1765300 w 8655050"/>
              <a:gd name="connsiteY28" fmla="*/ 118672 h 429828"/>
              <a:gd name="connsiteX29" fmla="*/ 1827211 w 8655050"/>
              <a:gd name="connsiteY29" fmla="*/ 16278 h 429828"/>
              <a:gd name="connsiteX30" fmla="*/ 1905000 w 8655050"/>
              <a:gd name="connsiteY30" fmla="*/ 17865 h 429828"/>
              <a:gd name="connsiteX31" fmla="*/ 1985963 w 8655050"/>
              <a:gd name="connsiteY31" fmla="*/ 155184 h 429828"/>
              <a:gd name="connsiteX32" fmla="*/ 2054225 w 8655050"/>
              <a:gd name="connsiteY32" fmla="*/ 305997 h 429828"/>
              <a:gd name="connsiteX33" fmla="*/ 2156618 w 8655050"/>
              <a:gd name="connsiteY33" fmla="*/ 428234 h 429828"/>
              <a:gd name="connsiteX34" fmla="*/ 2286000 w 8655050"/>
              <a:gd name="connsiteY34" fmla="*/ 251228 h 429828"/>
              <a:gd name="connsiteX35" fmla="*/ 2351881 w 8655050"/>
              <a:gd name="connsiteY35" fmla="*/ 103590 h 429828"/>
              <a:gd name="connsiteX36" fmla="*/ 2448718 w 8655050"/>
              <a:gd name="connsiteY36" fmla="*/ 1196 h 429828"/>
              <a:gd name="connsiteX37" fmla="*/ 2566987 w 8655050"/>
              <a:gd name="connsiteY37" fmla="*/ 156772 h 429828"/>
              <a:gd name="connsiteX38" fmla="*/ 2628900 w 8655050"/>
              <a:gd name="connsiteY38" fmla="*/ 291709 h 429828"/>
              <a:gd name="connsiteX39" fmla="*/ 2667795 w 8655050"/>
              <a:gd name="connsiteY39" fmla="*/ 373467 h 429828"/>
              <a:gd name="connsiteX40" fmla="*/ 2736056 w 8655050"/>
              <a:gd name="connsiteY40" fmla="*/ 425059 h 429828"/>
              <a:gd name="connsiteX41" fmla="*/ 2810668 w 8655050"/>
              <a:gd name="connsiteY41" fmla="*/ 359178 h 429828"/>
              <a:gd name="connsiteX42" fmla="*/ 2848769 w 8655050"/>
              <a:gd name="connsiteY42" fmla="*/ 285358 h 429828"/>
              <a:gd name="connsiteX43" fmla="*/ 2886868 w 8655050"/>
              <a:gd name="connsiteY43" fmla="*/ 194873 h 429828"/>
              <a:gd name="connsiteX44" fmla="*/ 2949574 w 8655050"/>
              <a:gd name="connsiteY44" fmla="*/ 69460 h 429828"/>
              <a:gd name="connsiteX45" fmla="*/ 3024188 w 8655050"/>
              <a:gd name="connsiteY45" fmla="*/ 1991 h 429828"/>
              <a:gd name="connsiteX46" fmla="*/ 3091656 w 8655050"/>
              <a:gd name="connsiteY46" fmla="*/ 59141 h 429828"/>
              <a:gd name="connsiteX47" fmla="*/ 3159918 w 8655050"/>
              <a:gd name="connsiteY47" fmla="*/ 184553 h 429828"/>
              <a:gd name="connsiteX48" fmla="*/ 3236119 w 8655050"/>
              <a:gd name="connsiteY48" fmla="*/ 353622 h 429828"/>
              <a:gd name="connsiteX49" fmla="*/ 3319464 w 8655050"/>
              <a:gd name="connsiteY49" fmla="*/ 428234 h 429828"/>
              <a:gd name="connsiteX50" fmla="*/ 3417888 w 8655050"/>
              <a:gd name="connsiteY50" fmla="*/ 309171 h 429828"/>
              <a:gd name="connsiteX51" fmla="*/ 3467894 w 8655050"/>
              <a:gd name="connsiteY51" fmla="*/ 198047 h 429828"/>
              <a:gd name="connsiteX52" fmla="*/ 3525043 w 8655050"/>
              <a:gd name="connsiteY52" fmla="*/ 75809 h 429828"/>
              <a:gd name="connsiteX53" fmla="*/ 3602037 w 8655050"/>
              <a:gd name="connsiteY53" fmla="*/ 5166 h 429828"/>
              <a:gd name="connsiteX54" fmla="*/ 3667920 w 8655050"/>
              <a:gd name="connsiteY54" fmla="*/ 51997 h 429828"/>
              <a:gd name="connsiteX55" fmla="*/ 3719513 w 8655050"/>
              <a:gd name="connsiteY55" fmla="*/ 150421 h 429828"/>
              <a:gd name="connsiteX56" fmla="*/ 3790156 w 8655050"/>
              <a:gd name="connsiteY56" fmla="*/ 305997 h 429828"/>
              <a:gd name="connsiteX57" fmla="*/ 3898900 w 8655050"/>
              <a:gd name="connsiteY57" fmla="*/ 426647 h 429828"/>
              <a:gd name="connsiteX58" fmla="*/ 4016375 w 8655050"/>
              <a:gd name="connsiteY58" fmla="*/ 267102 h 429828"/>
              <a:gd name="connsiteX59" fmla="*/ 4107657 w 8655050"/>
              <a:gd name="connsiteY59" fmla="*/ 75809 h 429828"/>
              <a:gd name="connsiteX60" fmla="*/ 4183857 w 8655050"/>
              <a:gd name="connsiteY60" fmla="*/ 1991 h 429828"/>
              <a:gd name="connsiteX61" fmla="*/ 4286251 w 8655050"/>
              <a:gd name="connsiteY61" fmla="*/ 122640 h 429828"/>
              <a:gd name="connsiteX62" fmla="*/ 4332288 w 8655050"/>
              <a:gd name="connsiteY62" fmla="*/ 221066 h 429828"/>
              <a:gd name="connsiteX63" fmla="*/ 4394200 w 8655050"/>
              <a:gd name="connsiteY63" fmla="*/ 355209 h 429828"/>
              <a:gd name="connsiteX64" fmla="*/ 4473575 w 8655050"/>
              <a:gd name="connsiteY64" fmla="*/ 425852 h 429828"/>
              <a:gd name="connsiteX65" fmla="*/ 4525169 w 8655050"/>
              <a:gd name="connsiteY65" fmla="*/ 392517 h 429828"/>
              <a:gd name="connsiteX66" fmla="*/ 4563270 w 8655050"/>
              <a:gd name="connsiteY66" fmla="*/ 335366 h 429828"/>
              <a:gd name="connsiteX67" fmla="*/ 4606131 w 8655050"/>
              <a:gd name="connsiteY67" fmla="*/ 241703 h 429828"/>
              <a:gd name="connsiteX68" fmla="*/ 4677569 w 8655050"/>
              <a:gd name="connsiteY68" fmla="*/ 86921 h 429828"/>
              <a:gd name="connsiteX69" fmla="*/ 4762500 w 8655050"/>
              <a:gd name="connsiteY69" fmla="*/ 2784 h 429828"/>
              <a:gd name="connsiteX70" fmla="*/ 4837907 w 8655050"/>
              <a:gd name="connsiteY70" fmla="*/ 72634 h 429828"/>
              <a:gd name="connsiteX71" fmla="*/ 4906169 w 8655050"/>
              <a:gd name="connsiteY71" fmla="*/ 209161 h 429828"/>
              <a:gd name="connsiteX72" fmla="*/ 4976019 w 8655050"/>
              <a:gd name="connsiteY72" fmla="*/ 356796 h 429828"/>
              <a:gd name="connsiteX73" fmla="*/ 5055396 w 8655050"/>
              <a:gd name="connsiteY73" fmla="*/ 427442 h 429828"/>
              <a:gd name="connsiteX74" fmla="*/ 5164931 w 8655050"/>
              <a:gd name="connsiteY74" fmla="*/ 290122 h 429828"/>
              <a:gd name="connsiteX75" fmla="*/ 5270500 w 8655050"/>
              <a:gd name="connsiteY75" fmla="*/ 63109 h 429828"/>
              <a:gd name="connsiteX76" fmla="*/ 5342731 w 8655050"/>
              <a:gd name="connsiteY76" fmla="*/ 1990 h 429828"/>
              <a:gd name="connsiteX77" fmla="*/ 5408612 w 8655050"/>
              <a:gd name="connsiteY77" fmla="*/ 54380 h 429828"/>
              <a:gd name="connsiteX78" fmla="*/ 5482430 w 8655050"/>
              <a:gd name="connsiteY78" fmla="*/ 207572 h 429828"/>
              <a:gd name="connsiteX79" fmla="*/ 5564187 w 8655050"/>
              <a:gd name="connsiteY79" fmla="*/ 372671 h 429828"/>
              <a:gd name="connsiteX80" fmla="*/ 5639594 w 8655050"/>
              <a:gd name="connsiteY80" fmla="*/ 425853 h 429828"/>
              <a:gd name="connsiteX81" fmla="*/ 5745956 w 8655050"/>
              <a:gd name="connsiteY81" fmla="*/ 286947 h 429828"/>
              <a:gd name="connsiteX82" fmla="*/ 5808663 w 8655050"/>
              <a:gd name="connsiteY82" fmla="*/ 142485 h 429828"/>
              <a:gd name="connsiteX83" fmla="*/ 5852318 w 8655050"/>
              <a:gd name="connsiteY83" fmla="*/ 60728 h 429828"/>
              <a:gd name="connsiteX84" fmla="*/ 5923756 w 8655050"/>
              <a:gd name="connsiteY84" fmla="*/ 3578 h 429828"/>
              <a:gd name="connsiteX85" fmla="*/ 5996781 w 8655050"/>
              <a:gd name="connsiteY85" fmla="*/ 66284 h 429828"/>
              <a:gd name="connsiteX86" fmla="*/ 6048374 w 8655050"/>
              <a:gd name="connsiteY86" fmla="*/ 171853 h 429828"/>
              <a:gd name="connsiteX87" fmla="*/ 6125370 w 8655050"/>
              <a:gd name="connsiteY87" fmla="*/ 338539 h 429828"/>
              <a:gd name="connsiteX88" fmla="*/ 6212681 w 8655050"/>
              <a:gd name="connsiteY88" fmla="*/ 425852 h 429828"/>
              <a:gd name="connsiteX89" fmla="*/ 6277769 w 8655050"/>
              <a:gd name="connsiteY89" fmla="*/ 371084 h 429828"/>
              <a:gd name="connsiteX90" fmla="*/ 6333331 w 8655050"/>
              <a:gd name="connsiteY90" fmla="*/ 269484 h 429828"/>
              <a:gd name="connsiteX91" fmla="*/ 6413500 w 8655050"/>
              <a:gd name="connsiteY91" fmla="*/ 94065 h 429828"/>
              <a:gd name="connsiteX92" fmla="*/ 6500018 w 8655050"/>
              <a:gd name="connsiteY92" fmla="*/ 2785 h 429828"/>
              <a:gd name="connsiteX93" fmla="*/ 6610350 w 8655050"/>
              <a:gd name="connsiteY93" fmla="*/ 132959 h 429828"/>
              <a:gd name="connsiteX94" fmla="*/ 6686550 w 8655050"/>
              <a:gd name="connsiteY94" fmla="*/ 308378 h 429828"/>
              <a:gd name="connsiteX95" fmla="*/ 6796881 w 8655050"/>
              <a:gd name="connsiteY95" fmla="*/ 425853 h 429828"/>
              <a:gd name="connsiteX96" fmla="*/ 6908800 w 8655050"/>
              <a:gd name="connsiteY96" fmla="*/ 279009 h 429828"/>
              <a:gd name="connsiteX97" fmla="*/ 6995318 w 8655050"/>
              <a:gd name="connsiteY97" fmla="*/ 88509 h 429828"/>
              <a:gd name="connsiteX98" fmla="*/ 7073900 w 8655050"/>
              <a:gd name="connsiteY98" fmla="*/ 403 h 429828"/>
              <a:gd name="connsiteX99" fmla="*/ 7158037 w 8655050"/>
              <a:gd name="connsiteY99" fmla="*/ 67872 h 429828"/>
              <a:gd name="connsiteX100" fmla="*/ 7244556 w 8655050"/>
              <a:gd name="connsiteY100" fmla="*/ 252815 h 429828"/>
              <a:gd name="connsiteX101" fmla="*/ 7327900 w 8655050"/>
              <a:gd name="connsiteY101" fmla="*/ 406009 h 429828"/>
              <a:gd name="connsiteX102" fmla="*/ 7404100 w 8655050"/>
              <a:gd name="connsiteY102" fmla="*/ 409184 h 429828"/>
              <a:gd name="connsiteX103" fmla="*/ 7498557 w 8655050"/>
              <a:gd name="connsiteY103" fmla="*/ 248846 h 429828"/>
              <a:gd name="connsiteX104" fmla="*/ 7574756 w 8655050"/>
              <a:gd name="connsiteY104" fmla="*/ 86921 h 429828"/>
              <a:gd name="connsiteX105" fmla="*/ 7649369 w 8655050"/>
              <a:gd name="connsiteY105" fmla="*/ 1991 h 429828"/>
              <a:gd name="connsiteX106" fmla="*/ 7716044 w 8655050"/>
              <a:gd name="connsiteY106" fmla="*/ 35329 h 429828"/>
              <a:gd name="connsiteX107" fmla="*/ 7767638 w 8655050"/>
              <a:gd name="connsiteY107" fmla="*/ 128990 h 429828"/>
              <a:gd name="connsiteX108" fmla="*/ 7848600 w 8655050"/>
              <a:gd name="connsiteY108" fmla="*/ 304409 h 429828"/>
              <a:gd name="connsiteX109" fmla="*/ 7955757 w 8655050"/>
              <a:gd name="connsiteY109" fmla="*/ 425853 h 429828"/>
              <a:gd name="connsiteX110" fmla="*/ 8080375 w 8655050"/>
              <a:gd name="connsiteY110" fmla="*/ 251227 h 429828"/>
              <a:gd name="connsiteX111" fmla="*/ 8153400 w 8655050"/>
              <a:gd name="connsiteY111" fmla="*/ 88509 h 429828"/>
              <a:gd name="connsiteX112" fmla="*/ 8236744 w 8655050"/>
              <a:gd name="connsiteY112" fmla="*/ 402 h 429828"/>
              <a:gd name="connsiteX113" fmla="*/ 8336756 w 8655050"/>
              <a:gd name="connsiteY113" fmla="*/ 103591 h 429828"/>
              <a:gd name="connsiteX114" fmla="*/ 8412956 w 8655050"/>
              <a:gd name="connsiteY114" fmla="*/ 276628 h 429828"/>
              <a:gd name="connsiteX115" fmla="*/ 8528843 w 8655050"/>
              <a:gd name="connsiteY115" fmla="*/ 428233 h 429828"/>
              <a:gd name="connsiteX116" fmla="*/ 8605044 w 8655050"/>
              <a:gd name="connsiteY116" fmla="*/ 357590 h 429828"/>
              <a:gd name="connsiteX117" fmla="*/ 8655050 w 8655050"/>
              <a:gd name="connsiteY117" fmla="*/ 252022 h 429828"/>
              <a:gd name="connsiteX0" fmla="*/ 0 w 8655050"/>
              <a:gd name="connsiteY0" fmla="*/ 177409 h 432728"/>
              <a:gd name="connsiteX1" fmla="*/ 41275 w 8655050"/>
              <a:gd name="connsiteY1" fmla="*/ 85334 h 432728"/>
              <a:gd name="connsiteX2" fmla="*/ 81757 w 8655050"/>
              <a:gd name="connsiteY2" fmla="*/ 23421 h 432728"/>
              <a:gd name="connsiteX3" fmla="*/ 128587 w 8655050"/>
              <a:gd name="connsiteY3" fmla="*/ 2784 h 432728"/>
              <a:gd name="connsiteX4" fmla="*/ 183356 w 8655050"/>
              <a:gd name="connsiteY4" fmla="*/ 36121 h 432728"/>
              <a:gd name="connsiteX5" fmla="*/ 280193 w 8655050"/>
              <a:gd name="connsiteY5" fmla="*/ 225034 h 432728"/>
              <a:gd name="connsiteX6" fmla="*/ 324643 w 8655050"/>
              <a:gd name="connsiteY6" fmla="*/ 328222 h 432728"/>
              <a:gd name="connsiteX7" fmla="*/ 415132 w 8655050"/>
              <a:gd name="connsiteY7" fmla="*/ 429822 h 432728"/>
              <a:gd name="connsiteX8" fmla="*/ 467518 w 8655050"/>
              <a:gd name="connsiteY8" fmla="*/ 392516 h 432728"/>
              <a:gd name="connsiteX9" fmla="*/ 545306 w 8655050"/>
              <a:gd name="connsiteY9" fmla="*/ 249639 h 432728"/>
              <a:gd name="connsiteX10" fmla="*/ 617538 w 8655050"/>
              <a:gd name="connsiteY10" fmla="*/ 92478 h 432728"/>
              <a:gd name="connsiteX11" fmla="*/ 658019 w 8655050"/>
              <a:gd name="connsiteY11" fmla="*/ 32947 h 432728"/>
              <a:gd name="connsiteX12" fmla="*/ 708025 w 8655050"/>
              <a:gd name="connsiteY12" fmla="*/ 2785 h 432728"/>
              <a:gd name="connsiteX13" fmla="*/ 767557 w 8655050"/>
              <a:gd name="connsiteY13" fmla="*/ 44853 h 432728"/>
              <a:gd name="connsiteX14" fmla="*/ 852488 w 8655050"/>
              <a:gd name="connsiteY14" fmla="*/ 214715 h 432728"/>
              <a:gd name="connsiteX15" fmla="*/ 910432 w 8655050"/>
              <a:gd name="connsiteY15" fmla="*/ 342510 h 432728"/>
              <a:gd name="connsiteX16" fmla="*/ 991395 w 8655050"/>
              <a:gd name="connsiteY16" fmla="*/ 425852 h 432728"/>
              <a:gd name="connsiteX17" fmla="*/ 1062832 w 8655050"/>
              <a:gd name="connsiteY17" fmla="*/ 375846 h 432728"/>
              <a:gd name="connsiteX18" fmla="*/ 1124744 w 8655050"/>
              <a:gd name="connsiteY18" fmla="*/ 260753 h 432728"/>
              <a:gd name="connsiteX19" fmla="*/ 1179513 w 8655050"/>
              <a:gd name="connsiteY19" fmla="*/ 135343 h 432728"/>
              <a:gd name="connsiteX20" fmla="*/ 1227931 w 8655050"/>
              <a:gd name="connsiteY20" fmla="*/ 41678 h 432728"/>
              <a:gd name="connsiteX21" fmla="*/ 1284288 w 8655050"/>
              <a:gd name="connsiteY21" fmla="*/ 1990 h 432728"/>
              <a:gd name="connsiteX22" fmla="*/ 1338263 w 8655050"/>
              <a:gd name="connsiteY22" fmla="*/ 34534 h 432728"/>
              <a:gd name="connsiteX23" fmla="*/ 1429544 w 8655050"/>
              <a:gd name="connsiteY23" fmla="*/ 209159 h 432728"/>
              <a:gd name="connsiteX24" fmla="*/ 1496219 w 8655050"/>
              <a:gd name="connsiteY24" fmla="*/ 347271 h 432728"/>
              <a:gd name="connsiteX25" fmla="*/ 1578770 w 8655050"/>
              <a:gd name="connsiteY25" fmla="*/ 429028 h 432728"/>
              <a:gd name="connsiteX26" fmla="*/ 1667669 w 8655050"/>
              <a:gd name="connsiteY26" fmla="*/ 328222 h 432728"/>
              <a:gd name="connsiteX27" fmla="*/ 1717675 w 8655050"/>
              <a:gd name="connsiteY27" fmla="*/ 224239 h 432728"/>
              <a:gd name="connsiteX28" fmla="*/ 1765300 w 8655050"/>
              <a:gd name="connsiteY28" fmla="*/ 118672 h 432728"/>
              <a:gd name="connsiteX29" fmla="*/ 1827211 w 8655050"/>
              <a:gd name="connsiteY29" fmla="*/ 16278 h 432728"/>
              <a:gd name="connsiteX30" fmla="*/ 1905000 w 8655050"/>
              <a:gd name="connsiteY30" fmla="*/ 17865 h 432728"/>
              <a:gd name="connsiteX31" fmla="*/ 1985963 w 8655050"/>
              <a:gd name="connsiteY31" fmla="*/ 155184 h 432728"/>
              <a:gd name="connsiteX32" fmla="*/ 2054225 w 8655050"/>
              <a:gd name="connsiteY32" fmla="*/ 305997 h 432728"/>
              <a:gd name="connsiteX33" fmla="*/ 2156618 w 8655050"/>
              <a:gd name="connsiteY33" fmla="*/ 428234 h 432728"/>
              <a:gd name="connsiteX34" fmla="*/ 2286000 w 8655050"/>
              <a:gd name="connsiteY34" fmla="*/ 251228 h 432728"/>
              <a:gd name="connsiteX35" fmla="*/ 2351881 w 8655050"/>
              <a:gd name="connsiteY35" fmla="*/ 103590 h 432728"/>
              <a:gd name="connsiteX36" fmla="*/ 2448718 w 8655050"/>
              <a:gd name="connsiteY36" fmla="*/ 1196 h 432728"/>
              <a:gd name="connsiteX37" fmla="*/ 2566987 w 8655050"/>
              <a:gd name="connsiteY37" fmla="*/ 156772 h 432728"/>
              <a:gd name="connsiteX38" fmla="*/ 2628900 w 8655050"/>
              <a:gd name="connsiteY38" fmla="*/ 291709 h 432728"/>
              <a:gd name="connsiteX39" fmla="*/ 2667795 w 8655050"/>
              <a:gd name="connsiteY39" fmla="*/ 373467 h 432728"/>
              <a:gd name="connsiteX40" fmla="*/ 2736056 w 8655050"/>
              <a:gd name="connsiteY40" fmla="*/ 425059 h 432728"/>
              <a:gd name="connsiteX41" fmla="*/ 2810668 w 8655050"/>
              <a:gd name="connsiteY41" fmla="*/ 359178 h 432728"/>
              <a:gd name="connsiteX42" fmla="*/ 2848769 w 8655050"/>
              <a:gd name="connsiteY42" fmla="*/ 285358 h 432728"/>
              <a:gd name="connsiteX43" fmla="*/ 2886868 w 8655050"/>
              <a:gd name="connsiteY43" fmla="*/ 194873 h 432728"/>
              <a:gd name="connsiteX44" fmla="*/ 2949574 w 8655050"/>
              <a:gd name="connsiteY44" fmla="*/ 69460 h 432728"/>
              <a:gd name="connsiteX45" fmla="*/ 3024188 w 8655050"/>
              <a:gd name="connsiteY45" fmla="*/ 1991 h 432728"/>
              <a:gd name="connsiteX46" fmla="*/ 3091656 w 8655050"/>
              <a:gd name="connsiteY46" fmla="*/ 59141 h 432728"/>
              <a:gd name="connsiteX47" fmla="*/ 3159918 w 8655050"/>
              <a:gd name="connsiteY47" fmla="*/ 184553 h 432728"/>
              <a:gd name="connsiteX48" fmla="*/ 3236119 w 8655050"/>
              <a:gd name="connsiteY48" fmla="*/ 353622 h 432728"/>
              <a:gd name="connsiteX49" fmla="*/ 3319464 w 8655050"/>
              <a:gd name="connsiteY49" fmla="*/ 428234 h 432728"/>
              <a:gd name="connsiteX50" fmla="*/ 3417888 w 8655050"/>
              <a:gd name="connsiteY50" fmla="*/ 309171 h 432728"/>
              <a:gd name="connsiteX51" fmla="*/ 3467894 w 8655050"/>
              <a:gd name="connsiteY51" fmla="*/ 198047 h 432728"/>
              <a:gd name="connsiteX52" fmla="*/ 3525043 w 8655050"/>
              <a:gd name="connsiteY52" fmla="*/ 75809 h 432728"/>
              <a:gd name="connsiteX53" fmla="*/ 3602037 w 8655050"/>
              <a:gd name="connsiteY53" fmla="*/ 5166 h 432728"/>
              <a:gd name="connsiteX54" fmla="*/ 3667920 w 8655050"/>
              <a:gd name="connsiteY54" fmla="*/ 51997 h 432728"/>
              <a:gd name="connsiteX55" fmla="*/ 3719513 w 8655050"/>
              <a:gd name="connsiteY55" fmla="*/ 150421 h 432728"/>
              <a:gd name="connsiteX56" fmla="*/ 3790156 w 8655050"/>
              <a:gd name="connsiteY56" fmla="*/ 305997 h 432728"/>
              <a:gd name="connsiteX57" fmla="*/ 3898900 w 8655050"/>
              <a:gd name="connsiteY57" fmla="*/ 426647 h 432728"/>
              <a:gd name="connsiteX58" fmla="*/ 4016375 w 8655050"/>
              <a:gd name="connsiteY58" fmla="*/ 267102 h 432728"/>
              <a:gd name="connsiteX59" fmla="*/ 4107657 w 8655050"/>
              <a:gd name="connsiteY59" fmla="*/ 75809 h 432728"/>
              <a:gd name="connsiteX60" fmla="*/ 4183857 w 8655050"/>
              <a:gd name="connsiteY60" fmla="*/ 1991 h 432728"/>
              <a:gd name="connsiteX61" fmla="*/ 4286251 w 8655050"/>
              <a:gd name="connsiteY61" fmla="*/ 122640 h 432728"/>
              <a:gd name="connsiteX62" fmla="*/ 4332288 w 8655050"/>
              <a:gd name="connsiteY62" fmla="*/ 221066 h 432728"/>
              <a:gd name="connsiteX63" fmla="*/ 4394200 w 8655050"/>
              <a:gd name="connsiteY63" fmla="*/ 355209 h 432728"/>
              <a:gd name="connsiteX64" fmla="*/ 4473575 w 8655050"/>
              <a:gd name="connsiteY64" fmla="*/ 425852 h 432728"/>
              <a:gd name="connsiteX65" fmla="*/ 4525169 w 8655050"/>
              <a:gd name="connsiteY65" fmla="*/ 392517 h 432728"/>
              <a:gd name="connsiteX66" fmla="*/ 4563270 w 8655050"/>
              <a:gd name="connsiteY66" fmla="*/ 335366 h 432728"/>
              <a:gd name="connsiteX67" fmla="*/ 4606131 w 8655050"/>
              <a:gd name="connsiteY67" fmla="*/ 241703 h 432728"/>
              <a:gd name="connsiteX68" fmla="*/ 4677569 w 8655050"/>
              <a:gd name="connsiteY68" fmla="*/ 86921 h 432728"/>
              <a:gd name="connsiteX69" fmla="*/ 4762500 w 8655050"/>
              <a:gd name="connsiteY69" fmla="*/ 2784 h 432728"/>
              <a:gd name="connsiteX70" fmla="*/ 4837907 w 8655050"/>
              <a:gd name="connsiteY70" fmla="*/ 72634 h 432728"/>
              <a:gd name="connsiteX71" fmla="*/ 4906169 w 8655050"/>
              <a:gd name="connsiteY71" fmla="*/ 209161 h 432728"/>
              <a:gd name="connsiteX72" fmla="*/ 4976019 w 8655050"/>
              <a:gd name="connsiteY72" fmla="*/ 356796 h 432728"/>
              <a:gd name="connsiteX73" fmla="*/ 5055396 w 8655050"/>
              <a:gd name="connsiteY73" fmla="*/ 427442 h 432728"/>
              <a:gd name="connsiteX74" fmla="*/ 5164931 w 8655050"/>
              <a:gd name="connsiteY74" fmla="*/ 290122 h 432728"/>
              <a:gd name="connsiteX75" fmla="*/ 5270500 w 8655050"/>
              <a:gd name="connsiteY75" fmla="*/ 63109 h 432728"/>
              <a:gd name="connsiteX76" fmla="*/ 5342731 w 8655050"/>
              <a:gd name="connsiteY76" fmla="*/ 1990 h 432728"/>
              <a:gd name="connsiteX77" fmla="*/ 5408612 w 8655050"/>
              <a:gd name="connsiteY77" fmla="*/ 54380 h 432728"/>
              <a:gd name="connsiteX78" fmla="*/ 5482430 w 8655050"/>
              <a:gd name="connsiteY78" fmla="*/ 207572 h 432728"/>
              <a:gd name="connsiteX79" fmla="*/ 5564187 w 8655050"/>
              <a:gd name="connsiteY79" fmla="*/ 372671 h 432728"/>
              <a:gd name="connsiteX80" fmla="*/ 5639594 w 8655050"/>
              <a:gd name="connsiteY80" fmla="*/ 425853 h 432728"/>
              <a:gd name="connsiteX81" fmla="*/ 5745956 w 8655050"/>
              <a:gd name="connsiteY81" fmla="*/ 286947 h 432728"/>
              <a:gd name="connsiteX82" fmla="*/ 5808663 w 8655050"/>
              <a:gd name="connsiteY82" fmla="*/ 142485 h 432728"/>
              <a:gd name="connsiteX83" fmla="*/ 5852318 w 8655050"/>
              <a:gd name="connsiteY83" fmla="*/ 60728 h 432728"/>
              <a:gd name="connsiteX84" fmla="*/ 5923756 w 8655050"/>
              <a:gd name="connsiteY84" fmla="*/ 3578 h 432728"/>
              <a:gd name="connsiteX85" fmla="*/ 5996781 w 8655050"/>
              <a:gd name="connsiteY85" fmla="*/ 66284 h 432728"/>
              <a:gd name="connsiteX86" fmla="*/ 6048374 w 8655050"/>
              <a:gd name="connsiteY86" fmla="*/ 171853 h 432728"/>
              <a:gd name="connsiteX87" fmla="*/ 6125370 w 8655050"/>
              <a:gd name="connsiteY87" fmla="*/ 338539 h 432728"/>
              <a:gd name="connsiteX88" fmla="*/ 6212681 w 8655050"/>
              <a:gd name="connsiteY88" fmla="*/ 425852 h 432728"/>
              <a:gd name="connsiteX89" fmla="*/ 6277769 w 8655050"/>
              <a:gd name="connsiteY89" fmla="*/ 371084 h 432728"/>
              <a:gd name="connsiteX90" fmla="*/ 6333331 w 8655050"/>
              <a:gd name="connsiteY90" fmla="*/ 269484 h 432728"/>
              <a:gd name="connsiteX91" fmla="*/ 6413500 w 8655050"/>
              <a:gd name="connsiteY91" fmla="*/ 94065 h 432728"/>
              <a:gd name="connsiteX92" fmla="*/ 6500018 w 8655050"/>
              <a:gd name="connsiteY92" fmla="*/ 2785 h 432728"/>
              <a:gd name="connsiteX93" fmla="*/ 6610350 w 8655050"/>
              <a:gd name="connsiteY93" fmla="*/ 132959 h 432728"/>
              <a:gd name="connsiteX94" fmla="*/ 6686550 w 8655050"/>
              <a:gd name="connsiteY94" fmla="*/ 308378 h 432728"/>
              <a:gd name="connsiteX95" fmla="*/ 6796881 w 8655050"/>
              <a:gd name="connsiteY95" fmla="*/ 425853 h 432728"/>
              <a:gd name="connsiteX96" fmla="*/ 6908800 w 8655050"/>
              <a:gd name="connsiteY96" fmla="*/ 279009 h 432728"/>
              <a:gd name="connsiteX97" fmla="*/ 6995318 w 8655050"/>
              <a:gd name="connsiteY97" fmla="*/ 88509 h 432728"/>
              <a:gd name="connsiteX98" fmla="*/ 7073900 w 8655050"/>
              <a:gd name="connsiteY98" fmla="*/ 403 h 432728"/>
              <a:gd name="connsiteX99" fmla="*/ 7158037 w 8655050"/>
              <a:gd name="connsiteY99" fmla="*/ 67872 h 432728"/>
              <a:gd name="connsiteX100" fmla="*/ 7244556 w 8655050"/>
              <a:gd name="connsiteY100" fmla="*/ 252815 h 432728"/>
              <a:gd name="connsiteX101" fmla="*/ 7327900 w 8655050"/>
              <a:gd name="connsiteY101" fmla="*/ 406009 h 432728"/>
              <a:gd name="connsiteX102" fmla="*/ 7404100 w 8655050"/>
              <a:gd name="connsiteY102" fmla="*/ 409184 h 432728"/>
              <a:gd name="connsiteX103" fmla="*/ 7498557 w 8655050"/>
              <a:gd name="connsiteY103" fmla="*/ 248846 h 432728"/>
              <a:gd name="connsiteX104" fmla="*/ 7574756 w 8655050"/>
              <a:gd name="connsiteY104" fmla="*/ 86921 h 432728"/>
              <a:gd name="connsiteX105" fmla="*/ 7649369 w 8655050"/>
              <a:gd name="connsiteY105" fmla="*/ 1991 h 432728"/>
              <a:gd name="connsiteX106" fmla="*/ 7716044 w 8655050"/>
              <a:gd name="connsiteY106" fmla="*/ 35329 h 432728"/>
              <a:gd name="connsiteX107" fmla="*/ 7767638 w 8655050"/>
              <a:gd name="connsiteY107" fmla="*/ 128990 h 432728"/>
              <a:gd name="connsiteX108" fmla="*/ 7848600 w 8655050"/>
              <a:gd name="connsiteY108" fmla="*/ 304409 h 432728"/>
              <a:gd name="connsiteX109" fmla="*/ 7955757 w 8655050"/>
              <a:gd name="connsiteY109" fmla="*/ 425853 h 432728"/>
              <a:gd name="connsiteX110" fmla="*/ 8080375 w 8655050"/>
              <a:gd name="connsiteY110" fmla="*/ 251227 h 432728"/>
              <a:gd name="connsiteX111" fmla="*/ 8153400 w 8655050"/>
              <a:gd name="connsiteY111" fmla="*/ 88509 h 432728"/>
              <a:gd name="connsiteX112" fmla="*/ 8236744 w 8655050"/>
              <a:gd name="connsiteY112" fmla="*/ 402 h 432728"/>
              <a:gd name="connsiteX113" fmla="*/ 8336756 w 8655050"/>
              <a:gd name="connsiteY113" fmla="*/ 103591 h 432728"/>
              <a:gd name="connsiteX114" fmla="*/ 8412956 w 8655050"/>
              <a:gd name="connsiteY114" fmla="*/ 276628 h 432728"/>
              <a:gd name="connsiteX115" fmla="*/ 8528843 w 8655050"/>
              <a:gd name="connsiteY115" fmla="*/ 428233 h 432728"/>
              <a:gd name="connsiteX116" fmla="*/ 8605044 w 8655050"/>
              <a:gd name="connsiteY116" fmla="*/ 357590 h 432728"/>
              <a:gd name="connsiteX117" fmla="*/ 8655050 w 8655050"/>
              <a:gd name="connsiteY117" fmla="*/ 252022 h 432728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3356 w 8655050"/>
              <a:gd name="connsiteY4" fmla="*/ 36121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8901 w 8655050"/>
              <a:gd name="connsiteY2" fmla="*/ 28183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6520 w 8655050"/>
              <a:gd name="connsiteY2" fmla="*/ 25802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8655050" h="429951">
                <a:moveTo>
                  <a:pt x="0" y="177409"/>
                </a:moveTo>
                <a:lnTo>
                  <a:pt x="41275" y="85334"/>
                </a:lnTo>
                <a:cubicBezTo>
                  <a:pt x="55695" y="62448"/>
                  <a:pt x="75540" y="37576"/>
                  <a:pt x="86520" y="25802"/>
                </a:cubicBezTo>
                <a:cubicBezTo>
                  <a:pt x="97500" y="14028"/>
                  <a:pt x="112051" y="-126"/>
                  <a:pt x="128587" y="2784"/>
                </a:cubicBezTo>
                <a:cubicBezTo>
                  <a:pt x="145123" y="5694"/>
                  <a:pt x="162454" y="9397"/>
                  <a:pt x="185737" y="43264"/>
                </a:cubicBezTo>
                <a:cubicBezTo>
                  <a:pt x="209020" y="77131"/>
                  <a:pt x="247517" y="151347"/>
                  <a:pt x="268287" y="205984"/>
                </a:cubicBezTo>
                <a:cubicBezTo>
                  <a:pt x="289057" y="260621"/>
                  <a:pt x="302947" y="294488"/>
                  <a:pt x="324643" y="328222"/>
                </a:cubicBezTo>
                <a:cubicBezTo>
                  <a:pt x="346339" y="361956"/>
                  <a:pt x="381793" y="433393"/>
                  <a:pt x="415131" y="429822"/>
                </a:cubicBezTo>
                <a:cubicBezTo>
                  <a:pt x="448469" y="426251"/>
                  <a:pt x="443838" y="420165"/>
                  <a:pt x="467518" y="392516"/>
                </a:cubicBezTo>
                <a:cubicBezTo>
                  <a:pt x="491198" y="364867"/>
                  <a:pt x="520303" y="299645"/>
                  <a:pt x="545306" y="249639"/>
                </a:cubicBezTo>
                <a:cubicBezTo>
                  <a:pt x="570309" y="199633"/>
                  <a:pt x="597562" y="127403"/>
                  <a:pt x="617538" y="92478"/>
                </a:cubicBezTo>
                <a:cubicBezTo>
                  <a:pt x="637514" y="57553"/>
                  <a:pt x="643335" y="48293"/>
                  <a:pt x="658019" y="32947"/>
                </a:cubicBezTo>
                <a:cubicBezTo>
                  <a:pt x="672703" y="17601"/>
                  <a:pt x="689769" y="801"/>
                  <a:pt x="708025" y="2785"/>
                </a:cubicBezTo>
                <a:cubicBezTo>
                  <a:pt x="726281" y="4769"/>
                  <a:pt x="744274" y="17072"/>
                  <a:pt x="767557" y="44853"/>
                </a:cubicBezTo>
                <a:cubicBezTo>
                  <a:pt x="790840" y="72634"/>
                  <a:pt x="828675" y="165105"/>
                  <a:pt x="852488" y="214715"/>
                </a:cubicBezTo>
                <a:cubicBezTo>
                  <a:pt x="876301" y="264325"/>
                  <a:pt x="891646" y="299780"/>
                  <a:pt x="910432" y="342510"/>
                </a:cubicBezTo>
                <a:cubicBezTo>
                  <a:pt x="933980" y="378097"/>
                  <a:pt x="965995" y="420296"/>
                  <a:pt x="991395" y="425852"/>
                </a:cubicBezTo>
                <a:cubicBezTo>
                  <a:pt x="1016795" y="431408"/>
                  <a:pt x="1041798" y="402569"/>
                  <a:pt x="1062832" y="375846"/>
                </a:cubicBezTo>
                <a:cubicBezTo>
                  <a:pt x="1083866" y="349123"/>
                  <a:pt x="1105297" y="300837"/>
                  <a:pt x="1124744" y="260753"/>
                </a:cubicBezTo>
                <a:cubicBezTo>
                  <a:pt x="1144191" y="220669"/>
                  <a:pt x="1162315" y="171855"/>
                  <a:pt x="1179513" y="135343"/>
                </a:cubicBezTo>
                <a:cubicBezTo>
                  <a:pt x="1196711" y="98831"/>
                  <a:pt x="1210469" y="63904"/>
                  <a:pt x="1227931" y="41678"/>
                </a:cubicBezTo>
                <a:cubicBezTo>
                  <a:pt x="1245394" y="19453"/>
                  <a:pt x="1265899" y="3181"/>
                  <a:pt x="1284288" y="1990"/>
                </a:cubicBezTo>
                <a:cubicBezTo>
                  <a:pt x="1302677" y="799"/>
                  <a:pt x="1314054" y="6"/>
                  <a:pt x="1338263" y="34534"/>
                </a:cubicBezTo>
                <a:cubicBezTo>
                  <a:pt x="1362472" y="69062"/>
                  <a:pt x="1405202" y="150686"/>
                  <a:pt x="1429544" y="209159"/>
                </a:cubicBezTo>
                <a:cubicBezTo>
                  <a:pt x="1456267" y="270013"/>
                  <a:pt x="1471348" y="301101"/>
                  <a:pt x="1496219" y="347271"/>
                </a:cubicBezTo>
                <a:cubicBezTo>
                  <a:pt x="1521090" y="393441"/>
                  <a:pt x="1550195" y="432203"/>
                  <a:pt x="1578770" y="429028"/>
                </a:cubicBezTo>
                <a:cubicBezTo>
                  <a:pt x="1607345" y="425853"/>
                  <a:pt x="1653249" y="364735"/>
                  <a:pt x="1667669" y="328222"/>
                </a:cubicBezTo>
                <a:cubicBezTo>
                  <a:pt x="1689232" y="296472"/>
                  <a:pt x="1701403" y="259164"/>
                  <a:pt x="1717675" y="224239"/>
                </a:cubicBezTo>
                <a:cubicBezTo>
                  <a:pt x="1733947" y="189314"/>
                  <a:pt x="1746647" y="154523"/>
                  <a:pt x="1765300" y="118672"/>
                </a:cubicBezTo>
                <a:cubicBezTo>
                  <a:pt x="1783953" y="82821"/>
                  <a:pt x="1803928" y="33079"/>
                  <a:pt x="1827211" y="16278"/>
                </a:cubicBezTo>
                <a:cubicBezTo>
                  <a:pt x="1850494" y="-523"/>
                  <a:pt x="1878541" y="-5286"/>
                  <a:pt x="1905000" y="17865"/>
                </a:cubicBezTo>
                <a:cubicBezTo>
                  <a:pt x="1931459" y="41016"/>
                  <a:pt x="1961092" y="107162"/>
                  <a:pt x="1985963" y="155184"/>
                </a:cubicBezTo>
                <a:cubicBezTo>
                  <a:pt x="2010834" y="203206"/>
                  <a:pt x="2025783" y="253345"/>
                  <a:pt x="2054225" y="305997"/>
                </a:cubicBezTo>
                <a:cubicBezTo>
                  <a:pt x="2082667" y="358649"/>
                  <a:pt x="2117989" y="437362"/>
                  <a:pt x="2156618" y="428234"/>
                </a:cubicBezTo>
                <a:cubicBezTo>
                  <a:pt x="2195247" y="419106"/>
                  <a:pt x="2258218" y="312478"/>
                  <a:pt x="2286000" y="251228"/>
                </a:cubicBezTo>
                <a:cubicBezTo>
                  <a:pt x="2313782" y="189978"/>
                  <a:pt x="2327142" y="147643"/>
                  <a:pt x="2351881" y="103590"/>
                </a:cubicBezTo>
                <a:cubicBezTo>
                  <a:pt x="2376620" y="59537"/>
                  <a:pt x="2412867" y="-7668"/>
                  <a:pt x="2448718" y="1196"/>
                </a:cubicBezTo>
                <a:cubicBezTo>
                  <a:pt x="2484569" y="10060"/>
                  <a:pt x="2541719" y="101209"/>
                  <a:pt x="2566987" y="156772"/>
                </a:cubicBezTo>
                <a:cubicBezTo>
                  <a:pt x="2592255" y="212335"/>
                  <a:pt x="2612099" y="255593"/>
                  <a:pt x="2628900" y="291709"/>
                </a:cubicBezTo>
                <a:cubicBezTo>
                  <a:pt x="2645701" y="327825"/>
                  <a:pt x="2648745" y="350448"/>
                  <a:pt x="2667795" y="373467"/>
                </a:cubicBezTo>
                <a:cubicBezTo>
                  <a:pt x="2686845" y="396486"/>
                  <a:pt x="2712244" y="427441"/>
                  <a:pt x="2736056" y="425059"/>
                </a:cubicBezTo>
                <a:cubicBezTo>
                  <a:pt x="2759868" y="422677"/>
                  <a:pt x="2793073" y="382065"/>
                  <a:pt x="2810668" y="359178"/>
                </a:cubicBezTo>
                <a:cubicBezTo>
                  <a:pt x="2825882" y="331528"/>
                  <a:pt x="2836069" y="312742"/>
                  <a:pt x="2848769" y="285358"/>
                </a:cubicBezTo>
                <a:cubicBezTo>
                  <a:pt x="2861469" y="257974"/>
                  <a:pt x="2870861" y="229665"/>
                  <a:pt x="2886868" y="194873"/>
                </a:cubicBezTo>
                <a:cubicBezTo>
                  <a:pt x="2902875" y="160081"/>
                  <a:pt x="2926687" y="101607"/>
                  <a:pt x="2949574" y="69460"/>
                </a:cubicBezTo>
                <a:cubicBezTo>
                  <a:pt x="2972461" y="37313"/>
                  <a:pt x="3000508" y="3711"/>
                  <a:pt x="3024188" y="1991"/>
                </a:cubicBezTo>
                <a:cubicBezTo>
                  <a:pt x="3047868" y="271"/>
                  <a:pt x="3068637" y="30302"/>
                  <a:pt x="3091656" y="59141"/>
                </a:cubicBezTo>
                <a:cubicBezTo>
                  <a:pt x="3114675" y="87980"/>
                  <a:pt x="3135841" y="135473"/>
                  <a:pt x="3159918" y="184553"/>
                </a:cubicBezTo>
                <a:cubicBezTo>
                  <a:pt x="3183995" y="233633"/>
                  <a:pt x="3209528" y="313009"/>
                  <a:pt x="3236119" y="353622"/>
                </a:cubicBezTo>
                <a:cubicBezTo>
                  <a:pt x="3262710" y="394235"/>
                  <a:pt x="3289169" y="435642"/>
                  <a:pt x="3319464" y="428234"/>
                </a:cubicBezTo>
                <a:cubicBezTo>
                  <a:pt x="3349759" y="420826"/>
                  <a:pt x="3398706" y="349917"/>
                  <a:pt x="3417888" y="309171"/>
                </a:cubicBezTo>
                <a:cubicBezTo>
                  <a:pt x="3437070" y="263662"/>
                  <a:pt x="3450035" y="236941"/>
                  <a:pt x="3467894" y="198047"/>
                </a:cubicBezTo>
                <a:cubicBezTo>
                  <a:pt x="3485753" y="159153"/>
                  <a:pt x="3502686" y="107956"/>
                  <a:pt x="3525043" y="75809"/>
                </a:cubicBezTo>
                <a:cubicBezTo>
                  <a:pt x="3547400" y="43662"/>
                  <a:pt x="3578224" y="4372"/>
                  <a:pt x="3602037" y="5166"/>
                </a:cubicBezTo>
                <a:cubicBezTo>
                  <a:pt x="3625850" y="5960"/>
                  <a:pt x="3648738" y="27788"/>
                  <a:pt x="3667920" y="51997"/>
                </a:cubicBezTo>
                <a:cubicBezTo>
                  <a:pt x="3687102" y="76206"/>
                  <a:pt x="3696758" y="100945"/>
                  <a:pt x="3719513" y="150421"/>
                </a:cubicBezTo>
                <a:cubicBezTo>
                  <a:pt x="3742268" y="199897"/>
                  <a:pt x="3760258" y="259959"/>
                  <a:pt x="3790156" y="305997"/>
                </a:cubicBezTo>
                <a:cubicBezTo>
                  <a:pt x="3820054" y="352035"/>
                  <a:pt x="3861197" y="433130"/>
                  <a:pt x="3898900" y="426647"/>
                </a:cubicBezTo>
                <a:cubicBezTo>
                  <a:pt x="3936603" y="420165"/>
                  <a:pt x="3981582" y="325575"/>
                  <a:pt x="4016375" y="267102"/>
                </a:cubicBezTo>
                <a:cubicBezTo>
                  <a:pt x="4051168" y="208629"/>
                  <a:pt x="4079743" y="119994"/>
                  <a:pt x="4107657" y="75809"/>
                </a:cubicBezTo>
                <a:cubicBezTo>
                  <a:pt x="4135571" y="31624"/>
                  <a:pt x="4154091" y="-5814"/>
                  <a:pt x="4183857" y="1991"/>
                </a:cubicBezTo>
                <a:cubicBezTo>
                  <a:pt x="4213623" y="9796"/>
                  <a:pt x="4261513" y="86128"/>
                  <a:pt x="4286251" y="122640"/>
                </a:cubicBezTo>
                <a:cubicBezTo>
                  <a:pt x="4310989" y="159152"/>
                  <a:pt x="4315090" y="182305"/>
                  <a:pt x="4332288" y="221066"/>
                </a:cubicBezTo>
                <a:cubicBezTo>
                  <a:pt x="4349486" y="259827"/>
                  <a:pt x="4370652" y="313935"/>
                  <a:pt x="4394200" y="355209"/>
                </a:cubicBezTo>
                <a:cubicBezTo>
                  <a:pt x="4417748" y="396483"/>
                  <a:pt x="4451747" y="419634"/>
                  <a:pt x="4473575" y="425852"/>
                </a:cubicBezTo>
                <a:cubicBezTo>
                  <a:pt x="4495403" y="432070"/>
                  <a:pt x="4510220" y="407598"/>
                  <a:pt x="4525169" y="392517"/>
                </a:cubicBezTo>
                <a:cubicBezTo>
                  <a:pt x="4540118" y="377436"/>
                  <a:pt x="4549380" y="360105"/>
                  <a:pt x="4563270" y="335366"/>
                </a:cubicBezTo>
                <a:cubicBezTo>
                  <a:pt x="4583377" y="302294"/>
                  <a:pt x="4587081" y="283111"/>
                  <a:pt x="4606131" y="241703"/>
                </a:cubicBezTo>
                <a:cubicBezTo>
                  <a:pt x="4625181" y="200296"/>
                  <a:pt x="4653888" y="131504"/>
                  <a:pt x="4677569" y="86921"/>
                </a:cubicBezTo>
                <a:cubicBezTo>
                  <a:pt x="4701250" y="42338"/>
                  <a:pt x="4735777" y="5165"/>
                  <a:pt x="4762500" y="2784"/>
                </a:cubicBezTo>
                <a:cubicBezTo>
                  <a:pt x="4789223" y="403"/>
                  <a:pt x="4816343" y="31094"/>
                  <a:pt x="4837907" y="72634"/>
                </a:cubicBezTo>
                <a:cubicBezTo>
                  <a:pt x="4859471" y="114174"/>
                  <a:pt x="4884738" y="164181"/>
                  <a:pt x="4906169" y="209161"/>
                </a:cubicBezTo>
                <a:cubicBezTo>
                  <a:pt x="4925219" y="249378"/>
                  <a:pt x="4951148" y="320416"/>
                  <a:pt x="4976019" y="356796"/>
                </a:cubicBezTo>
                <a:cubicBezTo>
                  <a:pt x="5000890" y="393176"/>
                  <a:pt x="5016767" y="429029"/>
                  <a:pt x="5055396" y="427442"/>
                </a:cubicBezTo>
                <a:cubicBezTo>
                  <a:pt x="5094025" y="425855"/>
                  <a:pt x="5136224" y="353226"/>
                  <a:pt x="5164931" y="290122"/>
                </a:cubicBezTo>
                <a:cubicBezTo>
                  <a:pt x="5193638" y="227018"/>
                  <a:pt x="5240867" y="111131"/>
                  <a:pt x="5270500" y="63109"/>
                </a:cubicBezTo>
                <a:cubicBezTo>
                  <a:pt x="5300133" y="15087"/>
                  <a:pt x="5319712" y="3445"/>
                  <a:pt x="5342731" y="1990"/>
                </a:cubicBezTo>
                <a:cubicBezTo>
                  <a:pt x="5365750" y="535"/>
                  <a:pt x="5383741" y="19720"/>
                  <a:pt x="5408612" y="54380"/>
                </a:cubicBezTo>
                <a:cubicBezTo>
                  <a:pt x="5433483" y="89040"/>
                  <a:pt x="5456501" y="154524"/>
                  <a:pt x="5482430" y="207572"/>
                </a:cubicBezTo>
                <a:cubicBezTo>
                  <a:pt x="5508359" y="260620"/>
                  <a:pt x="5537993" y="336291"/>
                  <a:pt x="5564187" y="372671"/>
                </a:cubicBezTo>
                <a:cubicBezTo>
                  <a:pt x="5590381" y="409051"/>
                  <a:pt x="5604536" y="430615"/>
                  <a:pt x="5639594" y="425853"/>
                </a:cubicBezTo>
                <a:cubicBezTo>
                  <a:pt x="5674652" y="421091"/>
                  <a:pt x="5722541" y="338937"/>
                  <a:pt x="5745956" y="286947"/>
                </a:cubicBezTo>
                <a:cubicBezTo>
                  <a:pt x="5769371" y="234957"/>
                  <a:pt x="5790936" y="180188"/>
                  <a:pt x="5808663" y="142485"/>
                </a:cubicBezTo>
                <a:cubicBezTo>
                  <a:pt x="5826390" y="104782"/>
                  <a:pt x="5833136" y="83879"/>
                  <a:pt x="5852318" y="60728"/>
                </a:cubicBezTo>
                <a:cubicBezTo>
                  <a:pt x="5871500" y="37577"/>
                  <a:pt x="5899679" y="2652"/>
                  <a:pt x="5923756" y="3578"/>
                </a:cubicBezTo>
                <a:cubicBezTo>
                  <a:pt x="5947833" y="4504"/>
                  <a:pt x="5976408" y="37841"/>
                  <a:pt x="5996781" y="66284"/>
                </a:cubicBezTo>
                <a:cubicBezTo>
                  <a:pt x="6014772" y="101871"/>
                  <a:pt x="6026943" y="126477"/>
                  <a:pt x="6048374" y="171853"/>
                </a:cubicBezTo>
                <a:cubicBezTo>
                  <a:pt x="6069806" y="217229"/>
                  <a:pt x="6097986" y="296206"/>
                  <a:pt x="6125370" y="338539"/>
                </a:cubicBezTo>
                <a:cubicBezTo>
                  <a:pt x="6152755" y="380872"/>
                  <a:pt x="6187281" y="427572"/>
                  <a:pt x="6212681" y="425852"/>
                </a:cubicBezTo>
                <a:cubicBezTo>
                  <a:pt x="6238081" y="424132"/>
                  <a:pt x="6257661" y="397145"/>
                  <a:pt x="6277769" y="371084"/>
                </a:cubicBezTo>
                <a:cubicBezTo>
                  <a:pt x="6297877" y="345023"/>
                  <a:pt x="6310709" y="315654"/>
                  <a:pt x="6333331" y="269484"/>
                </a:cubicBezTo>
                <a:cubicBezTo>
                  <a:pt x="6355953" y="223314"/>
                  <a:pt x="6385719" y="138515"/>
                  <a:pt x="6413500" y="94065"/>
                </a:cubicBezTo>
                <a:cubicBezTo>
                  <a:pt x="6441281" y="49615"/>
                  <a:pt x="6467210" y="5828"/>
                  <a:pt x="6500018" y="2785"/>
                </a:cubicBezTo>
                <a:cubicBezTo>
                  <a:pt x="6532826" y="-258"/>
                  <a:pt x="6579261" y="82027"/>
                  <a:pt x="6610350" y="132959"/>
                </a:cubicBezTo>
                <a:cubicBezTo>
                  <a:pt x="6641439" y="183891"/>
                  <a:pt x="6655462" y="259562"/>
                  <a:pt x="6686550" y="308378"/>
                </a:cubicBezTo>
                <a:cubicBezTo>
                  <a:pt x="6717639" y="357194"/>
                  <a:pt x="6759839" y="430748"/>
                  <a:pt x="6796881" y="425853"/>
                </a:cubicBezTo>
                <a:cubicBezTo>
                  <a:pt x="6833923" y="420958"/>
                  <a:pt x="6878108" y="342377"/>
                  <a:pt x="6908800" y="279009"/>
                </a:cubicBezTo>
                <a:cubicBezTo>
                  <a:pt x="6939492" y="215641"/>
                  <a:pt x="6967801" y="134943"/>
                  <a:pt x="6995318" y="88509"/>
                </a:cubicBezTo>
                <a:cubicBezTo>
                  <a:pt x="7022835" y="42075"/>
                  <a:pt x="7046780" y="3843"/>
                  <a:pt x="7073900" y="403"/>
                </a:cubicBezTo>
                <a:cubicBezTo>
                  <a:pt x="7101020" y="-3037"/>
                  <a:pt x="7129594" y="25803"/>
                  <a:pt x="7158037" y="67872"/>
                </a:cubicBezTo>
                <a:cubicBezTo>
                  <a:pt x="7186480" y="109941"/>
                  <a:pt x="7218628" y="189315"/>
                  <a:pt x="7244556" y="252815"/>
                </a:cubicBezTo>
                <a:cubicBezTo>
                  <a:pt x="7270484" y="316315"/>
                  <a:pt x="7301309" y="379947"/>
                  <a:pt x="7327900" y="406009"/>
                </a:cubicBezTo>
                <a:cubicBezTo>
                  <a:pt x="7354491" y="432071"/>
                  <a:pt x="7375657" y="435378"/>
                  <a:pt x="7404100" y="409184"/>
                </a:cubicBezTo>
                <a:cubicBezTo>
                  <a:pt x="7432543" y="382990"/>
                  <a:pt x="7472496" y="309701"/>
                  <a:pt x="7498557" y="248846"/>
                </a:cubicBezTo>
                <a:cubicBezTo>
                  <a:pt x="7524618" y="187991"/>
                  <a:pt x="7549621" y="128063"/>
                  <a:pt x="7574756" y="86921"/>
                </a:cubicBezTo>
                <a:cubicBezTo>
                  <a:pt x="7599891" y="45779"/>
                  <a:pt x="7625821" y="10590"/>
                  <a:pt x="7649369" y="1991"/>
                </a:cubicBezTo>
                <a:cubicBezTo>
                  <a:pt x="7672917" y="-6608"/>
                  <a:pt x="7697920" y="14162"/>
                  <a:pt x="7716044" y="35329"/>
                </a:cubicBezTo>
                <a:cubicBezTo>
                  <a:pt x="7734168" y="56496"/>
                  <a:pt x="7745545" y="84143"/>
                  <a:pt x="7767638" y="128990"/>
                </a:cubicBezTo>
                <a:cubicBezTo>
                  <a:pt x="7789731" y="173837"/>
                  <a:pt x="7819628" y="245407"/>
                  <a:pt x="7848600" y="304409"/>
                </a:cubicBezTo>
                <a:cubicBezTo>
                  <a:pt x="7877572" y="363411"/>
                  <a:pt x="7917128" y="434717"/>
                  <a:pt x="7955757" y="425853"/>
                </a:cubicBezTo>
                <a:cubicBezTo>
                  <a:pt x="7994386" y="416989"/>
                  <a:pt x="8054578" y="314595"/>
                  <a:pt x="8080375" y="251227"/>
                </a:cubicBezTo>
                <a:cubicBezTo>
                  <a:pt x="8106172" y="187859"/>
                  <a:pt x="8129720" y="132694"/>
                  <a:pt x="8153400" y="88509"/>
                </a:cubicBezTo>
                <a:cubicBezTo>
                  <a:pt x="8177080" y="44324"/>
                  <a:pt x="8206185" y="-2112"/>
                  <a:pt x="8236744" y="402"/>
                </a:cubicBezTo>
                <a:cubicBezTo>
                  <a:pt x="8267303" y="2916"/>
                  <a:pt x="8309769" y="52790"/>
                  <a:pt x="8336756" y="103591"/>
                </a:cubicBezTo>
                <a:cubicBezTo>
                  <a:pt x="8363743" y="154392"/>
                  <a:pt x="8380941" y="215377"/>
                  <a:pt x="8412956" y="276628"/>
                </a:cubicBezTo>
                <a:cubicBezTo>
                  <a:pt x="8444971" y="337879"/>
                  <a:pt x="8489685" y="426645"/>
                  <a:pt x="8528843" y="428233"/>
                </a:cubicBezTo>
                <a:cubicBezTo>
                  <a:pt x="8568001" y="429821"/>
                  <a:pt x="8584009" y="386959"/>
                  <a:pt x="8605044" y="357590"/>
                </a:cubicBezTo>
                <a:cubicBezTo>
                  <a:pt x="8626079" y="328221"/>
                  <a:pt x="8645525" y="283772"/>
                  <a:pt x="8655050" y="252022"/>
                </a:cubicBezTo>
              </a:path>
            </a:pathLst>
          </a:cu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DB11C59E-CF0A-44C0-BEF9-36365AFEC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519" y="5188826"/>
            <a:ext cx="5019675" cy="1565275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1" name="Freeform 3">
            <a:extLst>
              <a:ext uri="{FF2B5EF4-FFF2-40B4-BE49-F238E27FC236}">
                <a16:creationId xmlns:a16="http://schemas.microsoft.com/office/drawing/2014/main" id="{0070C248-53F0-44E8-A0AD-57A93579C5F8}"/>
              </a:ext>
            </a:extLst>
          </p:cNvPr>
          <p:cNvSpPr/>
          <p:nvPr/>
        </p:nvSpPr>
        <p:spPr bwMode="auto">
          <a:xfrm>
            <a:off x="2860707" y="5361864"/>
            <a:ext cx="6784975" cy="266700"/>
          </a:xfrm>
          <a:custGeom>
            <a:avLst/>
            <a:gdLst>
              <a:gd name="connsiteX0" fmla="*/ 0 w 8636000"/>
              <a:gd name="connsiteY0" fmla="*/ 194292 h 473692"/>
              <a:gd name="connsiteX1" fmla="*/ 114300 w 8636000"/>
              <a:gd name="connsiteY1" fmla="*/ 29192 h 473692"/>
              <a:gd name="connsiteX2" fmla="*/ 114300 w 8636000"/>
              <a:gd name="connsiteY2" fmla="*/ 29192 h 473692"/>
              <a:gd name="connsiteX3" fmla="*/ 292100 w 8636000"/>
              <a:gd name="connsiteY3" fmla="*/ 232392 h 473692"/>
              <a:gd name="connsiteX4" fmla="*/ 393700 w 8636000"/>
              <a:gd name="connsiteY4" fmla="*/ 460992 h 473692"/>
              <a:gd name="connsiteX5" fmla="*/ 571500 w 8636000"/>
              <a:gd name="connsiteY5" fmla="*/ 245092 h 473692"/>
              <a:gd name="connsiteX6" fmla="*/ 698500 w 8636000"/>
              <a:gd name="connsiteY6" fmla="*/ 29192 h 473692"/>
              <a:gd name="connsiteX7" fmla="*/ 838200 w 8636000"/>
              <a:gd name="connsiteY7" fmla="*/ 181592 h 473692"/>
              <a:gd name="connsiteX8" fmla="*/ 965200 w 8636000"/>
              <a:gd name="connsiteY8" fmla="*/ 397492 h 473692"/>
              <a:gd name="connsiteX9" fmla="*/ 1117600 w 8636000"/>
              <a:gd name="connsiteY9" fmla="*/ 308592 h 473692"/>
              <a:gd name="connsiteX10" fmla="*/ 1244600 w 8636000"/>
              <a:gd name="connsiteY10" fmla="*/ 79992 h 473692"/>
              <a:gd name="connsiteX11" fmla="*/ 1371600 w 8636000"/>
              <a:gd name="connsiteY11" fmla="*/ 79992 h 473692"/>
              <a:gd name="connsiteX12" fmla="*/ 1498600 w 8636000"/>
              <a:gd name="connsiteY12" fmla="*/ 359392 h 473692"/>
              <a:gd name="connsiteX13" fmla="*/ 1600200 w 8636000"/>
              <a:gd name="connsiteY13" fmla="*/ 448292 h 473692"/>
              <a:gd name="connsiteX14" fmla="*/ 1727200 w 8636000"/>
              <a:gd name="connsiteY14" fmla="*/ 257792 h 473692"/>
              <a:gd name="connsiteX15" fmla="*/ 1841500 w 8636000"/>
              <a:gd name="connsiteY15" fmla="*/ 54592 h 473692"/>
              <a:gd name="connsiteX16" fmla="*/ 1905000 w 8636000"/>
              <a:gd name="connsiteY16" fmla="*/ 41892 h 473692"/>
              <a:gd name="connsiteX17" fmla="*/ 2019300 w 8636000"/>
              <a:gd name="connsiteY17" fmla="*/ 143492 h 473692"/>
              <a:gd name="connsiteX18" fmla="*/ 2044700 w 8636000"/>
              <a:gd name="connsiteY18" fmla="*/ 270492 h 473692"/>
              <a:gd name="connsiteX19" fmla="*/ 2159000 w 8636000"/>
              <a:gd name="connsiteY19" fmla="*/ 473692 h 473692"/>
              <a:gd name="connsiteX20" fmla="*/ 2286000 w 8636000"/>
              <a:gd name="connsiteY20" fmla="*/ 270492 h 473692"/>
              <a:gd name="connsiteX21" fmla="*/ 2349500 w 8636000"/>
              <a:gd name="connsiteY21" fmla="*/ 118092 h 473692"/>
              <a:gd name="connsiteX22" fmla="*/ 2451100 w 8636000"/>
              <a:gd name="connsiteY22" fmla="*/ 3792 h 473692"/>
              <a:gd name="connsiteX23" fmla="*/ 2590800 w 8636000"/>
              <a:gd name="connsiteY23" fmla="*/ 168892 h 473692"/>
              <a:gd name="connsiteX24" fmla="*/ 2628900 w 8636000"/>
              <a:gd name="connsiteY24" fmla="*/ 308592 h 473692"/>
              <a:gd name="connsiteX25" fmla="*/ 2743200 w 8636000"/>
              <a:gd name="connsiteY25" fmla="*/ 460992 h 473692"/>
              <a:gd name="connsiteX26" fmla="*/ 2870200 w 8636000"/>
              <a:gd name="connsiteY26" fmla="*/ 321292 h 473692"/>
              <a:gd name="connsiteX27" fmla="*/ 2959100 w 8636000"/>
              <a:gd name="connsiteY27" fmla="*/ 105392 h 473692"/>
              <a:gd name="connsiteX28" fmla="*/ 3048000 w 8636000"/>
              <a:gd name="connsiteY28" fmla="*/ 16492 h 473692"/>
              <a:gd name="connsiteX29" fmla="*/ 3162300 w 8636000"/>
              <a:gd name="connsiteY29" fmla="*/ 194292 h 473692"/>
              <a:gd name="connsiteX30" fmla="*/ 3276600 w 8636000"/>
              <a:gd name="connsiteY30" fmla="*/ 422892 h 473692"/>
              <a:gd name="connsiteX31" fmla="*/ 3352800 w 8636000"/>
              <a:gd name="connsiteY31" fmla="*/ 435592 h 473692"/>
              <a:gd name="connsiteX32" fmla="*/ 3479800 w 8636000"/>
              <a:gd name="connsiteY32" fmla="*/ 219692 h 473692"/>
              <a:gd name="connsiteX33" fmla="*/ 3517900 w 8636000"/>
              <a:gd name="connsiteY33" fmla="*/ 92692 h 473692"/>
              <a:gd name="connsiteX34" fmla="*/ 3606800 w 8636000"/>
              <a:gd name="connsiteY34" fmla="*/ 29192 h 473692"/>
              <a:gd name="connsiteX35" fmla="*/ 3733800 w 8636000"/>
              <a:gd name="connsiteY35" fmla="*/ 143492 h 473692"/>
              <a:gd name="connsiteX36" fmla="*/ 3797300 w 8636000"/>
              <a:gd name="connsiteY36" fmla="*/ 308592 h 473692"/>
              <a:gd name="connsiteX37" fmla="*/ 3898900 w 8636000"/>
              <a:gd name="connsiteY37" fmla="*/ 448292 h 473692"/>
              <a:gd name="connsiteX38" fmla="*/ 4025900 w 8636000"/>
              <a:gd name="connsiteY38" fmla="*/ 295892 h 473692"/>
              <a:gd name="connsiteX39" fmla="*/ 4114800 w 8636000"/>
              <a:gd name="connsiteY39" fmla="*/ 92692 h 473692"/>
              <a:gd name="connsiteX40" fmla="*/ 4191000 w 8636000"/>
              <a:gd name="connsiteY40" fmla="*/ 16492 h 473692"/>
              <a:gd name="connsiteX41" fmla="*/ 4305300 w 8636000"/>
              <a:gd name="connsiteY41" fmla="*/ 118092 h 473692"/>
              <a:gd name="connsiteX42" fmla="*/ 4394200 w 8636000"/>
              <a:gd name="connsiteY42" fmla="*/ 372092 h 473692"/>
              <a:gd name="connsiteX43" fmla="*/ 4483100 w 8636000"/>
              <a:gd name="connsiteY43" fmla="*/ 435592 h 473692"/>
              <a:gd name="connsiteX44" fmla="*/ 4622800 w 8636000"/>
              <a:gd name="connsiteY44" fmla="*/ 270492 h 473692"/>
              <a:gd name="connsiteX45" fmla="*/ 4699000 w 8636000"/>
              <a:gd name="connsiteY45" fmla="*/ 118092 h 473692"/>
              <a:gd name="connsiteX46" fmla="*/ 4762500 w 8636000"/>
              <a:gd name="connsiteY46" fmla="*/ 29192 h 473692"/>
              <a:gd name="connsiteX47" fmla="*/ 4864100 w 8636000"/>
              <a:gd name="connsiteY47" fmla="*/ 118092 h 473692"/>
              <a:gd name="connsiteX48" fmla="*/ 4978400 w 8636000"/>
              <a:gd name="connsiteY48" fmla="*/ 359392 h 473692"/>
              <a:gd name="connsiteX49" fmla="*/ 5067300 w 8636000"/>
              <a:gd name="connsiteY49" fmla="*/ 422892 h 473692"/>
              <a:gd name="connsiteX50" fmla="*/ 5181600 w 8636000"/>
              <a:gd name="connsiteY50" fmla="*/ 321292 h 473692"/>
              <a:gd name="connsiteX51" fmla="*/ 5270500 w 8636000"/>
              <a:gd name="connsiteY51" fmla="*/ 79992 h 473692"/>
              <a:gd name="connsiteX52" fmla="*/ 5359400 w 8636000"/>
              <a:gd name="connsiteY52" fmla="*/ 16492 h 473692"/>
              <a:gd name="connsiteX53" fmla="*/ 5499100 w 8636000"/>
              <a:gd name="connsiteY53" fmla="*/ 219692 h 473692"/>
              <a:gd name="connsiteX54" fmla="*/ 5588000 w 8636000"/>
              <a:gd name="connsiteY54" fmla="*/ 422892 h 473692"/>
              <a:gd name="connsiteX55" fmla="*/ 5651500 w 8636000"/>
              <a:gd name="connsiteY55" fmla="*/ 435592 h 473692"/>
              <a:gd name="connsiteX56" fmla="*/ 5753100 w 8636000"/>
              <a:gd name="connsiteY56" fmla="*/ 308592 h 473692"/>
              <a:gd name="connsiteX57" fmla="*/ 5854700 w 8636000"/>
              <a:gd name="connsiteY57" fmla="*/ 79992 h 473692"/>
              <a:gd name="connsiteX58" fmla="*/ 5930900 w 8636000"/>
              <a:gd name="connsiteY58" fmla="*/ 3792 h 473692"/>
              <a:gd name="connsiteX59" fmla="*/ 6057900 w 8636000"/>
              <a:gd name="connsiteY59" fmla="*/ 181592 h 473692"/>
              <a:gd name="connsiteX60" fmla="*/ 6146800 w 8636000"/>
              <a:gd name="connsiteY60" fmla="*/ 372092 h 473692"/>
              <a:gd name="connsiteX61" fmla="*/ 6210300 w 8636000"/>
              <a:gd name="connsiteY61" fmla="*/ 435592 h 473692"/>
              <a:gd name="connsiteX62" fmla="*/ 6350000 w 8636000"/>
              <a:gd name="connsiteY62" fmla="*/ 295892 h 473692"/>
              <a:gd name="connsiteX63" fmla="*/ 6413500 w 8636000"/>
              <a:gd name="connsiteY63" fmla="*/ 118092 h 473692"/>
              <a:gd name="connsiteX64" fmla="*/ 6502400 w 8636000"/>
              <a:gd name="connsiteY64" fmla="*/ 29192 h 473692"/>
              <a:gd name="connsiteX65" fmla="*/ 6629400 w 8636000"/>
              <a:gd name="connsiteY65" fmla="*/ 130792 h 473692"/>
              <a:gd name="connsiteX66" fmla="*/ 6705600 w 8636000"/>
              <a:gd name="connsiteY66" fmla="*/ 308592 h 473692"/>
              <a:gd name="connsiteX67" fmla="*/ 6794500 w 8636000"/>
              <a:gd name="connsiteY67" fmla="*/ 435592 h 473692"/>
              <a:gd name="connsiteX68" fmla="*/ 6908800 w 8636000"/>
              <a:gd name="connsiteY68" fmla="*/ 295892 h 473692"/>
              <a:gd name="connsiteX69" fmla="*/ 6997700 w 8636000"/>
              <a:gd name="connsiteY69" fmla="*/ 105392 h 473692"/>
              <a:gd name="connsiteX70" fmla="*/ 7073900 w 8636000"/>
              <a:gd name="connsiteY70" fmla="*/ 29192 h 473692"/>
              <a:gd name="connsiteX71" fmla="*/ 7162800 w 8636000"/>
              <a:gd name="connsiteY71" fmla="*/ 79992 h 473692"/>
              <a:gd name="connsiteX72" fmla="*/ 7289800 w 8636000"/>
              <a:gd name="connsiteY72" fmla="*/ 295892 h 473692"/>
              <a:gd name="connsiteX73" fmla="*/ 7327900 w 8636000"/>
              <a:gd name="connsiteY73" fmla="*/ 422892 h 473692"/>
              <a:gd name="connsiteX74" fmla="*/ 7404100 w 8636000"/>
              <a:gd name="connsiteY74" fmla="*/ 435592 h 473692"/>
              <a:gd name="connsiteX75" fmla="*/ 7505700 w 8636000"/>
              <a:gd name="connsiteY75" fmla="*/ 270492 h 473692"/>
              <a:gd name="connsiteX76" fmla="*/ 7581900 w 8636000"/>
              <a:gd name="connsiteY76" fmla="*/ 118092 h 473692"/>
              <a:gd name="connsiteX77" fmla="*/ 7670800 w 8636000"/>
              <a:gd name="connsiteY77" fmla="*/ 16492 h 473692"/>
              <a:gd name="connsiteX78" fmla="*/ 7772400 w 8636000"/>
              <a:gd name="connsiteY78" fmla="*/ 143492 h 473692"/>
              <a:gd name="connsiteX79" fmla="*/ 7848600 w 8636000"/>
              <a:gd name="connsiteY79" fmla="*/ 321292 h 473692"/>
              <a:gd name="connsiteX80" fmla="*/ 7962900 w 8636000"/>
              <a:gd name="connsiteY80" fmla="*/ 435592 h 473692"/>
              <a:gd name="connsiteX81" fmla="*/ 8089900 w 8636000"/>
              <a:gd name="connsiteY81" fmla="*/ 270492 h 473692"/>
              <a:gd name="connsiteX82" fmla="*/ 8153400 w 8636000"/>
              <a:gd name="connsiteY82" fmla="*/ 105392 h 473692"/>
              <a:gd name="connsiteX83" fmla="*/ 8229600 w 8636000"/>
              <a:gd name="connsiteY83" fmla="*/ 29192 h 473692"/>
              <a:gd name="connsiteX84" fmla="*/ 8343900 w 8636000"/>
              <a:gd name="connsiteY84" fmla="*/ 118092 h 473692"/>
              <a:gd name="connsiteX85" fmla="*/ 8420100 w 8636000"/>
              <a:gd name="connsiteY85" fmla="*/ 295892 h 473692"/>
              <a:gd name="connsiteX86" fmla="*/ 8521700 w 8636000"/>
              <a:gd name="connsiteY86" fmla="*/ 435592 h 473692"/>
              <a:gd name="connsiteX87" fmla="*/ 8597900 w 8636000"/>
              <a:gd name="connsiteY87" fmla="*/ 372092 h 473692"/>
              <a:gd name="connsiteX88" fmla="*/ 8636000 w 8636000"/>
              <a:gd name="connsiteY88" fmla="*/ 283192 h 473692"/>
              <a:gd name="connsiteX0" fmla="*/ 0 w 8636000"/>
              <a:gd name="connsiteY0" fmla="*/ 194292 h 473692"/>
              <a:gd name="connsiteX1" fmla="*/ 57944 w 8636000"/>
              <a:gd name="connsiteY1" fmla="*/ 109361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6681 w 8636000"/>
              <a:gd name="connsiteY3" fmla="*/ 1014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6519 w 8636000"/>
              <a:gd name="connsiteY2" fmla="*/ 56973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14905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78429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5175 w 8636000"/>
              <a:gd name="connsiteY10" fmla="*/ 80786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98538 w 8636000"/>
              <a:gd name="connsiteY12" fmla="*/ 440354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31863 w 8636000"/>
              <a:gd name="connsiteY12" fmla="*/ 364155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80017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2813 w 8636000"/>
              <a:gd name="connsiteY12" fmla="*/ 364155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1988344 w 8636000"/>
              <a:gd name="connsiteY23" fmla="*/ 172067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829593 w 8636000"/>
              <a:gd name="connsiteY21" fmla="*/ 37923 h 473704"/>
              <a:gd name="connsiteX22" fmla="*/ 1905000 w 8636000"/>
              <a:gd name="connsiteY22" fmla="*/ 41892 h 473704"/>
              <a:gd name="connsiteX23" fmla="*/ 1988344 w 8636000"/>
              <a:gd name="connsiteY23" fmla="*/ 172067 h 473704"/>
              <a:gd name="connsiteX24" fmla="*/ 2039938 w 8636000"/>
              <a:gd name="connsiteY24" fmla="*/ 280017 h 473704"/>
              <a:gd name="connsiteX25" fmla="*/ 2159000 w 8636000"/>
              <a:gd name="connsiteY25" fmla="*/ 473692 h 473704"/>
              <a:gd name="connsiteX26" fmla="*/ 2286000 w 8636000"/>
              <a:gd name="connsiteY26" fmla="*/ 270492 h 473704"/>
              <a:gd name="connsiteX27" fmla="*/ 2349500 w 8636000"/>
              <a:gd name="connsiteY27" fmla="*/ 118092 h 473704"/>
              <a:gd name="connsiteX28" fmla="*/ 2451100 w 8636000"/>
              <a:gd name="connsiteY28" fmla="*/ 3792 h 473704"/>
              <a:gd name="connsiteX29" fmla="*/ 2590800 w 8636000"/>
              <a:gd name="connsiteY29" fmla="*/ 168892 h 473704"/>
              <a:gd name="connsiteX30" fmla="*/ 2628900 w 8636000"/>
              <a:gd name="connsiteY30" fmla="*/ 308592 h 473704"/>
              <a:gd name="connsiteX31" fmla="*/ 2743200 w 8636000"/>
              <a:gd name="connsiteY31" fmla="*/ 460992 h 473704"/>
              <a:gd name="connsiteX32" fmla="*/ 2870200 w 8636000"/>
              <a:gd name="connsiteY32" fmla="*/ 321292 h 473704"/>
              <a:gd name="connsiteX33" fmla="*/ 2959100 w 8636000"/>
              <a:gd name="connsiteY33" fmla="*/ 105392 h 473704"/>
              <a:gd name="connsiteX34" fmla="*/ 3048000 w 8636000"/>
              <a:gd name="connsiteY34" fmla="*/ 16492 h 473704"/>
              <a:gd name="connsiteX35" fmla="*/ 3162300 w 8636000"/>
              <a:gd name="connsiteY35" fmla="*/ 194292 h 473704"/>
              <a:gd name="connsiteX36" fmla="*/ 3276600 w 8636000"/>
              <a:gd name="connsiteY36" fmla="*/ 422892 h 473704"/>
              <a:gd name="connsiteX37" fmla="*/ 3352800 w 8636000"/>
              <a:gd name="connsiteY37" fmla="*/ 435592 h 473704"/>
              <a:gd name="connsiteX38" fmla="*/ 3479800 w 8636000"/>
              <a:gd name="connsiteY38" fmla="*/ 219692 h 473704"/>
              <a:gd name="connsiteX39" fmla="*/ 3517900 w 8636000"/>
              <a:gd name="connsiteY39" fmla="*/ 92692 h 473704"/>
              <a:gd name="connsiteX40" fmla="*/ 3606800 w 8636000"/>
              <a:gd name="connsiteY40" fmla="*/ 29192 h 473704"/>
              <a:gd name="connsiteX41" fmla="*/ 3733800 w 8636000"/>
              <a:gd name="connsiteY41" fmla="*/ 143492 h 473704"/>
              <a:gd name="connsiteX42" fmla="*/ 3797300 w 8636000"/>
              <a:gd name="connsiteY42" fmla="*/ 308592 h 473704"/>
              <a:gd name="connsiteX43" fmla="*/ 3898900 w 8636000"/>
              <a:gd name="connsiteY43" fmla="*/ 448292 h 473704"/>
              <a:gd name="connsiteX44" fmla="*/ 4025900 w 8636000"/>
              <a:gd name="connsiteY44" fmla="*/ 295892 h 473704"/>
              <a:gd name="connsiteX45" fmla="*/ 4114800 w 8636000"/>
              <a:gd name="connsiteY45" fmla="*/ 92692 h 473704"/>
              <a:gd name="connsiteX46" fmla="*/ 4191000 w 8636000"/>
              <a:gd name="connsiteY46" fmla="*/ 16492 h 473704"/>
              <a:gd name="connsiteX47" fmla="*/ 4305300 w 8636000"/>
              <a:gd name="connsiteY47" fmla="*/ 118092 h 473704"/>
              <a:gd name="connsiteX48" fmla="*/ 4394200 w 8636000"/>
              <a:gd name="connsiteY48" fmla="*/ 372092 h 473704"/>
              <a:gd name="connsiteX49" fmla="*/ 4483100 w 8636000"/>
              <a:gd name="connsiteY49" fmla="*/ 435592 h 473704"/>
              <a:gd name="connsiteX50" fmla="*/ 4622800 w 8636000"/>
              <a:gd name="connsiteY50" fmla="*/ 270492 h 473704"/>
              <a:gd name="connsiteX51" fmla="*/ 4699000 w 8636000"/>
              <a:gd name="connsiteY51" fmla="*/ 118092 h 473704"/>
              <a:gd name="connsiteX52" fmla="*/ 4762500 w 8636000"/>
              <a:gd name="connsiteY52" fmla="*/ 29192 h 473704"/>
              <a:gd name="connsiteX53" fmla="*/ 4864100 w 8636000"/>
              <a:gd name="connsiteY53" fmla="*/ 118092 h 473704"/>
              <a:gd name="connsiteX54" fmla="*/ 4978400 w 8636000"/>
              <a:gd name="connsiteY54" fmla="*/ 359392 h 473704"/>
              <a:gd name="connsiteX55" fmla="*/ 5067300 w 8636000"/>
              <a:gd name="connsiteY55" fmla="*/ 422892 h 473704"/>
              <a:gd name="connsiteX56" fmla="*/ 5181600 w 8636000"/>
              <a:gd name="connsiteY56" fmla="*/ 321292 h 473704"/>
              <a:gd name="connsiteX57" fmla="*/ 5270500 w 8636000"/>
              <a:gd name="connsiteY57" fmla="*/ 79992 h 473704"/>
              <a:gd name="connsiteX58" fmla="*/ 5359400 w 8636000"/>
              <a:gd name="connsiteY58" fmla="*/ 16492 h 473704"/>
              <a:gd name="connsiteX59" fmla="*/ 5499100 w 8636000"/>
              <a:gd name="connsiteY59" fmla="*/ 219692 h 473704"/>
              <a:gd name="connsiteX60" fmla="*/ 5588000 w 8636000"/>
              <a:gd name="connsiteY60" fmla="*/ 422892 h 473704"/>
              <a:gd name="connsiteX61" fmla="*/ 5651500 w 8636000"/>
              <a:gd name="connsiteY61" fmla="*/ 435592 h 473704"/>
              <a:gd name="connsiteX62" fmla="*/ 5753100 w 8636000"/>
              <a:gd name="connsiteY62" fmla="*/ 308592 h 473704"/>
              <a:gd name="connsiteX63" fmla="*/ 5854700 w 8636000"/>
              <a:gd name="connsiteY63" fmla="*/ 79992 h 473704"/>
              <a:gd name="connsiteX64" fmla="*/ 5930900 w 8636000"/>
              <a:gd name="connsiteY64" fmla="*/ 3792 h 473704"/>
              <a:gd name="connsiteX65" fmla="*/ 6057900 w 8636000"/>
              <a:gd name="connsiteY65" fmla="*/ 181592 h 473704"/>
              <a:gd name="connsiteX66" fmla="*/ 6146800 w 8636000"/>
              <a:gd name="connsiteY66" fmla="*/ 372092 h 473704"/>
              <a:gd name="connsiteX67" fmla="*/ 6210300 w 8636000"/>
              <a:gd name="connsiteY67" fmla="*/ 435592 h 473704"/>
              <a:gd name="connsiteX68" fmla="*/ 6350000 w 8636000"/>
              <a:gd name="connsiteY68" fmla="*/ 295892 h 473704"/>
              <a:gd name="connsiteX69" fmla="*/ 6413500 w 8636000"/>
              <a:gd name="connsiteY69" fmla="*/ 118092 h 473704"/>
              <a:gd name="connsiteX70" fmla="*/ 6502400 w 8636000"/>
              <a:gd name="connsiteY70" fmla="*/ 29192 h 473704"/>
              <a:gd name="connsiteX71" fmla="*/ 6629400 w 8636000"/>
              <a:gd name="connsiteY71" fmla="*/ 130792 h 473704"/>
              <a:gd name="connsiteX72" fmla="*/ 6705600 w 8636000"/>
              <a:gd name="connsiteY72" fmla="*/ 308592 h 473704"/>
              <a:gd name="connsiteX73" fmla="*/ 6794500 w 8636000"/>
              <a:gd name="connsiteY73" fmla="*/ 435592 h 473704"/>
              <a:gd name="connsiteX74" fmla="*/ 6908800 w 8636000"/>
              <a:gd name="connsiteY74" fmla="*/ 295892 h 473704"/>
              <a:gd name="connsiteX75" fmla="*/ 6997700 w 8636000"/>
              <a:gd name="connsiteY75" fmla="*/ 105392 h 473704"/>
              <a:gd name="connsiteX76" fmla="*/ 7073900 w 8636000"/>
              <a:gd name="connsiteY76" fmla="*/ 29192 h 473704"/>
              <a:gd name="connsiteX77" fmla="*/ 7162800 w 8636000"/>
              <a:gd name="connsiteY77" fmla="*/ 79992 h 473704"/>
              <a:gd name="connsiteX78" fmla="*/ 7289800 w 8636000"/>
              <a:gd name="connsiteY78" fmla="*/ 295892 h 473704"/>
              <a:gd name="connsiteX79" fmla="*/ 7327900 w 8636000"/>
              <a:gd name="connsiteY79" fmla="*/ 422892 h 473704"/>
              <a:gd name="connsiteX80" fmla="*/ 7404100 w 8636000"/>
              <a:gd name="connsiteY80" fmla="*/ 435592 h 473704"/>
              <a:gd name="connsiteX81" fmla="*/ 7505700 w 8636000"/>
              <a:gd name="connsiteY81" fmla="*/ 270492 h 473704"/>
              <a:gd name="connsiteX82" fmla="*/ 7581900 w 8636000"/>
              <a:gd name="connsiteY82" fmla="*/ 118092 h 473704"/>
              <a:gd name="connsiteX83" fmla="*/ 7670800 w 8636000"/>
              <a:gd name="connsiteY83" fmla="*/ 16492 h 473704"/>
              <a:gd name="connsiteX84" fmla="*/ 7772400 w 8636000"/>
              <a:gd name="connsiteY84" fmla="*/ 143492 h 473704"/>
              <a:gd name="connsiteX85" fmla="*/ 7848600 w 8636000"/>
              <a:gd name="connsiteY85" fmla="*/ 321292 h 473704"/>
              <a:gd name="connsiteX86" fmla="*/ 7962900 w 8636000"/>
              <a:gd name="connsiteY86" fmla="*/ 435592 h 473704"/>
              <a:gd name="connsiteX87" fmla="*/ 8089900 w 8636000"/>
              <a:gd name="connsiteY87" fmla="*/ 270492 h 473704"/>
              <a:gd name="connsiteX88" fmla="*/ 8153400 w 8636000"/>
              <a:gd name="connsiteY88" fmla="*/ 105392 h 473704"/>
              <a:gd name="connsiteX89" fmla="*/ 8229600 w 8636000"/>
              <a:gd name="connsiteY89" fmla="*/ 29192 h 473704"/>
              <a:gd name="connsiteX90" fmla="*/ 8343900 w 8636000"/>
              <a:gd name="connsiteY90" fmla="*/ 118092 h 473704"/>
              <a:gd name="connsiteX91" fmla="*/ 8420100 w 8636000"/>
              <a:gd name="connsiteY91" fmla="*/ 295892 h 473704"/>
              <a:gd name="connsiteX92" fmla="*/ 8521700 w 8636000"/>
              <a:gd name="connsiteY92" fmla="*/ 435592 h 473704"/>
              <a:gd name="connsiteX93" fmla="*/ 8597900 w 8636000"/>
              <a:gd name="connsiteY93" fmla="*/ 372092 h 473704"/>
              <a:gd name="connsiteX94" fmla="*/ 8636000 w 8636000"/>
              <a:gd name="connsiteY94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72444 w 8636000"/>
              <a:gd name="connsiteY21" fmla="*/ 140317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595438 w 8636000"/>
              <a:gd name="connsiteY19" fmla="*/ 441148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8600 w 8636000"/>
              <a:gd name="connsiteY19" fmla="*/ 359392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28398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708025 w 8636000"/>
              <a:gd name="connsiteY9" fmla="*/ 19668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65163 w 8636000"/>
              <a:gd name="connsiteY9" fmla="*/ 56973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61736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9406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53231 w 8636000"/>
              <a:gd name="connsiteY8" fmla="*/ 395111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0525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7669 w 8636000"/>
              <a:gd name="connsiteY25" fmla="*/ 352248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34748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39938 w 8636000"/>
              <a:gd name="connsiteY31" fmla="*/ 280017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743200 w 8636000"/>
              <a:gd name="connsiteY38" fmla="*/ 446705 h 457481"/>
              <a:gd name="connsiteX39" fmla="*/ 2870200 w 8636000"/>
              <a:gd name="connsiteY39" fmla="*/ 321292 h 457481"/>
              <a:gd name="connsiteX40" fmla="*/ 2959100 w 8636000"/>
              <a:gd name="connsiteY40" fmla="*/ 105392 h 457481"/>
              <a:gd name="connsiteX41" fmla="*/ 3048000 w 8636000"/>
              <a:gd name="connsiteY41" fmla="*/ 16492 h 457481"/>
              <a:gd name="connsiteX42" fmla="*/ 3162300 w 8636000"/>
              <a:gd name="connsiteY42" fmla="*/ 194292 h 457481"/>
              <a:gd name="connsiteX43" fmla="*/ 3276600 w 8636000"/>
              <a:gd name="connsiteY43" fmla="*/ 422892 h 457481"/>
              <a:gd name="connsiteX44" fmla="*/ 3352800 w 8636000"/>
              <a:gd name="connsiteY44" fmla="*/ 435592 h 457481"/>
              <a:gd name="connsiteX45" fmla="*/ 3479800 w 8636000"/>
              <a:gd name="connsiteY45" fmla="*/ 219692 h 457481"/>
              <a:gd name="connsiteX46" fmla="*/ 3517900 w 8636000"/>
              <a:gd name="connsiteY46" fmla="*/ 92692 h 457481"/>
              <a:gd name="connsiteX47" fmla="*/ 3606800 w 8636000"/>
              <a:gd name="connsiteY47" fmla="*/ 29192 h 457481"/>
              <a:gd name="connsiteX48" fmla="*/ 3733800 w 8636000"/>
              <a:gd name="connsiteY48" fmla="*/ 143492 h 457481"/>
              <a:gd name="connsiteX49" fmla="*/ 3797300 w 8636000"/>
              <a:gd name="connsiteY49" fmla="*/ 308592 h 457481"/>
              <a:gd name="connsiteX50" fmla="*/ 3898900 w 8636000"/>
              <a:gd name="connsiteY50" fmla="*/ 448292 h 457481"/>
              <a:gd name="connsiteX51" fmla="*/ 4025900 w 8636000"/>
              <a:gd name="connsiteY51" fmla="*/ 295892 h 457481"/>
              <a:gd name="connsiteX52" fmla="*/ 4114800 w 8636000"/>
              <a:gd name="connsiteY52" fmla="*/ 92692 h 457481"/>
              <a:gd name="connsiteX53" fmla="*/ 4191000 w 8636000"/>
              <a:gd name="connsiteY53" fmla="*/ 16492 h 457481"/>
              <a:gd name="connsiteX54" fmla="*/ 4305300 w 8636000"/>
              <a:gd name="connsiteY54" fmla="*/ 118092 h 457481"/>
              <a:gd name="connsiteX55" fmla="*/ 4394200 w 8636000"/>
              <a:gd name="connsiteY55" fmla="*/ 372092 h 457481"/>
              <a:gd name="connsiteX56" fmla="*/ 4483100 w 8636000"/>
              <a:gd name="connsiteY56" fmla="*/ 435592 h 457481"/>
              <a:gd name="connsiteX57" fmla="*/ 4622800 w 8636000"/>
              <a:gd name="connsiteY57" fmla="*/ 270492 h 457481"/>
              <a:gd name="connsiteX58" fmla="*/ 4699000 w 8636000"/>
              <a:gd name="connsiteY58" fmla="*/ 118092 h 457481"/>
              <a:gd name="connsiteX59" fmla="*/ 4762500 w 8636000"/>
              <a:gd name="connsiteY59" fmla="*/ 29192 h 457481"/>
              <a:gd name="connsiteX60" fmla="*/ 4864100 w 8636000"/>
              <a:gd name="connsiteY60" fmla="*/ 118092 h 457481"/>
              <a:gd name="connsiteX61" fmla="*/ 4978400 w 8636000"/>
              <a:gd name="connsiteY61" fmla="*/ 359392 h 457481"/>
              <a:gd name="connsiteX62" fmla="*/ 5067300 w 8636000"/>
              <a:gd name="connsiteY62" fmla="*/ 422892 h 457481"/>
              <a:gd name="connsiteX63" fmla="*/ 5181600 w 8636000"/>
              <a:gd name="connsiteY63" fmla="*/ 321292 h 457481"/>
              <a:gd name="connsiteX64" fmla="*/ 5270500 w 8636000"/>
              <a:gd name="connsiteY64" fmla="*/ 79992 h 457481"/>
              <a:gd name="connsiteX65" fmla="*/ 5359400 w 8636000"/>
              <a:gd name="connsiteY65" fmla="*/ 16492 h 457481"/>
              <a:gd name="connsiteX66" fmla="*/ 5499100 w 8636000"/>
              <a:gd name="connsiteY66" fmla="*/ 219692 h 457481"/>
              <a:gd name="connsiteX67" fmla="*/ 5588000 w 8636000"/>
              <a:gd name="connsiteY67" fmla="*/ 422892 h 457481"/>
              <a:gd name="connsiteX68" fmla="*/ 5651500 w 8636000"/>
              <a:gd name="connsiteY68" fmla="*/ 435592 h 457481"/>
              <a:gd name="connsiteX69" fmla="*/ 5753100 w 8636000"/>
              <a:gd name="connsiteY69" fmla="*/ 308592 h 457481"/>
              <a:gd name="connsiteX70" fmla="*/ 5854700 w 8636000"/>
              <a:gd name="connsiteY70" fmla="*/ 79992 h 457481"/>
              <a:gd name="connsiteX71" fmla="*/ 5930900 w 8636000"/>
              <a:gd name="connsiteY71" fmla="*/ 3792 h 457481"/>
              <a:gd name="connsiteX72" fmla="*/ 6057900 w 8636000"/>
              <a:gd name="connsiteY72" fmla="*/ 181592 h 457481"/>
              <a:gd name="connsiteX73" fmla="*/ 6146800 w 8636000"/>
              <a:gd name="connsiteY73" fmla="*/ 372092 h 457481"/>
              <a:gd name="connsiteX74" fmla="*/ 6210300 w 8636000"/>
              <a:gd name="connsiteY74" fmla="*/ 435592 h 457481"/>
              <a:gd name="connsiteX75" fmla="*/ 6350000 w 8636000"/>
              <a:gd name="connsiteY75" fmla="*/ 295892 h 457481"/>
              <a:gd name="connsiteX76" fmla="*/ 6413500 w 8636000"/>
              <a:gd name="connsiteY76" fmla="*/ 118092 h 457481"/>
              <a:gd name="connsiteX77" fmla="*/ 6502400 w 8636000"/>
              <a:gd name="connsiteY77" fmla="*/ 29192 h 457481"/>
              <a:gd name="connsiteX78" fmla="*/ 6629400 w 8636000"/>
              <a:gd name="connsiteY78" fmla="*/ 130792 h 457481"/>
              <a:gd name="connsiteX79" fmla="*/ 6705600 w 8636000"/>
              <a:gd name="connsiteY79" fmla="*/ 308592 h 457481"/>
              <a:gd name="connsiteX80" fmla="*/ 6794500 w 8636000"/>
              <a:gd name="connsiteY80" fmla="*/ 435592 h 457481"/>
              <a:gd name="connsiteX81" fmla="*/ 6908800 w 8636000"/>
              <a:gd name="connsiteY81" fmla="*/ 295892 h 457481"/>
              <a:gd name="connsiteX82" fmla="*/ 6997700 w 8636000"/>
              <a:gd name="connsiteY82" fmla="*/ 105392 h 457481"/>
              <a:gd name="connsiteX83" fmla="*/ 7073900 w 8636000"/>
              <a:gd name="connsiteY83" fmla="*/ 29192 h 457481"/>
              <a:gd name="connsiteX84" fmla="*/ 7162800 w 8636000"/>
              <a:gd name="connsiteY84" fmla="*/ 79992 h 457481"/>
              <a:gd name="connsiteX85" fmla="*/ 7289800 w 8636000"/>
              <a:gd name="connsiteY85" fmla="*/ 295892 h 457481"/>
              <a:gd name="connsiteX86" fmla="*/ 7327900 w 8636000"/>
              <a:gd name="connsiteY86" fmla="*/ 422892 h 457481"/>
              <a:gd name="connsiteX87" fmla="*/ 7404100 w 8636000"/>
              <a:gd name="connsiteY87" fmla="*/ 435592 h 457481"/>
              <a:gd name="connsiteX88" fmla="*/ 7505700 w 8636000"/>
              <a:gd name="connsiteY88" fmla="*/ 270492 h 457481"/>
              <a:gd name="connsiteX89" fmla="*/ 7581900 w 8636000"/>
              <a:gd name="connsiteY89" fmla="*/ 118092 h 457481"/>
              <a:gd name="connsiteX90" fmla="*/ 7670800 w 8636000"/>
              <a:gd name="connsiteY90" fmla="*/ 16492 h 457481"/>
              <a:gd name="connsiteX91" fmla="*/ 7772400 w 8636000"/>
              <a:gd name="connsiteY91" fmla="*/ 143492 h 457481"/>
              <a:gd name="connsiteX92" fmla="*/ 7848600 w 8636000"/>
              <a:gd name="connsiteY92" fmla="*/ 321292 h 457481"/>
              <a:gd name="connsiteX93" fmla="*/ 7962900 w 8636000"/>
              <a:gd name="connsiteY93" fmla="*/ 435592 h 457481"/>
              <a:gd name="connsiteX94" fmla="*/ 8089900 w 8636000"/>
              <a:gd name="connsiteY94" fmla="*/ 270492 h 457481"/>
              <a:gd name="connsiteX95" fmla="*/ 8153400 w 8636000"/>
              <a:gd name="connsiteY95" fmla="*/ 105392 h 457481"/>
              <a:gd name="connsiteX96" fmla="*/ 8229600 w 8636000"/>
              <a:gd name="connsiteY96" fmla="*/ 29192 h 457481"/>
              <a:gd name="connsiteX97" fmla="*/ 8343900 w 8636000"/>
              <a:gd name="connsiteY97" fmla="*/ 118092 h 457481"/>
              <a:gd name="connsiteX98" fmla="*/ 8420100 w 8636000"/>
              <a:gd name="connsiteY98" fmla="*/ 295892 h 457481"/>
              <a:gd name="connsiteX99" fmla="*/ 8521700 w 8636000"/>
              <a:gd name="connsiteY99" fmla="*/ 435592 h 457481"/>
              <a:gd name="connsiteX100" fmla="*/ 8597900 w 8636000"/>
              <a:gd name="connsiteY100" fmla="*/ 372092 h 457481"/>
              <a:gd name="connsiteX101" fmla="*/ 8636000 w 8636000"/>
              <a:gd name="connsiteY101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4938 w 8636000"/>
              <a:gd name="connsiteY38" fmla="*/ 380824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31332 w 8636000"/>
              <a:gd name="connsiteY42" fmla="*/ 21255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9250 w 8636000"/>
              <a:gd name="connsiteY41" fmla="*/ 221281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85549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76024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7962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6656 w 8636000"/>
              <a:gd name="connsiteY52" fmla="*/ 160161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0300 w 8636000"/>
              <a:gd name="connsiteY52" fmla="*/ 83168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7444 w 8636000"/>
              <a:gd name="connsiteY52" fmla="*/ 73643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2682 w 8636000"/>
              <a:gd name="connsiteY52" fmla="*/ 66499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07656 w 8636000"/>
              <a:gd name="connsiteY57" fmla="*/ 90311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5588 w 8636000"/>
              <a:gd name="connsiteY57" fmla="*/ 183181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11730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15694 w 8636000"/>
              <a:gd name="connsiteY67" fmla="*/ 221281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4110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8873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06231 w 8636000"/>
              <a:gd name="connsiteY73" fmla="*/ 83169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10994 w 8636000"/>
              <a:gd name="connsiteY73" fmla="*/ 71263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3275 h 447860"/>
              <a:gd name="connsiteX1" fmla="*/ 41275 w 8636000"/>
              <a:gd name="connsiteY1" fmla="*/ 101200 h 447860"/>
              <a:gd name="connsiteX2" fmla="*/ 81757 w 8636000"/>
              <a:gd name="connsiteY2" fmla="*/ 39287 h 447860"/>
              <a:gd name="connsiteX3" fmla="*/ 128587 w 8636000"/>
              <a:gd name="connsiteY3" fmla="*/ 18650 h 447860"/>
              <a:gd name="connsiteX4" fmla="*/ 183356 w 8636000"/>
              <a:gd name="connsiteY4" fmla="*/ 51987 h 447860"/>
              <a:gd name="connsiteX5" fmla="*/ 280193 w 8636000"/>
              <a:gd name="connsiteY5" fmla="*/ 240900 h 447860"/>
              <a:gd name="connsiteX6" fmla="*/ 324643 w 8636000"/>
              <a:gd name="connsiteY6" fmla="*/ 344088 h 447860"/>
              <a:gd name="connsiteX7" fmla="*/ 396082 w 8636000"/>
              <a:gd name="connsiteY7" fmla="*/ 431401 h 447860"/>
              <a:gd name="connsiteX8" fmla="*/ 462756 w 8636000"/>
              <a:gd name="connsiteY8" fmla="*/ 410763 h 447860"/>
              <a:gd name="connsiteX9" fmla="*/ 545306 w 8636000"/>
              <a:gd name="connsiteY9" fmla="*/ 265505 h 447860"/>
              <a:gd name="connsiteX10" fmla="*/ 619919 w 8636000"/>
              <a:gd name="connsiteY10" fmla="*/ 110725 h 447860"/>
              <a:gd name="connsiteX11" fmla="*/ 658019 w 8636000"/>
              <a:gd name="connsiteY11" fmla="*/ 48813 h 447860"/>
              <a:gd name="connsiteX12" fmla="*/ 708025 w 8636000"/>
              <a:gd name="connsiteY12" fmla="*/ 18651 h 447860"/>
              <a:gd name="connsiteX13" fmla="*/ 767557 w 8636000"/>
              <a:gd name="connsiteY13" fmla="*/ 60719 h 447860"/>
              <a:gd name="connsiteX14" fmla="*/ 852488 w 8636000"/>
              <a:gd name="connsiteY14" fmla="*/ 230581 h 447860"/>
              <a:gd name="connsiteX15" fmla="*/ 910432 w 8636000"/>
              <a:gd name="connsiteY15" fmla="*/ 358376 h 447860"/>
              <a:gd name="connsiteX16" fmla="*/ 989013 w 8636000"/>
              <a:gd name="connsiteY16" fmla="*/ 439337 h 447860"/>
              <a:gd name="connsiteX17" fmla="*/ 1062832 w 8636000"/>
              <a:gd name="connsiteY17" fmla="*/ 391712 h 447860"/>
              <a:gd name="connsiteX18" fmla="*/ 1124744 w 8636000"/>
              <a:gd name="connsiteY18" fmla="*/ 276619 h 447860"/>
              <a:gd name="connsiteX19" fmla="*/ 1227931 w 8636000"/>
              <a:gd name="connsiteY19" fmla="*/ 57544 h 447860"/>
              <a:gd name="connsiteX20" fmla="*/ 1284288 w 8636000"/>
              <a:gd name="connsiteY20" fmla="*/ 17856 h 447860"/>
              <a:gd name="connsiteX21" fmla="*/ 1338263 w 8636000"/>
              <a:gd name="connsiteY21" fmla="*/ 50400 h 447860"/>
              <a:gd name="connsiteX22" fmla="*/ 1431925 w 8636000"/>
              <a:gd name="connsiteY22" fmla="*/ 217881 h 447860"/>
              <a:gd name="connsiteX23" fmla="*/ 1496219 w 8636000"/>
              <a:gd name="connsiteY23" fmla="*/ 363137 h 447860"/>
              <a:gd name="connsiteX24" fmla="*/ 1585913 w 8636000"/>
              <a:gd name="connsiteY24" fmla="*/ 437750 h 447860"/>
              <a:gd name="connsiteX25" fmla="*/ 1665288 w 8636000"/>
              <a:gd name="connsiteY25" fmla="*/ 344088 h 447860"/>
              <a:gd name="connsiteX26" fmla="*/ 1712913 w 8636000"/>
              <a:gd name="connsiteY26" fmla="*/ 242486 h 447860"/>
              <a:gd name="connsiteX27" fmla="*/ 1765300 w 8636000"/>
              <a:gd name="connsiteY27" fmla="*/ 134538 h 447860"/>
              <a:gd name="connsiteX28" fmla="*/ 1827211 w 8636000"/>
              <a:gd name="connsiteY28" fmla="*/ 32144 h 447860"/>
              <a:gd name="connsiteX29" fmla="*/ 1905000 w 8636000"/>
              <a:gd name="connsiteY29" fmla="*/ 33731 h 447860"/>
              <a:gd name="connsiteX30" fmla="*/ 1988344 w 8636000"/>
              <a:gd name="connsiteY30" fmla="*/ 171050 h 447860"/>
              <a:gd name="connsiteX31" fmla="*/ 2047082 w 8636000"/>
              <a:gd name="connsiteY31" fmla="*/ 305194 h 447860"/>
              <a:gd name="connsiteX32" fmla="*/ 2156618 w 8636000"/>
              <a:gd name="connsiteY32" fmla="*/ 444100 h 447860"/>
              <a:gd name="connsiteX33" fmla="*/ 2286000 w 8636000"/>
              <a:gd name="connsiteY33" fmla="*/ 269475 h 447860"/>
              <a:gd name="connsiteX34" fmla="*/ 2349500 w 8636000"/>
              <a:gd name="connsiteY34" fmla="*/ 117075 h 447860"/>
              <a:gd name="connsiteX35" fmla="*/ 2448718 w 8636000"/>
              <a:gd name="connsiteY35" fmla="*/ 17062 h 447860"/>
              <a:gd name="connsiteX36" fmla="*/ 2571750 w 8636000"/>
              <a:gd name="connsiteY36" fmla="*/ 177400 h 447860"/>
              <a:gd name="connsiteX37" fmla="*/ 2628900 w 8636000"/>
              <a:gd name="connsiteY37" fmla="*/ 307575 h 447860"/>
              <a:gd name="connsiteX38" fmla="*/ 2670176 w 8636000"/>
              <a:gd name="connsiteY38" fmla="*/ 384570 h 447860"/>
              <a:gd name="connsiteX39" fmla="*/ 2745581 w 8636000"/>
              <a:gd name="connsiteY39" fmla="*/ 443307 h 447860"/>
              <a:gd name="connsiteX40" fmla="*/ 2851150 w 8636000"/>
              <a:gd name="connsiteY40" fmla="*/ 305987 h 447860"/>
              <a:gd name="connsiteX41" fmla="*/ 2886868 w 8636000"/>
              <a:gd name="connsiteY41" fmla="*/ 210739 h 447860"/>
              <a:gd name="connsiteX42" fmla="*/ 2949574 w 8636000"/>
              <a:gd name="connsiteY42" fmla="*/ 87707 h 447860"/>
              <a:gd name="connsiteX43" fmla="*/ 3024188 w 8636000"/>
              <a:gd name="connsiteY43" fmla="*/ 20238 h 447860"/>
              <a:gd name="connsiteX44" fmla="*/ 3091656 w 8636000"/>
              <a:gd name="connsiteY44" fmla="*/ 75007 h 447860"/>
              <a:gd name="connsiteX45" fmla="*/ 3162300 w 8636000"/>
              <a:gd name="connsiteY45" fmla="*/ 202800 h 447860"/>
              <a:gd name="connsiteX46" fmla="*/ 3238500 w 8636000"/>
              <a:gd name="connsiteY46" fmla="*/ 367107 h 447860"/>
              <a:gd name="connsiteX47" fmla="*/ 3324226 w 8636000"/>
              <a:gd name="connsiteY47" fmla="*/ 439338 h 447860"/>
              <a:gd name="connsiteX48" fmla="*/ 3415507 w 8636000"/>
              <a:gd name="connsiteY48" fmla="*/ 334563 h 447860"/>
              <a:gd name="connsiteX49" fmla="*/ 3467894 w 8636000"/>
              <a:gd name="connsiteY49" fmla="*/ 213913 h 447860"/>
              <a:gd name="connsiteX50" fmla="*/ 3525043 w 8636000"/>
              <a:gd name="connsiteY50" fmla="*/ 91675 h 447860"/>
              <a:gd name="connsiteX51" fmla="*/ 3606800 w 8636000"/>
              <a:gd name="connsiteY51" fmla="*/ 16269 h 447860"/>
              <a:gd name="connsiteX52" fmla="*/ 3667920 w 8636000"/>
              <a:gd name="connsiteY52" fmla="*/ 67863 h 447860"/>
              <a:gd name="connsiteX53" fmla="*/ 3721894 w 8636000"/>
              <a:gd name="connsiteY53" fmla="*/ 161525 h 447860"/>
              <a:gd name="connsiteX54" fmla="*/ 3792538 w 8636000"/>
              <a:gd name="connsiteY54" fmla="*/ 317100 h 447860"/>
              <a:gd name="connsiteX55" fmla="*/ 3898900 w 8636000"/>
              <a:gd name="connsiteY55" fmla="*/ 447275 h 447860"/>
              <a:gd name="connsiteX56" fmla="*/ 4016375 w 8636000"/>
              <a:gd name="connsiteY56" fmla="*/ 282968 h 447860"/>
              <a:gd name="connsiteX57" fmla="*/ 4063207 w 8636000"/>
              <a:gd name="connsiteY57" fmla="*/ 172639 h 447860"/>
              <a:gd name="connsiteX58" fmla="*/ 4107656 w 8636000"/>
              <a:gd name="connsiteY58" fmla="*/ 89294 h 447860"/>
              <a:gd name="connsiteX59" fmla="*/ 4183857 w 8636000"/>
              <a:gd name="connsiteY59" fmla="*/ 13094 h 447860"/>
              <a:gd name="connsiteX60" fmla="*/ 4291013 w 8636000"/>
              <a:gd name="connsiteY60" fmla="*/ 138506 h 447860"/>
              <a:gd name="connsiteX61" fmla="*/ 4394200 w 8636000"/>
              <a:gd name="connsiteY61" fmla="*/ 371075 h 447860"/>
              <a:gd name="connsiteX62" fmla="*/ 4485481 w 8636000"/>
              <a:gd name="connsiteY62" fmla="*/ 441718 h 447860"/>
              <a:gd name="connsiteX63" fmla="*/ 4606131 w 8636000"/>
              <a:gd name="connsiteY63" fmla="*/ 257569 h 447860"/>
              <a:gd name="connsiteX64" fmla="*/ 4677569 w 8636000"/>
              <a:gd name="connsiteY64" fmla="*/ 109931 h 447860"/>
              <a:gd name="connsiteX65" fmla="*/ 4762500 w 8636000"/>
              <a:gd name="connsiteY65" fmla="*/ 13887 h 447860"/>
              <a:gd name="connsiteX66" fmla="*/ 4856957 w 8636000"/>
              <a:gd name="connsiteY66" fmla="*/ 117075 h 447860"/>
              <a:gd name="connsiteX67" fmla="*/ 4906169 w 8636000"/>
              <a:gd name="connsiteY67" fmla="*/ 225027 h 447860"/>
              <a:gd name="connsiteX68" fmla="*/ 4976019 w 8636000"/>
              <a:gd name="connsiteY68" fmla="*/ 367900 h 447860"/>
              <a:gd name="connsiteX69" fmla="*/ 5057775 w 8636000"/>
              <a:gd name="connsiteY69" fmla="*/ 438544 h 447860"/>
              <a:gd name="connsiteX70" fmla="*/ 5164931 w 8636000"/>
              <a:gd name="connsiteY70" fmla="*/ 305988 h 447860"/>
              <a:gd name="connsiteX71" fmla="*/ 5270500 w 8636000"/>
              <a:gd name="connsiteY71" fmla="*/ 78975 h 447860"/>
              <a:gd name="connsiteX72" fmla="*/ 5342731 w 8636000"/>
              <a:gd name="connsiteY72" fmla="*/ 17856 h 447860"/>
              <a:gd name="connsiteX73" fmla="*/ 5410994 w 8636000"/>
              <a:gd name="connsiteY73" fmla="*/ 70246 h 447860"/>
              <a:gd name="connsiteX74" fmla="*/ 5489574 w 8636000"/>
              <a:gd name="connsiteY74" fmla="*/ 225819 h 447860"/>
              <a:gd name="connsiteX75" fmla="*/ 5564187 w 8636000"/>
              <a:gd name="connsiteY75" fmla="*/ 388537 h 447860"/>
              <a:gd name="connsiteX76" fmla="*/ 5651500 w 8636000"/>
              <a:gd name="connsiteY76" fmla="*/ 434575 h 447860"/>
              <a:gd name="connsiteX77" fmla="*/ 5745956 w 8636000"/>
              <a:gd name="connsiteY77" fmla="*/ 302813 h 447860"/>
              <a:gd name="connsiteX78" fmla="*/ 5847556 w 8636000"/>
              <a:gd name="connsiteY78" fmla="*/ 88500 h 447860"/>
              <a:gd name="connsiteX79" fmla="*/ 5930900 w 8636000"/>
              <a:gd name="connsiteY79" fmla="*/ 2775 h 447860"/>
              <a:gd name="connsiteX80" fmla="*/ 6057900 w 8636000"/>
              <a:gd name="connsiteY80" fmla="*/ 180575 h 447860"/>
              <a:gd name="connsiteX81" fmla="*/ 6146800 w 8636000"/>
              <a:gd name="connsiteY81" fmla="*/ 371075 h 447860"/>
              <a:gd name="connsiteX82" fmla="*/ 6210300 w 8636000"/>
              <a:gd name="connsiteY82" fmla="*/ 434575 h 447860"/>
              <a:gd name="connsiteX83" fmla="*/ 6350000 w 8636000"/>
              <a:gd name="connsiteY83" fmla="*/ 294875 h 447860"/>
              <a:gd name="connsiteX84" fmla="*/ 6413500 w 8636000"/>
              <a:gd name="connsiteY84" fmla="*/ 117075 h 447860"/>
              <a:gd name="connsiteX85" fmla="*/ 6502400 w 8636000"/>
              <a:gd name="connsiteY85" fmla="*/ 28175 h 447860"/>
              <a:gd name="connsiteX86" fmla="*/ 6629400 w 8636000"/>
              <a:gd name="connsiteY86" fmla="*/ 129775 h 447860"/>
              <a:gd name="connsiteX87" fmla="*/ 6705600 w 8636000"/>
              <a:gd name="connsiteY87" fmla="*/ 307575 h 447860"/>
              <a:gd name="connsiteX88" fmla="*/ 6794500 w 8636000"/>
              <a:gd name="connsiteY88" fmla="*/ 434575 h 447860"/>
              <a:gd name="connsiteX89" fmla="*/ 6908800 w 8636000"/>
              <a:gd name="connsiteY89" fmla="*/ 294875 h 447860"/>
              <a:gd name="connsiteX90" fmla="*/ 6997700 w 8636000"/>
              <a:gd name="connsiteY90" fmla="*/ 104375 h 447860"/>
              <a:gd name="connsiteX91" fmla="*/ 7073900 w 8636000"/>
              <a:gd name="connsiteY91" fmla="*/ 28175 h 447860"/>
              <a:gd name="connsiteX92" fmla="*/ 7162800 w 8636000"/>
              <a:gd name="connsiteY92" fmla="*/ 78975 h 447860"/>
              <a:gd name="connsiteX93" fmla="*/ 7289800 w 8636000"/>
              <a:gd name="connsiteY93" fmla="*/ 294875 h 447860"/>
              <a:gd name="connsiteX94" fmla="*/ 7327900 w 8636000"/>
              <a:gd name="connsiteY94" fmla="*/ 421875 h 447860"/>
              <a:gd name="connsiteX95" fmla="*/ 7404100 w 8636000"/>
              <a:gd name="connsiteY95" fmla="*/ 434575 h 447860"/>
              <a:gd name="connsiteX96" fmla="*/ 7505700 w 8636000"/>
              <a:gd name="connsiteY96" fmla="*/ 269475 h 447860"/>
              <a:gd name="connsiteX97" fmla="*/ 7581900 w 8636000"/>
              <a:gd name="connsiteY97" fmla="*/ 117075 h 447860"/>
              <a:gd name="connsiteX98" fmla="*/ 7670800 w 8636000"/>
              <a:gd name="connsiteY98" fmla="*/ 15475 h 447860"/>
              <a:gd name="connsiteX99" fmla="*/ 7772400 w 8636000"/>
              <a:gd name="connsiteY99" fmla="*/ 142475 h 447860"/>
              <a:gd name="connsiteX100" fmla="*/ 7848600 w 8636000"/>
              <a:gd name="connsiteY100" fmla="*/ 320275 h 447860"/>
              <a:gd name="connsiteX101" fmla="*/ 7962900 w 8636000"/>
              <a:gd name="connsiteY101" fmla="*/ 434575 h 447860"/>
              <a:gd name="connsiteX102" fmla="*/ 8089900 w 8636000"/>
              <a:gd name="connsiteY102" fmla="*/ 269475 h 447860"/>
              <a:gd name="connsiteX103" fmla="*/ 8153400 w 8636000"/>
              <a:gd name="connsiteY103" fmla="*/ 104375 h 447860"/>
              <a:gd name="connsiteX104" fmla="*/ 8229600 w 8636000"/>
              <a:gd name="connsiteY104" fmla="*/ 28175 h 447860"/>
              <a:gd name="connsiteX105" fmla="*/ 8343900 w 8636000"/>
              <a:gd name="connsiteY105" fmla="*/ 117075 h 447860"/>
              <a:gd name="connsiteX106" fmla="*/ 8420100 w 8636000"/>
              <a:gd name="connsiteY106" fmla="*/ 294875 h 447860"/>
              <a:gd name="connsiteX107" fmla="*/ 8521700 w 8636000"/>
              <a:gd name="connsiteY107" fmla="*/ 434575 h 447860"/>
              <a:gd name="connsiteX108" fmla="*/ 8597900 w 8636000"/>
              <a:gd name="connsiteY108" fmla="*/ 371075 h 447860"/>
              <a:gd name="connsiteX109" fmla="*/ 8636000 w 8636000"/>
              <a:gd name="connsiteY109" fmla="*/ 282175 h 447860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3879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505700 w 8636000"/>
              <a:gd name="connsiteY96" fmla="*/ 256398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67638 w 8636000"/>
              <a:gd name="connsiteY99" fmla="*/ 131779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3663 w 8636000"/>
              <a:gd name="connsiteY99" fmla="*/ 45262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7719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5219"/>
              <a:gd name="connsiteX1" fmla="*/ 41275 w 8636000"/>
              <a:gd name="connsiteY1" fmla="*/ 88123 h 435219"/>
              <a:gd name="connsiteX2" fmla="*/ 81757 w 8636000"/>
              <a:gd name="connsiteY2" fmla="*/ 26210 h 435219"/>
              <a:gd name="connsiteX3" fmla="*/ 128587 w 8636000"/>
              <a:gd name="connsiteY3" fmla="*/ 5573 h 435219"/>
              <a:gd name="connsiteX4" fmla="*/ 183356 w 8636000"/>
              <a:gd name="connsiteY4" fmla="*/ 38910 h 435219"/>
              <a:gd name="connsiteX5" fmla="*/ 280193 w 8636000"/>
              <a:gd name="connsiteY5" fmla="*/ 227823 h 435219"/>
              <a:gd name="connsiteX6" fmla="*/ 324643 w 8636000"/>
              <a:gd name="connsiteY6" fmla="*/ 331011 h 435219"/>
              <a:gd name="connsiteX7" fmla="*/ 396082 w 8636000"/>
              <a:gd name="connsiteY7" fmla="*/ 418324 h 435219"/>
              <a:gd name="connsiteX8" fmla="*/ 462756 w 8636000"/>
              <a:gd name="connsiteY8" fmla="*/ 397686 h 435219"/>
              <a:gd name="connsiteX9" fmla="*/ 545306 w 8636000"/>
              <a:gd name="connsiteY9" fmla="*/ 252428 h 435219"/>
              <a:gd name="connsiteX10" fmla="*/ 619919 w 8636000"/>
              <a:gd name="connsiteY10" fmla="*/ 97648 h 435219"/>
              <a:gd name="connsiteX11" fmla="*/ 658019 w 8636000"/>
              <a:gd name="connsiteY11" fmla="*/ 35736 h 435219"/>
              <a:gd name="connsiteX12" fmla="*/ 708025 w 8636000"/>
              <a:gd name="connsiteY12" fmla="*/ 5574 h 435219"/>
              <a:gd name="connsiteX13" fmla="*/ 767557 w 8636000"/>
              <a:gd name="connsiteY13" fmla="*/ 47642 h 435219"/>
              <a:gd name="connsiteX14" fmla="*/ 852488 w 8636000"/>
              <a:gd name="connsiteY14" fmla="*/ 217504 h 435219"/>
              <a:gd name="connsiteX15" fmla="*/ 910432 w 8636000"/>
              <a:gd name="connsiteY15" fmla="*/ 345299 h 435219"/>
              <a:gd name="connsiteX16" fmla="*/ 989013 w 8636000"/>
              <a:gd name="connsiteY16" fmla="*/ 426260 h 435219"/>
              <a:gd name="connsiteX17" fmla="*/ 1062832 w 8636000"/>
              <a:gd name="connsiteY17" fmla="*/ 378635 h 435219"/>
              <a:gd name="connsiteX18" fmla="*/ 1124744 w 8636000"/>
              <a:gd name="connsiteY18" fmla="*/ 263542 h 435219"/>
              <a:gd name="connsiteX19" fmla="*/ 1227931 w 8636000"/>
              <a:gd name="connsiteY19" fmla="*/ 44467 h 435219"/>
              <a:gd name="connsiteX20" fmla="*/ 1284288 w 8636000"/>
              <a:gd name="connsiteY20" fmla="*/ 4779 h 435219"/>
              <a:gd name="connsiteX21" fmla="*/ 1338263 w 8636000"/>
              <a:gd name="connsiteY21" fmla="*/ 37323 h 435219"/>
              <a:gd name="connsiteX22" fmla="*/ 1431925 w 8636000"/>
              <a:gd name="connsiteY22" fmla="*/ 204804 h 435219"/>
              <a:gd name="connsiteX23" fmla="*/ 1496219 w 8636000"/>
              <a:gd name="connsiteY23" fmla="*/ 350060 h 435219"/>
              <a:gd name="connsiteX24" fmla="*/ 1585913 w 8636000"/>
              <a:gd name="connsiteY24" fmla="*/ 424673 h 435219"/>
              <a:gd name="connsiteX25" fmla="*/ 1665288 w 8636000"/>
              <a:gd name="connsiteY25" fmla="*/ 331011 h 435219"/>
              <a:gd name="connsiteX26" fmla="*/ 1712913 w 8636000"/>
              <a:gd name="connsiteY26" fmla="*/ 229409 h 435219"/>
              <a:gd name="connsiteX27" fmla="*/ 1765300 w 8636000"/>
              <a:gd name="connsiteY27" fmla="*/ 121461 h 435219"/>
              <a:gd name="connsiteX28" fmla="*/ 1827211 w 8636000"/>
              <a:gd name="connsiteY28" fmla="*/ 19067 h 435219"/>
              <a:gd name="connsiteX29" fmla="*/ 1905000 w 8636000"/>
              <a:gd name="connsiteY29" fmla="*/ 20654 h 435219"/>
              <a:gd name="connsiteX30" fmla="*/ 1988344 w 8636000"/>
              <a:gd name="connsiteY30" fmla="*/ 157973 h 435219"/>
              <a:gd name="connsiteX31" fmla="*/ 2047082 w 8636000"/>
              <a:gd name="connsiteY31" fmla="*/ 292117 h 435219"/>
              <a:gd name="connsiteX32" fmla="*/ 2156618 w 8636000"/>
              <a:gd name="connsiteY32" fmla="*/ 431023 h 435219"/>
              <a:gd name="connsiteX33" fmla="*/ 2286000 w 8636000"/>
              <a:gd name="connsiteY33" fmla="*/ 256398 h 435219"/>
              <a:gd name="connsiteX34" fmla="*/ 2349500 w 8636000"/>
              <a:gd name="connsiteY34" fmla="*/ 103998 h 435219"/>
              <a:gd name="connsiteX35" fmla="*/ 2448718 w 8636000"/>
              <a:gd name="connsiteY35" fmla="*/ 3985 h 435219"/>
              <a:gd name="connsiteX36" fmla="*/ 2571750 w 8636000"/>
              <a:gd name="connsiteY36" fmla="*/ 164323 h 435219"/>
              <a:gd name="connsiteX37" fmla="*/ 2628900 w 8636000"/>
              <a:gd name="connsiteY37" fmla="*/ 294498 h 435219"/>
              <a:gd name="connsiteX38" fmla="*/ 2670176 w 8636000"/>
              <a:gd name="connsiteY38" fmla="*/ 371493 h 435219"/>
              <a:gd name="connsiteX39" fmla="*/ 2745581 w 8636000"/>
              <a:gd name="connsiteY39" fmla="*/ 430230 h 435219"/>
              <a:gd name="connsiteX40" fmla="*/ 2851150 w 8636000"/>
              <a:gd name="connsiteY40" fmla="*/ 292910 h 435219"/>
              <a:gd name="connsiteX41" fmla="*/ 2886868 w 8636000"/>
              <a:gd name="connsiteY41" fmla="*/ 197662 h 435219"/>
              <a:gd name="connsiteX42" fmla="*/ 2949574 w 8636000"/>
              <a:gd name="connsiteY42" fmla="*/ 74630 h 435219"/>
              <a:gd name="connsiteX43" fmla="*/ 3024188 w 8636000"/>
              <a:gd name="connsiteY43" fmla="*/ 7161 h 435219"/>
              <a:gd name="connsiteX44" fmla="*/ 3091656 w 8636000"/>
              <a:gd name="connsiteY44" fmla="*/ 61930 h 435219"/>
              <a:gd name="connsiteX45" fmla="*/ 3162300 w 8636000"/>
              <a:gd name="connsiteY45" fmla="*/ 189723 h 435219"/>
              <a:gd name="connsiteX46" fmla="*/ 3238500 w 8636000"/>
              <a:gd name="connsiteY46" fmla="*/ 354030 h 435219"/>
              <a:gd name="connsiteX47" fmla="*/ 3324226 w 8636000"/>
              <a:gd name="connsiteY47" fmla="*/ 426261 h 435219"/>
              <a:gd name="connsiteX48" fmla="*/ 3415507 w 8636000"/>
              <a:gd name="connsiteY48" fmla="*/ 321486 h 435219"/>
              <a:gd name="connsiteX49" fmla="*/ 3467894 w 8636000"/>
              <a:gd name="connsiteY49" fmla="*/ 200836 h 435219"/>
              <a:gd name="connsiteX50" fmla="*/ 3525043 w 8636000"/>
              <a:gd name="connsiteY50" fmla="*/ 78598 h 435219"/>
              <a:gd name="connsiteX51" fmla="*/ 3606800 w 8636000"/>
              <a:gd name="connsiteY51" fmla="*/ 3192 h 435219"/>
              <a:gd name="connsiteX52" fmla="*/ 3667920 w 8636000"/>
              <a:gd name="connsiteY52" fmla="*/ 54786 h 435219"/>
              <a:gd name="connsiteX53" fmla="*/ 3721894 w 8636000"/>
              <a:gd name="connsiteY53" fmla="*/ 148448 h 435219"/>
              <a:gd name="connsiteX54" fmla="*/ 3792538 w 8636000"/>
              <a:gd name="connsiteY54" fmla="*/ 304023 h 435219"/>
              <a:gd name="connsiteX55" fmla="*/ 3898900 w 8636000"/>
              <a:gd name="connsiteY55" fmla="*/ 434198 h 435219"/>
              <a:gd name="connsiteX56" fmla="*/ 4016375 w 8636000"/>
              <a:gd name="connsiteY56" fmla="*/ 269891 h 435219"/>
              <a:gd name="connsiteX57" fmla="*/ 4063207 w 8636000"/>
              <a:gd name="connsiteY57" fmla="*/ 159562 h 435219"/>
              <a:gd name="connsiteX58" fmla="*/ 4107656 w 8636000"/>
              <a:gd name="connsiteY58" fmla="*/ 76217 h 435219"/>
              <a:gd name="connsiteX59" fmla="*/ 4183857 w 8636000"/>
              <a:gd name="connsiteY59" fmla="*/ 17 h 435219"/>
              <a:gd name="connsiteX60" fmla="*/ 4291013 w 8636000"/>
              <a:gd name="connsiteY60" fmla="*/ 125429 h 435219"/>
              <a:gd name="connsiteX61" fmla="*/ 4394200 w 8636000"/>
              <a:gd name="connsiteY61" fmla="*/ 357998 h 435219"/>
              <a:gd name="connsiteX62" fmla="*/ 4485481 w 8636000"/>
              <a:gd name="connsiteY62" fmla="*/ 428641 h 435219"/>
              <a:gd name="connsiteX63" fmla="*/ 4606131 w 8636000"/>
              <a:gd name="connsiteY63" fmla="*/ 244492 h 435219"/>
              <a:gd name="connsiteX64" fmla="*/ 4677569 w 8636000"/>
              <a:gd name="connsiteY64" fmla="*/ 96854 h 435219"/>
              <a:gd name="connsiteX65" fmla="*/ 4762500 w 8636000"/>
              <a:gd name="connsiteY65" fmla="*/ 810 h 435219"/>
              <a:gd name="connsiteX66" fmla="*/ 4856957 w 8636000"/>
              <a:gd name="connsiteY66" fmla="*/ 103998 h 435219"/>
              <a:gd name="connsiteX67" fmla="*/ 4906169 w 8636000"/>
              <a:gd name="connsiteY67" fmla="*/ 211950 h 435219"/>
              <a:gd name="connsiteX68" fmla="*/ 4976019 w 8636000"/>
              <a:gd name="connsiteY68" fmla="*/ 354823 h 435219"/>
              <a:gd name="connsiteX69" fmla="*/ 5057775 w 8636000"/>
              <a:gd name="connsiteY69" fmla="*/ 425467 h 435219"/>
              <a:gd name="connsiteX70" fmla="*/ 5164931 w 8636000"/>
              <a:gd name="connsiteY70" fmla="*/ 292911 h 435219"/>
              <a:gd name="connsiteX71" fmla="*/ 5270500 w 8636000"/>
              <a:gd name="connsiteY71" fmla="*/ 65898 h 435219"/>
              <a:gd name="connsiteX72" fmla="*/ 5342731 w 8636000"/>
              <a:gd name="connsiteY72" fmla="*/ 4779 h 435219"/>
              <a:gd name="connsiteX73" fmla="*/ 5410994 w 8636000"/>
              <a:gd name="connsiteY73" fmla="*/ 57169 h 435219"/>
              <a:gd name="connsiteX74" fmla="*/ 5489574 w 8636000"/>
              <a:gd name="connsiteY74" fmla="*/ 212742 h 435219"/>
              <a:gd name="connsiteX75" fmla="*/ 5564187 w 8636000"/>
              <a:gd name="connsiteY75" fmla="*/ 375460 h 435219"/>
              <a:gd name="connsiteX76" fmla="*/ 5651500 w 8636000"/>
              <a:gd name="connsiteY76" fmla="*/ 421498 h 435219"/>
              <a:gd name="connsiteX77" fmla="*/ 5745956 w 8636000"/>
              <a:gd name="connsiteY77" fmla="*/ 289736 h 435219"/>
              <a:gd name="connsiteX78" fmla="*/ 5847556 w 8636000"/>
              <a:gd name="connsiteY78" fmla="*/ 75423 h 435219"/>
              <a:gd name="connsiteX79" fmla="*/ 5926137 w 8636000"/>
              <a:gd name="connsiteY79" fmla="*/ 3986 h 435219"/>
              <a:gd name="connsiteX80" fmla="*/ 6053137 w 8636000"/>
              <a:gd name="connsiteY80" fmla="*/ 174642 h 435219"/>
              <a:gd name="connsiteX81" fmla="*/ 6130132 w 8636000"/>
              <a:gd name="connsiteY81" fmla="*/ 341329 h 435219"/>
              <a:gd name="connsiteX82" fmla="*/ 6212681 w 8636000"/>
              <a:gd name="connsiteY82" fmla="*/ 428641 h 435219"/>
              <a:gd name="connsiteX83" fmla="*/ 6333331 w 8636000"/>
              <a:gd name="connsiteY83" fmla="*/ 272273 h 435219"/>
              <a:gd name="connsiteX84" fmla="*/ 6413500 w 8636000"/>
              <a:gd name="connsiteY84" fmla="*/ 96854 h 435219"/>
              <a:gd name="connsiteX85" fmla="*/ 6502400 w 8636000"/>
              <a:gd name="connsiteY85" fmla="*/ 811 h 435219"/>
              <a:gd name="connsiteX86" fmla="*/ 6610350 w 8636000"/>
              <a:gd name="connsiteY86" fmla="*/ 135748 h 435219"/>
              <a:gd name="connsiteX87" fmla="*/ 6686550 w 8636000"/>
              <a:gd name="connsiteY87" fmla="*/ 311167 h 435219"/>
              <a:gd name="connsiteX88" fmla="*/ 6796881 w 8636000"/>
              <a:gd name="connsiteY88" fmla="*/ 428642 h 435219"/>
              <a:gd name="connsiteX89" fmla="*/ 6908800 w 8636000"/>
              <a:gd name="connsiteY89" fmla="*/ 281798 h 435219"/>
              <a:gd name="connsiteX90" fmla="*/ 6995318 w 8636000"/>
              <a:gd name="connsiteY90" fmla="*/ 91298 h 435219"/>
              <a:gd name="connsiteX91" fmla="*/ 7073900 w 8636000"/>
              <a:gd name="connsiteY91" fmla="*/ 3192 h 435219"/>
              <a:gd name="connsiteX92" fmla="*/ 7158037 w 8636000"/>
              <a:gd name="connsiteY92" fmla="*/ 70661 h 435219"/>
              <a:gd name="connsiteX93" fmla="*/ 7244556 w 8636000"/>
              <a:gd name="connsiteY93" fmla="*/ 255604 h 435219"/>
              <a:gd name="connsiteX94" fmla="*/ 7327900 w 8636000"/>
              <a:gd name="connsiteY94" fmla="*/ 408798 h 435219"/>
              <a:gd name="connsiteX95" fmla="*/ 7404100 w 8636000"/>
              <a:gd name="connsiteY95" fmla="*/ 411973 h 435219"/>
              <a:gd name="connsiteX96" fmla="*/ 7498557 w 8636000"/>
              <a:gd name="connsiteY96" fmla="*/ 251635 h 435219"/>
              <a:gd name="connsiteX97" fmla="*/ 7574756 w 8636000"/>
              <a:gd name="connsiteY97" fmla="*/ 89710 h 435219"/>
              <a:gd name="connsiteX98" fmla="*/ 7649369 w 8636000"/>
              <a:gd name="connsiteY98" fmla="*/ 4780 h 435219"/>
              <a:gd name="connsiteX99" fmla="*/ 7716044 w 8636000"/>
              <a:gd name="connsiteY99" fmla="*/ 38118 h 435219"/>
              <a:gd name="connsiteX100" fmla="*/ 7767638 w 8636000"/>
              <a:gd name="connsiteY100" fmla="*/ 131779 h 435219"/>
              <a:gd name="connsiteX101" fmla="*/ 7848600 w 8636000"/>
              <a:gd name="connsiteY101" fmla="*/ 307198 h 435219"/>
              <a:gd name="connsiteX102" fmla="*/ 7955757 w 8636000"/>
              <a:gd name="connsiteY102" fmla="*/ 428642 h 435219"/>
              <a:gd name="connsiteX103" fmla="*/ 8080375 w 8636000"/>
              <a:gd name="connsiteY103" fmla="*/ 254016 h 435219"/>
              <a:gd name="connsiteX104" fmla="*/ 8153400 w 8636000"/>
              <a:gd name="connsiteY104" fmla="*/ 91298 h 435219"/>
              <a:gd name="connsiteX105" fmla="*/ 8236744 w 8636000"/>
              <a:gd name="connsiteY105" fmla="*/ 3191 h 435219"/>
              <a:gd name="connsiteX106" fmla="*/ 8336756 w 8636000"/>
              <a:gd name="connsiteY106" fmla="*/ 106380 h 435219"/>
              <a:gd name="connsiteX107" fmla="*/ 8412956 w 8636000"/>
              <a:gd name="connsiteY107" fmla="*/ 279417 h 435219"/>
              <a:gd name="connsiteX108" fmla="*/ 8521700 w 8636000"/>
              <a:gd name="connsiteY108" fmla="*/ 433404 h 435219"/>
              <a:gd name="connsiteX109" fmla="*/ 8597900 w 8636000"/>
              <a:gd name="connsiteY109" fmla="*/ 357998 h 435219"/>
              <a:gd name="connsiteX110" fmla="*/ 8636000 w 8636000"/>
              <a:gd name="connsiteY110" fmla="*/ 269098 h 435219"/>
              <a:gd name="connsiteX0" fmla="*/ 0 w 8636000"/>
              <a:gd name="connsiteY0" fmla="*/ 180198 h 435377"/>
              <a:gd name="connsiteX1" fmla="*/ 41275 w 8636000"/>
              <a:gd name="connsiteY1" fmla="*/ 88123 h 435377"/>
              <a:gd name="connsiteX2" fmla="*/ 81757 w 8636000"/>
              <a:gd name="connsiteY2" fmla="*/ 26210 h 435377"/>
              <a:gd name="connsiteX3" fmla="*/ 128587 w 8636000"/>
              <a:gd name="connsiteY3" fmla="*/ 5573 h 435377"/>
              <a:gd name="connsiteX4" fmla="*/ 183356 w 8636000"/>
              <a:gd name="connsiteY4" fmla="*/ 38910 h 435377"/>
              <a:gd name="connsiteX5" fmla="*/ 280193 w 8636000"/>
              <a:gd name="connsiteY5" fmla="*/ 227823 h 435377"/>
              <a:gd name="connsiteX6" fmla="*/ 324643 w 8636000"/>
              <a:gd name="connsiteY6" fmla="*/ 331011 h 435377"/>
              <a:gd name="connsiteX7" fmla="*/ 396082 w 8636000"/>
              <a:gd name="connsiteY7" fmla="*/ 418324 h 435377"/>
              <a:gd name="connsiteX8" fmla="*/ 462756 w 8636000"/>
              <a:gd name="connsiteY8" fmla="*/ 397686 h 435377"/>
              <a:gd name="connsiteX9" fmla="*/ 545306 w 8636000"/>
              <a:gd name="connsiteY9" fmla="*/ 252428 h 435377"/>
              <a:gd name="connsiteX10" fmla="*/ 619919 w 8636000"/>
              <a:gd name="connsiteY10" fmla="*/ 97648 h 435377"/>
              <a:gd name="connsiteX11" fmla="*/ 658019 w 8636000"/>
              <a:gd name="connsiteY11" fmla="*/ 35736 h 435377"/>
              <a:gd name="connsiteX12" fmla="*/ 708025 w 8636000"/>
              <a:gd name="connsiteY12" fmla="*/ 5574 h 435377"/>
              <a:gd name="connsiteX13" fmla="*/ 767557 w 8636000"/>
              <a:gd name="connsiteY13" fmla="*/ 47642 h 435377"/>
              <a:gd name="connsiteX14" fmla="*/ 852488 w 8636000"/>
              <a:gd name="connsiteY14" fmla="*/ 217504 h 435377"/>
              <a:gd name="connsiteX15" fmla="*/ 910432 w 8636000"/>
              <a:gd name="connsiteY15" fmla="*/ 345299 h 435377"/>
              <a:gd name="connsiteX16" fmla="*/ 989013 w 8636000"/>
              <a:gd name="connsiteY16" fmla="*/ 426260 h 435377"/>
              <a:gd name="connsiteX17" fmla="*/ 1062832 w 8636000"/>
              <a:gd name="connsiteY17" fmla="*/ 378635 h 435377"/>
              <a:gd name="connsiteX18" fmla="*/ 1124744 w 8636000"/>
              <a:gd name="connsiteY18" fmla="*/ 263542 h 435377"/>
              <a:gd name="connsiteX19" fmla="*/ 1227931 w 8636000"/>
              <a:gd name="connsiteY19" fmla="*/ 44467 h 435377"/>
              <a:gd name="connsiteX20" fmla="*/ 1284288 w 8636000"/>
              <a:gd name="connsiteY20" fmla="*/ 4779 h 435377"/>
              <a:gd name="connsiteX21" fmla="*/ 1338263 w 8636000"/>
              <a:gd name="connsiteY21" fmla="*/ 37323 h 435377"/>
              <a:gd name="connsiteX22" fmla="*/ 1431925 w 8636000"/>
              <a:gd name="connsiteY22" fmla="*/ 204804 h 435377"/>
              <a:gd name="connsiteX23" fmla="*/ 1496219 w 8636000"/>
              <a:gd name="connsiteY23" fmla="*/ 350060 h 435377"/>
              <a:gd name="connsiteX24" fmla="*/ 1585913 w 8636000"/>
              <a:gd name="connsiteY24" fmla="*/ 424673 h 435377"/>
              <a:gd name="connsiteX25" fmla="*/ 1665288 w 8636000"/>
              <a:gd name="connsiteY25" fmla="*/ 331011 h 435377"/>
              <a:gd name="connsiteX26" fmla="*/ 1712913 w 8636000"/>
              <a:gd name="connsiteY26" fmla="*/ 229409 h 435377"/>
              <a:gd name="connsiteX27" fmla="*/ 1765300 w 8636000"/>
              <a:gd name="connsiteY27" fmla="*/ 121461 h 435377"/>
              <a:gd name="connsiteX28" fmla="*/ 1827211 w 8636000"/>
              <a:gd name="connsiteY28" fmla="*/ 19067 h 435377"/>
              <a:gd name="connsiteX29" fmla="*/ 1905000 w 8636000"/>
              <a:gd name="connsiteY29" fmla="*/ 20654 h 435377"/>
              <a:gd name="connsiteX30" fmla="*/ 1988344 w 8636000"/>
              <a:gd name="connsiteY30" fmla="*/ 157973 h 435377"/>
              <a:gd name="connsiteX31" fmla="*/ 2047082 w 8636000"/>
              <a:gd name="connsiteY31" fmla="*/ 292117 h 435377"/>
              <a:gd name="connsiteX32" fmla="*/ 2156618 w 8636000"/>
              <a:gd name="connsiteY32" fmla="*/ 431023 h 435377"/>
              <a:gd name="connsiteX33" fmla="*/ 2286000 w 8636000"/>
              <a:gd name="connsiteY33" fmla="*/ 256398 h 435377"/>
              <a:gd name="connsiteX34" fmla="*/ 2349500 w 8636000"/>
              <a:gd name="connsiteY34" fmla="*/ 103998 h 435377"/>
              <a:gd name="connsiteX35" fmla="*/ 2448718 w 8636000"/>
              <a:gd name="connsiteY35" fmla="*/ 3985 h 435377"/>
              <a:gd name="connsiteX36" fmla="*/ 2571750 w 8636000"/>
              <a:gd name="connsiteY36" fmla="*/ 164323 h 435377"/>
              <a:gd name="connsiteX37" fmla="*/ 2628900 w 8636000"/>
              <a:gd name="connsiteY37" fmla="*/ 294498 h 435377"/>
              <a:gd name="connsiteX38" fmla="*/ 2670176 w 8636000"/>
              <a:gd name="connsiteY38" fmla="*/ 371493 h 435377"/>
              <a:gd name="connsiteX39" fmla="*/ 2745581 w 8636000"/>
              <a:gd name="connsiteY39" fmla="*/ 430230 h 435377"/>
              <a:gd name="connsiteX40" fmla="*/ 2851150 w 8636000"/>
              <a:gd name="connsiteY40" fmla="*/ 292910 h 435377"/>
              <a:gd name="connsiteX41" fmla="*/ 2886868 w 8636000"/>
              <a:gd name="connsiteY41" fmla="*/ 197662 h 435377"/>
              <a:gd name="connsiteX42" fmla="*/ 2949574 w 8636000"/>
              <a:gd name="connsiteY42" fmla="*/ 74630 h 435377"/>
              <a:gd name="connsiteX43" fmla="*/ 3024188 w 8636000"/>
              <a:gd name="connsiteY43" fmla="*/ 7161 h 435377"/>
              <a:gd name="connsiteX44" fmla="*/ 3091656 w 8636000"/>
              <a:gd name="connsiteY44" fmla="*/ 61930 h 435377"/>
              <a:gd name="connsiteX45" fmla="*/ 3162300 w 8636000"/>
              <a:gd name="connsiteY45" fmla="*/ 189723 h 435377"/>
              <a:gd name="connsiteX46" fmla="*/ 3238500 w 8636000"/>
              <a:gd name="connsiteY46" fmla="*/ 354030 h 435377"/>
              <a:gd name="connsiteX47" fmla="*/ 3324226 w 8636000"/>
              <a:gd name="connsiteY47" fmla="*/ 426261 h 435377"/>
              <a:gd name="connsiteX48" fmla="*/ 3415507 w 8636000"/>
              <a:gd name="connsiteY48" fmla="*/ 321486 h 435377"/>
              <a:gd name="connsiteX49" fmla="*/ 3467894 w 8636000"/>
              <a:gd name="connsiteY49" fmla="*/ 200836 h 435377"/>
              <a:gd name="connsiteX50" fmla="*/ 3525043 w 8636000"/>
              <a:gd name="connsiteY50" fmla="*/ 78598 h 435377"/>
              <a:gd name="connsiteX51" fmla="*/ 3606800 w 8636000"/>
              <a:gd name="connsiteY51" fmla="*/ 3192 h 435377"/>
              <a:gd name="connsiteX52" fmla="*/ 3667920 w 8636000"/>
              <a:gd name="connsiteY52" fmla="*/ 54786 h 435377"/>
              <a:gd name="connsiteX53" fmla="*/ 3721894 w 8636000"/>
              <a:gd name="connsiteY53" fmla="*/ 148448 h 435377"/>
              <a:gd name="connsiteX54" fmla="*/ 3792538 w 8636000"/>
              <a:gd name="connsiteY54" fmla="*/ 304023 h 435377"/>
              <a:gd name="connsiteX55" fmla="*/ 3898900 w 8636000"/>
              <a:gd name="connsiteY55" fmla="*/ 434198 h 435377"/>
              <a:gd name="connsiteX56" fmla="*/ 4016375 w 8636000"/>
              <a:gd name="connsiteY56" fmla="*/ 269891 h 435377"/>
              <a:gd name="connsiteX57" fmla="*/ 4063207 w 8636000"/>
              <a:gd name="connsiteY57" fmla="*/ 159562 h 435377"/>
              <a:gd name="connsiteX58" fmla="*/ 4107656 w 8636000"/>
              <a:gd name="connsiteY58" fmla="*/ 76217 h 435377"/>
              <a:gd name="connsiteX59" fmla="*/ 4183857 w 8636000"/>
              <a:gd name="connsiteY59" fmla="*/ 17 h 435377"/>
              <a:gd name="connsiteX60" fmla="*/ 4291013 w 8636000"/>
              <a:gd name="connsiteY60" fmla="*/ 125429 h 435377"/>
              <a:gd name="connsiteX61" fmla="*/ 4394200 w 8636000"/>
              <a:gd name="connsiteY61" fmla="*/ 357998 h 435377"/>
              <a:gd name="connsiteX62" fmla="*/ 4485481 w 8636000"/>
              <a:gd name="connsiteY62" fmla="*/ 428641 h 435377"/>
              <a:gd name="connsiteX63" fmla="*/ 4606131 w 8636000"/>
              <a:gd name="connsiteY63" fmla="*/ 244492 h 435377"/>
              <a:gd name="connsiteX64" fmla="*/ 4677569 w 8636000"/>
              <a:gd name="connsiteY64" fmla="*/ 96854 h 435377"/>
              <a:gd name="connsiteX65" fmla="*/ 4762500 w 8636000"/>
              <a:gd name="connsiteY65" fmla="*/ 810 h 435377"/>
              <a:gd name="connsiteX66" fmla="*/ 4856957 w 8636000"/>
              <a:gd name="connsiteY66" fmla="*/ 103998 h 435377"/>
              <a:gd name="connsiteX67" fmla="*/ 4906169 w 8636000"/>
              <a:gd name="connsiteY67" fmla="*/ 211950 h 435377"/>
              <a:gd name="connsiteX68" fmla="*/ 4976019 w 8636000"/>
              <a:gd name="connsiteY68" fmla="*/ 354823 h 435377"/>
              <a:gd name="connsiteX69" fmla="*/ 5057775 w 8636000"/>
              <a:gd name="connsiteY69" fmla="*/ 425467 h 435377"/>
              <a:gd name="connsiteX70" fmla="*/ 5164931 w 8636000"/>
              <a:gd name="connsiteY70" fmla="*/ 292911 h 435377"/>
              <a:gd name="connsiteX71" fmla="*/ 5270500 w 8636000"/>
              <a:gd name="connsiteY71" fmla="*/ 65898 h 435377"/>
              <a:gd name="connsiteX72" fmla="*/ 5342731 w 8636000"/>
              <a:gd name="connsiteY72" fmla="*/ 4779 h 435377"/>
              <a:gd name="connsiteX73" fmla="*/ 5410994 w 8636000"/>
              <a:gd name="connsiteY73" fmla="*/ 57169 h 435377"/>
              <a:gd name="connsiteX74" fmla="*/ 5489574 w 8636000"/>
              <a:gd name="connsiteY74" fmla="*/ 212742 h 435377"/>
              <a:gd name="connsiteX75" fmla="*/ 5564187 w 8636000"/>
              <a:gd name="connsiteY75" fmla="*/ 375460 h 435377"/>
              <a:gd name="connsiteX76" fmla="*/ 5651500 w 8636000"/>
              <a:gd name="connsiteY76" fmla="*/ 421498 h 435377"/>
              <a:gd name="connsiteX77" fmla="*/ 5745956 w 8636000"/>
              <a:gd name="connsiteY77" fmla="*/ 289736 h 435377"/>
              <a:gd name="connsiteX78" fmla="*/ 5847556 w 8636000"/>
              <a:gd name="connsiteY78" fmla="*/ 75423 h 435377"/>
              <a:gd name="connsiteX79" fmla="*/ 5926137 w 8636000"/>
              <a:gd name="connsiteY79" fmla="*/ 3986 h 435377"/>
              <a:gd name="connsiteX80" fmla="*/ 6053137 w 8636000"/>
              <a:gd name="connsiteY80" fmla="*/ 174642 h 435377"/>
              <a:gd name="connsiteX81" fmla="*/ 6130132 w 8636000"/>
              <a:gd name="connsiteY81" fmla="*/ 341329 h 435377"/>
              <a:gd name="connsiteX82" fmla="*/ 6212681 w 8636000"/>
              <a:gd name="connsiteY82" fmla="*/ 428641 h 435377"/>
              <a:gd name="connsiteX83" fmla="*/ 6333331 w 8636000"/>
              <a:gd name="connsiteY83" fmla="*/ 272273 h 435377"/>
              <a:gd name="connsiteX84" fmla="*/ 6413500 w 8636000"/>
              <a:gd name="connsiteY84" fmla="*/ 96854 h 435377"/>
              <a:gd name="connsiteX85" fmla="*/ 6502400 w 8636000"/>
              <a:gd name="connsiteY85" fmla="*/ 811 h 435377"/>
              <a:gd name="connsiteX86" fmla="*/ 6610350 w 8636000"/>
              <a:gd name="connsiteY86" fmla="*/ 135748 h 435377"/>
              <a:gd name="connsiteX87" fmla="*/ 6686550 w 8636000"/>
              <a:gd name="connsiteY87" fmla="*/ 311167 h 435377"/>
              <a:gd name="connsiteX88" fmla="*/ 6796881 w 8636000"/>
              <a:gd name="connsiteY88" fmla="*/ 428642 h 435377"/>
              <a:gd name="connsiteX89" fmla="*/ 6908800 w 8636000"/>
              <a:gd name="connsiteY89" fmla="*/ 281798 h 435377"/>
              <a:gd name="connsiteX90" fmla="*/ 6995318 w 8636000"/>
              <a:gd name="connsiteY90" fmla="*/ 91298 h 435377"/>
              <a:gd name="connsiteX91" fmla="*/ 7073900 w 8636000"/>
              <a:gd name="connsiteY91" fmla="*/ 3192 h 435377"/>
              <a:gd name="connsiteX92" fmla="*/ 7158037 w 8636000"/>
              <a:gd name="connsiteY92" fmla="*/ 70661 h 435377"/>
              <a:gd name="connsiteX93" fmla="*/ 7244556 w 8636000"/>
              <a:gd name="connsiteY93" fmla="*/ 255604 h 435377"/>
              <a:gd name="connsiteX94" fmla="*/ 7327900 w 8636000"/>
              <a:gd name="connsiteY94" fmla="*/ 408798 h 435377"/>
              <a:gd name="connsiteX95" fmla="*/ 7404100 w 8636000"/>
              <a:gd name="connsiteY95" fmla="*/ 411973 h 435377"/>
              <a:gd name="connsiteX96" fmla="*/ 7498557 w 8636000"/>
              <a:gd name="connsiteY96" fmla="*/ 251635 h 435377"/>
              <a:gd name="connsiteX97" fmla="*/ 7574756 w 8636000"/>
              <a:gd name="connsiteY97" fmla="*/ 89710 h 435377"/>
              <a:gd name="connsiteX98" fmla="*/ 7649369 w 8636000"/>
              <a:gd name="connsiteY98" fmla="*/ 4780 h 435377"/>
              <a:gd name="connsiteX99" fmla="*/ 7716044 w 8636000"/>
              <a:gd name="connsiteY99" fmla="*/ 38118 h 435377"/>
              <a:gd name="connsiteX100" fmla="*/ 7767638 w 8636000"/>
              <a:gd name="connsiteY100" fmla="*/ 131779 h 435377"/>
              <a:gd name="connsiteX101" fmla="*/ 7848600 w 8636000"/>
              <a:gd name="connsiteY101" fmla="*/ 307198 h 435377"/>
              <a:gd name="connsiteX102" fmla="*/ 7955757 w 8636000"/>
              <a:gd name="connsiteY102" fmla="*/ 428642 h 435377"/>
              <a:gd name="connsiteX103" fmla="*/ 8080375 w 8636000"/>
              <a:gd name="connsiteY103" fmla="*/ 254016 h 435377"/>
              <a:gd name="connsiteX104" fmla="*/ 8153400 w 8636000"/>
              <a:gd name="connsiteY104" fmla="*/ 91298 h 435377"/>
              <a:gd name="connsiteX105" fmla="*/ 8236744 w 8636000"/>
              <a:gd name="connsiteY105" fmla="*/ 3191 h 435377"/>
              <a:gd name="connsiteX106" fmla="*/ 8336756 w 8636000"/>
              <a:gd name="connsiteY106" fmla="*/ 106380 h 435377"/>
              <a:gd name="connsiteX107" fmla="*/ 8412956 w 8636000"/>
              <a:gd name="connsiteY107" fmla="*/ 279417 h 435377"/>
              <a:gd name="connsiteX108" fmla="*/ 8521700 w 8636000"/>
              <a:gd name="connsiteY108" fmla="*/ 433404 h 435377"/>
              <a:gd name="connsiteX109" fmla="*/ 8605044 w 8636000"/>
              <a:gd name="connsiteY109" fmla="*/ 360379 h 435377"/>
              <a:gd name="connsiteX110" fmla="*/ 8636000 w 8636000"/>
              <a:gd name="connsiteY110" fmla="*/ 269098 h 435377"/>
              <a:gd name="connsiteX0" fmla="*/ 0 w 8655050"/>
              <a:gd name="connsiteY0" fmla="*/ 180198 h 435444"/>
              <a:gd name="connsiteX1" fmla="*/ 41275 w 8655050"/>
              <a:gd name="connsiteY1" fmla="*/ 88123 h 435444"/>
              <a:gd name="connsiteX2" fmla="*/ 81757 w 8655050"/>
              <a:gd name="connsiteY2" fmla="*/ 26210 h 435444"/>
              <a:gd name="connsiteX3" fmla="*/ 128587 w 8655050"/>
              <a:gd name="connsiteY3" fmla="*/ 5573 h 435444"/>
              <a:gd name="connsiteX4" fmla="*/ 183356 w 8655050"/>
              <a:gd name="connsiteY4" fmla="*/ 38910 h 435444"/>
              <a:gd name="connsiteX5" fmla="*/ 280193 w 8655050"/>
              <a:gd name="connsiteY5" fmla="*/ 227823 h 435444"/>
              <a:gd name="connsiteX6" fmla="*/ 324643 w 8655050"/>
              <a:gd name="connsiteY6" fmla="*/ 331011 h 435444"/>
              <a:gd name="connsiteX7" fmla="*/ 396082 w 8655050"/>
              <a:gd name="connsiteY7" fmla="*/ 418324 h 435444"/>
              <a:gd name="connsiteX8" fmla="*/ 462756 w 8655050"/>
              <a:gd name="connsiteY8" fmla="*/ 397686 h 435444"/>
              <a:gd name="connsiteX9" fmla="*/ 545306 w 8655050"/>
              <a:gd name="connsiteY9" fmla="*/ 252428 h 435444"/>
              <a:gd name="connsiteX10" fmla="*/ 619919 w 8655050"/>
              <a:gd name="connsiteY10" fmla="*/ 97648 h 435444"/>
              <a:gd name="connsiteX11" fmla="*/ 658019 w 8655050"/>
              <a:gd name="connsiteY11" fmla="*/ 35736 h 435444"/>
              <a:gd name="connsiteX12" fmla="*/ 708025 w 8655050"/>
              <a:gd name="connsiteY12" fmla="*/ 5574 h 435444"/>
              <a:gd name="connsiteX13" fmla="*/ 767557 w 8655050"/>
              <a:gd name="connsiteY13" fmla="*/ 47642 h 435444"/>
              <a:gd name="connsiteX14" fmla="*/ 852488 w 8655050"/>
              <a:gd name="connsiteY14" fmla="*/ 217504 h 435444"/>
              <a:gd name="connsiteX15" fmla="*/ 910432 w 8655050"/>
              <a:gd name="connsiteY15" fmla="*/ 345299 h 435444"/>
              <a:gd name="connsiteX16" fmla="*/ 989013 w 8655050"/>
              <a:gd name="connsiteY16" fmla="*/ 426260 h 435444"/>
              <a:gd name="connsiteX17" fmla="*/ 1062832 w 8655050"/>
              <a:gd name="connsiteY17" fmla="*/ 378635 h 435444"/>
              <a:gd name="connsiteX18" fmla="*/ 1124744 w 8655050"/>
              <a:gd name="connsiteY18" fmla="*/ 263542 h 435444"/>
              <a:gd name="connsiteX19" fmla="*/ 1227931 w 8655050"/>
              <a:gd name="connsiteY19" fmla="*/ 44467 h 435444"/>
              <a:gd name="connsiteX20" fmla="*/ 1284288 w 8655050"/>
              <a:gd name="connsiteY20" fmla="*/ 4779 h 435444"/>
              <a:gd name="connsiteX21" fmla="*/ 1338263 w 8655050"/>
              <a:gd name="connsiteY21" fmla="*/ 37323 h 435444"/>
              <a:gd name="connsiteX22" fmla="*/ 1431925 w 8655050"/>
              <a:gd name="connsiteY22" fmla="*/ 204804 h 435444"/>
              <a:gd name="connsiteX23" fmla="*/ 1496219 w 8655050"/>
              <a:gd name="connsiteY23" fmla="*/ 350060 h 435444"/>
              <a:gd name="connsiteX24" fmla="*/ 1585913 w 8655050"/>
              <a:gd name="connsiteY24" fmla="*/ 424673 h 435444"/>
              <a:gd name="connsiteX25" fmla="*/ 1665288 w 8655050"/>
              <a:gd name="connsiteY25" fmla="*/ 331011 h 435444"/>
              <a:gd name="connsiteX26" fmla="*/ 1712913 w 8655050"/>
              <a:gd name="connsiteY26" fmla="*/ 229409 h 435444"/>
              <a:gd name="connsiteX27" fmla="*/ 1765300 w 8655050"/>
              <a:gd name="connsiteY27" fmla="*/ 121461 h 435444"/>
              <a:gd name="connsiteX28" fmla="*/ 1827211 w 8655050"/>
              <a:gd name="connsiteY28" fmla="*/ 19067 h 435444"/>
              <a:gd name="connsiteX29" fmla="*/ 1905000 w 8655050"/>
              <a:gd name="connsiteY29" fmla="*/ 20654 h 435444"/>
              <a:gd name="connsiteX30" fmla="*/ 1988344 w 8655050"/>
              <a:gd name="connsiteY30" fmla="*/ 157973 h 435444"/>
              <a:gd name="connsiteX31" fmla="*/ 2047082 w 8655050"/>
              <a:gd name="connsiteY31" fmla="*/ 292117 h 435444"/>
              <a:gd name="connsiteX32" fmla="*/ 2156618 w 8655050"/>
              <a:gd name="connsiteY32" fmla="*/ 431023 h 435444"/>
              <a:gd name="connsiteX33" fmla="*/ 2286000 w 8655050"/>
              <a:gd name="connsiteY33" fmla="*/ 256398 h 435444"/>
              <a:gd name="connsiteX34" fmla="*/ 2349500 w 8655050"/>
              <a:gd name="connsiteY34" fmla="*/ 103998 h 435444"/>
              <a:gd name="connsiteX35" fmla="*/ 2448718 w 8655050"/>
              <a:gd name="connsiteY35" fmla="*/ 3985 h 435444"/>
              <a:gd name="connsiteX36" fmla="*/ 2571750 w 8655050"/>
              <a:gd name="connsiteY36" fmla="*/ 164323 h 435444"/>
              <a:gd name="connsiteX37" fmla="*/ 2628900 w 8655050"/>
              <a:gd name="connsiteY37" fmla="*/ 294498 h 435444"/>
              <a:gd name="connsiteX38" fmla="*/ 2670176 w 8655050"/>
              <a:gd name="connsiteY38" fmla="*/ 371493 h 435444"/>
              <a:gd name="connsiteX39" fmla="*/ 2745581 w 8655050"/>
              <a:gd name="connsiteY39" fmla="*/ 430230 h 435444"/>
              <a:gd name="connsiteX40" fmla="*/ 2851150 w 8655050"/>
              <a:gd name="connsiteY40" fmla="*/ 292910 h 435444"/>
              <a:gd name="connsiteX41" fmla="*/ 2886868 w 8655050"/>
              <a:gd name="connsiteY41" fmla="*/ 197662 h 435444"/>
              <a:gd name="connsiteX42" fmla="*/ 2949574 w 8655050"/>
              <a:gd name="connsiteY42" fmla="*/ 74630 h 435444"/>
              <a:gd name="connsiteX43" fmla="*/ 3024188 w 8655050"/>
              <a:gd name="connsiteY43" fmla="*/ 7161 h 435444"/>
              <a:gd name="connsiteX44" fmla="*/ 3091656 w 8655050"/>
              <a:gd name="connsiteY44" fmla="*/ 61930 h 435444"/>
              <a:gd name="connsiteX45" fmla="*/ 3162300 w 8655050"/>
              <a:gd name="connsiteY45" fmla="*/ 189723 h 435444"/>
              <a:gd name="connsiteX46" fmla="*/ 3238500 w 8655050"/>
              <a:gd name="connsiteY46" fmla="*/ 354030 h 435444"/>
              <a:gd name="connsiteX47" fmla="*/ 3324226 w 8655050"/>
              <a:gd name="connsiteY47" fmla="*/ 426261 h 435444"/>
              <a:gd name="connsiteX48" fmla="*/ 3415507 w 8655050"/>
              <a:gd name="connsiteY48" fmla="*/ 321486 h 435444"/>
              <a:gd name="connsiteX49" fmla="*/ 3467894 w 8655050"/>
              <a:gd name="connsiteY49" fmla="*/ 200836 h 435444"/>
              <a:gd name="connsiteX50" fmla="*/ 3525043 w 8655050"/>
              <a:gd name="connsiteY50" fmla="*/ 78598 h 435444"/>
              <a:gd name="connsiteX51" fmla="*/ 3606800 w 8655050"/>
              <a:gd name="connsiteY51" fmla="*/ 3192 h 435444"/>
              <a:gd name="connsiteX52" fmla="*/ 3667920 w 8655050"/>
              <a:gd name="connsiteY52" fmla="*/ 54786 h 435444"/>
              <a:gd name="connsiteX53" fmla="*/ 3721894 w 8655050"/>
              <a:gd name="connsiteY53" fmla="*/ 148448 h 435444"/>
              <a:gd name="connsiteX54" fmla="*/ 3792538 w 8655050"/>
              <a:gd name="connsiteY54" fmla="*/ 304023 h 435444"/>
              <a:gd name="connsiteX55" fmla="*/ 3898900 w 8655050"/>
              <a:gd name="connsiteY55" fmla="*/ 434198 h 435444"/>
              <a:gd name="connsiteX56" fmla="*/ 4016375 w 8655050"/>
              <a:gd name="connsiteY56" fmla="*/ 269891 h 435444"/>
              <a:gd name="connsiteX57" fmla="*/ 4063207 w 8655050"/>
              <a:gd name="connsiteY57" fmla="*/ 159562 h 435444"/>
              <a:gd name="connsiteX58" fmla="*/ 4107656 w 8655050"/>
              <a:gd name="connsiteY58" fmla="*/ 76217 h 435444"/>
              <a:gd name="connsiteX59" fmla="*/ 4183857 w 8655050"/>
              <a:gd name="connsiteY59" fmla="*/ 17 h 435444"/>
              <a:gd name="connsiteX60" fmla="*/ 4291013 w 8655050"/>
              <a:gd name="connsiteY60" fmla="*/ 125429 h 435444"/>
              <a:gd name="connsiteX61" fmla="*/ 4394200 w 8655050"/>
              <a:gd name="connsiteY61" fmla="*/ 357998 h 435444"/>
              <a:gd name="connsiteX62" fmla="*/ 4485481 w 8655050"/>
              <a:gd name="connsiteY62" fmla="*/ 428641 h 435444"/>
              <a:gd name="connsiteX63" fmla="*/ 4606131 w 8655050"/>
              <a:gd name="connsiteY63" fmla="*/ 244492 h 435444"/>
              <a:gd name="connsiteX64" fmla="*/ 4677569 w 8655050"/>
              <a:gd name="connsiteY64" fmla="*/ 96854 h 435444"/>
              <a:gd name="connsiteX65" fmla="*/ 4762500 w 8655050"/>
              <a:gd name="connsiteY65" fmla="*/ 810 h 435444"/>
              <a:gd name="connsiteX66" fmla="*/ 4856957 w 8655050"/>
              <a:gd name="connsiteY66" fmla="*/ 103998 h 435444"/>
              <a:gd name="connsiteX67" fmla="*/ 4906169 w 8655050"/>
              <a:gd name="connsiteY67" fmla="*/ 211950 h 435444"/>
              <a:gd name="connsiteX68" fmla="*/ 4976019 w 8655050"/>
              <a:gd name="connsiteY68" fmla="*/ 354823 h 435444"/>
              <a:gd name="connsiteX69" fmla="*/ 5057775 w 8655050"/>
              <a:gd name="connsiteY69" fmla="*/ 425467 h 435444"/>
              <a:gd name="connsiteX70" fmla="*/ 5164931 w 8655050"/>
              <a:gd name="connsiteY70" fmla="*/ 292911 h 435444"/>
              <a:gd name="connsiteX71" fmla="*/ 5270500 w 8655050"/>
              <a:gd name="connsiteY71" fmla="*/ 65898 h 435444"/>
              <a:gd name="connsiteX72" fmla="*/ 5342731 w 8655050"/>
              <a:gd name="connsiteY72" fmla="*/ 4779 h 435444"/>
              <a:gd name="connsiteX73" fmla="*/ 5410994 w 8655050"/>
              <a:gd name="connsiteY73" fmla="*/ 57169 h 435444"/>
              <a:gd name="connsiteX74" fmla="*/ 5489574 w 8655050"/>
              <a:gd name="connsiteY74" fmla="*/ 212742 h 435444"/>
              <a:gd name="connsiteX75" fmla="*/ 5564187 w 8655050"/>
              <a:gd name="connsiteY75" fmla="*/ 375460 h 435444"/>
              <a:gd name="connsiteX76" fmla="*/ 5651500 w 8655050"/>
              <a:gd name="connsiteY76" fmla="*/ 421498 h 435444"/>
              <a:gd name="connsiteX77" fmla="*/ 5745956 w 8655050"/>
              <a:gd name="connsiteY77" fmla="*/ 289736 h 435444"/>
              <a:gd name="connsiteX78" fmla="*/ 5847556 w 8655050"/>
              <a:gd name="connsiteY78" fmla="*/ 75423 h 435444"/>
              <a:gd name="connsiteX79" fmla="*/ 5926137 w 8655050"/>
              <a:gd name="connsiteY79" fmla="*/ 3986 h 435444"/>
              <a:gd name="connsiteX80" fmla="*/ 6053137 w 8655050"/>
              <a:gd name="connsiteY80" fmla="*/ 174642 h 435444"/>
              <a:gd name="connsiteX81" fmla="*/ 6130132 w 8655050"/>
              <a:gd name="connsiteY81" fmla="*/ 341329 h 435444"/>
              <a:gd name="connsiteX82" fmla="*/ 6212681 w 8655050"/>
              <a:gd name="connsiteY82" fmla="*/ 428641 h 435444"/>
              <a:gd name="connsiteX83" fmla="*/ 6333331 w 8655050"/>
              <a:gd name="connsiteY83" fmla="*/ 272273 h 435444"/>
              <a:gd name="connsiteX84" fmla="*/ 6413500 w 8655050"/>
              <a:gd name="connsiteY84" fmla="*/ 96854 h 435444"/>
              <a:gd name="connsiteX85" fmla="*/ 6502400 w 8655050"/>
              <a:gd name="connsiteY85" fmla="*/ 811 h 435444"/>
              <a:gd name="connsiteX86" fmla="*/ 6610350 w 8655050"/>
              <a:gd name="connsiteY86" fmla="*/ 135748 h 435444"/>
              <a:gd name="connsiteX87" fmla="*/ 6686550 w 8655050"/>
              <a:gd name="connsiteY87" fmla="*/ 311167 h 435444"/>
              <a:gd name="connsiteX88" fmla="*/ 6796881 w 8655050"/>
              <a:gd name="connsiteY88" fmla="*/ 428642 h 435444"/>
              <a:gd name="connsiteX89" fmla="*/ 6908800 w 8655050"/>
              <a:gd name="connsiteY89" fmla="*/ 281798 h 435444"/>
              <a:gd name="connsiteX90" fmla="*/ 6995318 w 8655050"/>
              <a:gd name="connsiteY90" fmla="*/ 91298 h 435444"/>
              <a:gd name="connsiteX91" fmla="*/ 7073900 w 8655050"/>
              <a:gd name="connsiteY91" fmla="*/ 3192 h 435444"/>
              <a:gd name="connsiteX92" fmla="*/ 7158037 w 8655050"/>
              <a:gd name="connsiteY92" fmla="*/ 70661 h 435444"/>
              <a:gd name="connsiteX93" fmla="*/ 7244556 w 8655050"/>
              <a:gd name="connsiteY93" fmla="*/ 255604 h 435444"/>
              <a:gd name="connsiteX94" fmla="*/ 7327900 w 8655050"/>
              <a:gd name="connsiteY94" fmla="*/ 408798 h 435444"/>
              <a:gd name="connsiteX95" fmla="*/ 7404100 w 8655050"/>
              <a:gd name="connsiteY95" fmla="*/ 411973 h 435444"/>
              <a:gd name="connsiteX96" fmla="*/ 7498557 w 8655050"/>
              <a:gd name="connsiteY96" fmla="*/ 251635 h 435444"/>
              <a:gd name="connsiteX97" fmla="*/ 7574756 w 8655050"/>
              <a:gd name="connsiteY97" fmla="*/ 89710 h 435444"/>
              <a:gd name="connsiteX98" fmla="*/ 7649369 w 8655050"/>
              <a:gd name="connsiteY98" fmla="*/ 4780 h 435444"/>
              <a:gd name="connsiteX99" fmla="*/ 7716044 w 8655050"/>
              <a:gd name="connsiteY99" fmla="*/ 38118 h 435444"/>
              <a:gd name="connsiteX100" fmla="*/ 7767638 w 8655050"/>
              <a:gd name="connsiteY100" fmla="*/ 131779 h 435444"/>
              <a:gd name="connsiteX101" fmla="*/ 7848600 w 8655050"/>
              <a:gd name="connsiteY101" fmla="*/ 307198 h 435444"/>
              <a:gd name="connsiteX102" fmla="*/ 7955757 w 8655050"/>
              <a:gd name="connsiteY102" fmla="*/ 428642 h 435444"/>
              <a:gd name="connsiteX103" fmla="*/ 8080375 w 8655050"/>
              <a:gd name="connsiteY103" fmla="*/ 254016 h 435444"/>
              <a:gd name="connsiteX104" fmla="*/ 8153400 w 8655050"/>
              <a:gd name="connsiteY104" fmla="*/ 91298 h 435444"/>
              <a:gd name="connsiteX105" fmla="*/ 8236744 w 8655050"/>
              <a:gd name="connsiteY105" fmla="*/ 3191 h 435444"/>
              <a:gd name="connsiteX106" fmla="*/ 8336756 w 8655050"/>
              <a:gd name="connsiteY106" fmla="*/ 106380 h 435444"/>
              <a:gd name="connsiteX107" fmla="*/ 8412956 w 8655050"/>
              <a:gd name="connsiteY107" fmla="*/ 279417 h 435444"/>
              <a:gd name="connsiteX108" fmla="*/ 8521700 w 8655050"/>
              <a:gd name="connsiteY108" fmla="*/ 433404 h 435444"/>
              <a:gd name="connsiteX109" fmla="*/ 8605044 w 8655050"/>
              <a:gd name="connsiteY109" fmla="*/ 360379 h 435444"/>
              <a:gd name="connsiteX110" fmla="*/ 8655050 w 8655050"/>
              <a:gd name="connsiteY110" fmla="*/ 254811 h 43544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2988 w 8655050"/>
              <a:gd name="connsiteY81" fmla="*/ 346091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4400 w 8655050"/>
              <a:gd name="connsiteY80" fmla="*/ 73836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5588 w 8655050"/>
              <a:gd name="connsiteY57" fmla="*/ 161944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206 h 434482"/>
              <a:gd name="connsiteX1" fmla="*/ 41275 w 8655050"/>
              <a:gd name="connsiteY1" fmla="*/ 88131 h 434482"/>
              <a:gd name="connsiteX2" fmla="*/ 81757 w 8655050"/>
              <a:gd name="connsiteY2" fmla="*/ 26218 h 434482"/>
              <a:gd name="connsiteX3" fmla="*/ 128587 w 8655050"/>
              <a:gd name="connsiteY3" fmla="*/ 5581 h 434482"/>
              <a:gd name="connsiteX4" fmla="*/ 183356 w 8655050"/>
              <a:gd name="connsiteY4" fmla="*/ 38918 h 434482"/>
              <a:gd name="connsiteX5" fmla="*/ 280193 w 8655050"/>
              <a:gd name="connsiteY5" fmla="*/ 227831 h 434482"/>
              <a:gd name="connsiteX6" fmla="*/ 324643 w 8655050"/>
              <a:gd name="connsiteY6" fmla="*/ 331019 h 434482"/>
              <a:gd name="connsiteX7" fmla="*/ 396082 w 8655050"/>
              <a:gd name="connsiteY7" fmla="*/ 418332 h 434482"/>
              <a:gd name="connsiteX8" fmla="*/ 462756 w 8655050"/>
              <a:gd name="connsiteY8" fmla="*/ 397694 h 434482"/>
              <a:gd name="connsiteX9" fmla="*/ 545306 w 8655050"/>
              <a:gd name="connsiteY9" fmla="*/ 252436 h 434482"/>
              <a:gd name="connsiteX10" fmla="*/ 619919 w 8655050"/>
              <a:gd name="connsiteY10" fmla="*/ 97656 h 434482"/>
              <a:gd name="connsiteX11" fmla="*/ 658019 w 8655050"/>
              <a:gd name="connsiteY11" fmla="*/ 35744 h 434482"/>
              <a:gd name="connsiteX12" fmla="*/ 708025 w 8655050"/>
              <a:gd name="connsiteY12" fmla="*/ 5582 h 434482"/>
              <a:gd name="connsiteX13" fmla="*/ 767557 w 8655050"/>
              <a:gd name="connsiteY13" fmla="*/ 47650 h 434482"/>
              <a:gd name="connsiteX14" fmla="*/ 852488 w 8655050"/>
              <a:gd name="connsiteY14" fmla="*/ 217512 h 434482"/>
              <a:gd name="connsiteX15" fmla="*/ 910432 w 8655050"/>
              <a:gd name="connsiteY15" fmla="*/ 345307 h 434482"/>
              <a:gd name="connsiteX16" fmla="*/ 989013 w 8655050"/>
              <a:gd name="connsiteY16" fmla="*/ 426268 h 434482"/>
              <a:gd name="connsiteX17" fmla="*/ 1062832 w 8655050"/>
              <a:gd name="connsiteY17" fmla="*/ 378643 h 434482"/>
              <a:gd name="connsiteX18" fmla="*/ 1124744 w 8655050"/>
              <a:gd name="connsiteY18" fmla="*/ 263550 h 434482"/>
              <a:gd name="connsiteX19" fmla="*/ 1227931 w 8655050"/>
              <a:gd name="connsiteY19" fmla="*/ 44475 h 434482"/>
              <a:gd name="connsiteX20" fmla="*/ 1284288 w 8655050"/>
              <a:gd name="connsiteY20" fmla="*/ 4787 h 434482"/>
              <a:gd name="connsiteX21" fmla="*/ 1338263 w 8655050"/>
              <a:gd name="connsiteY21" fmla="*/ 37331 h 434482"/>
              <a:gd name="connsiteX22" fmla="*/ 1431925 w 8655050"/>
              <a:gd name="connsiteY22" fmla="*/ 204812 h 434482"/>
              <a:gd name="connsiteX23" fmla="*/ 1496219 w 8655050"/>
              <a:gd name="connsiteY23" fmla="*/ 350068 h 434482"/>
              <a:gd name="connsiteX24" fmla="*/ 1585913 w 8655050"/>
              <a:gd name="connsiteY24" fmla="*/ 424681 h 434482"/>
              <a:gd name="connsiteX25" fmla="*/ 1665288 w 8655050"/>
              <a:gd name="connsiteY25" fmla="*/ 331019 h 434482"/>
              <a:gd name="connsiteX26" fmla="*/ 1712913 w 8655050"/>
              <a:gd name="connsiteY26" fmla="*/ 229417 h 434482"/>
              <a:gd name="connsiteX27" fmla="*/ 1765300 w 8655050"/>
              <a:gd name="connsiteY27" fmla="*/ 121469 h 434482"/>
              <a:gd name="connsiteX28" fmla="*/ 1827211 w 8655050"/>
              <a:gd name="connsiteY28" fmla="*/ 19075 h 434482"/>
              <a:gd name="connsiteX29" fmla="*/ 1905000 w 8655050"/>
              <a:gd name="connsiteY29" fmla="*/ 20662 h 434482"/>
              <a:gd name="connsiteX30" fmla="*/ 1988344 w 8655050"/>
              <a:gd name="connsiteY30" fmla="*/ 157981 h 434482"/>
              <a:gd name="connsiteX31" fmla="*/ 2047082 w 8655050"/>
              <a:gd name="connsiteY31" fmla="*/ 292125 h 434482"/>
              <a:gd name="connsiteX32" fmla="*/ 2156618 w 8655050"/>
              <a:gd name="connsiteY32" fmla="*/ 431031 h 434482"/>
              <a:gd name="connsiteX33" fmla="*/ 2286000 w 8655050"/>
              <a:gd name="connsiteY33" fmla="*/ 256406 h 434482"/>
              <a:gd name="connsiteX34" fmla="*/ 2349500 w 8655050"/>
              <a:gd name="connsiteY34" fmla="*/ 104006 h 434482"/>
              <a:gd name="connsiteX35" fmla="*/ 2448718 w 8655050"/>
              <a:gd name="connsiteY35" fmla="*/ 3993 h 434482"/>
              <a:gd name="connsiteX36" fmla="*/ 2571750 w 8655050"/>
              <a:gd name="connsiteY36" fmla="*/ 164331 h 434482"/>
              <a:gd name="connsiteX37" fmla="*/ 2628900 w 8655050"/>
              <a:gd name="connsiteY37" fmla="*/ 294506 h 434482"/>
              <a:gd name="connsiteX38" fmla="*/ 2670176 w 8655050"/>
              <a:gd name="connsiteY38" fmla="*/ 371501 h 434482"/>
              <a:gd name="connsiteX39" fmla="*/ 2745581 w 8655050"/>
              <a:gd name="connsiteY39" fmla="*/ 430238 h 434482"/>
              <a:gd name="connsiteX40" fmla="*/ 2851150 w 8655050"/>
              <a:gd name="connsiteY40" fmla="*/ 292918 h 434482"/>
              <a:gd name="connsiteX41" fmla="*/ 2886868 w 8655050"/>
              <a:gd name="connsiteY41" fmla="*/ 197670 h 434482"/>
              <a:gd name="connsiteX42" fmla="*/ 2949574 w 8655050"/>
              <a:gd name="connsiteY42" fmla="*/ 74638 h 434482"/>
              <a:gd name="connsiteX43" fmla="*/ 3024188 w 8655050"/>
              <a:gd name="connsiteY43" fmla="*/ 7169 h 434482"/>
              <a:gd name="connsiteX44" fmla="*/ 3091656 w 8655050"/>
              <a:gd name="connsiteY44" fmla="*/ 61938 h 434482"/>
              <a:gd name="connsiteX45" fmla="*/ 3162300 w 8655050"/>
              <a:gd name="connsiteY45" fmla="*/ 189731 h 434482"/>
              <a:gd name="connsiteX46" fmla="*/ 3238500 w 8655050"/>
              <a:gd name="connsiteY46" fmla="*/ 354038 h 434482"/>
              <a:gd name="connsiteX47" fmla="*/ 3324226 w 8655050"/>
              <a:gd name="connsiteY47" fmla="*/ 426269 h 434482"/>
              <a:gd name="connsiteX48" fmla="*/ 3415507 w 8655050"/>
              <a:gd name="connsiteY48" fmla="*/ 321494 h 434482"/>
              <a:gd name="connsiteX49" fmla="*/ 3467894 w 8655050"/>
              <a:gd name="connsiteY49" fmla="*/ 200844 h 434482"/>
              <a:gd name="connsiteX50" fmla="*/ 3525043 w 8655050"/>
              <a:gd name="connsiteY50" fmla="*/ 78606 h 434482"/>
              <a:gd name="connsiteX51" fmla="*/ 3606800 w 8655050"/>
              <a:gd name="connsiteY51" fmla="*/ 3200 h 434482"/>
              <a:gd name="connsiteX52" fmla="*/ 3667920 w 8655050"/>
              <a:gd name="connsiteY52" fmla="*/ 54794 h 434482"/>
              <a:gd name="connsiteX53" fmla="*/ 3721894 w 8655050"/>
              <a:gd name="connsiteY53" fmla="*/ 148456 h 434482"/>
              <a:gd name="connsiteX54" fmla="*/ 3792538 w 8655050"/>
              <a:gd name="connsiteY54" fmla="*/ 304031 h 434482"/>
              <a:gd name="connsiteX55" fmla="*/ 3898900 w 8655050"/>
              <a:gd name="connsiteY55" fmla="*/ 434206 h 434482"/>
              <a:gd name="connsiteX56" fmla="*/ 4016375 w 8655050"/>
              <a:gd name="connsiteY56" fmla="*/ 269899 h 434482"/>
              <a:gd name="connsiteX57" fmla="*/ 4107656 w 8655050"/>
              <a:gd name="connsiteY57" fmla="*/ 76225 h 434482"/>
              <a:gd name="connsiteX58" fmla="*/ 4183857 w 8655050"/>
              <a:gd name="connsiteY58" fmla="*/ 25 h 434482"/>
              <a:gd name="connsiteX59" fmla="*/ 4291013 w 8655050"/>
              <a:gd name="connsiteY59" fmla="*/ 125437 h 434482"/>
              <a:gd name="connsiteX60" fmla="*/ 4394200 w 8655050"/>
              <a:gd name="connsiteY60" fmla="*/ 358006 h 434482"/>
              <a:gd name="connsiteX61" fmla="*/ 4485481 w 8655050"/>
              <a:gd name="connsiteY61" fmla="*/ 428649 h 434482"/>
              <a:gd name="connsiteX62" fmla="*/ 4606131 w 8655050"/>
              <a:gd name="connsiteY62" fmla="*/ 244500 h 434482"/>
              <a:gd name="connsiteX63" fmla="*/ 4677569 w 8655050"/>
              <a:gd name="connsiteY63" fmla="*/ 96862 h 434482"/>
              <a:gd name="connsiteX64" fmla="*/ 4762500 w 8655050"/>
              <a:gd name="connsiteY64" fmla="*/ 818 h 434482"/>
              <a:gd name="connsiteX65" fmla="*/ 4856957 w 8655050"/>
              <a:gd name="connsiteY65" fmla="*/ 104006 h 434482"/>
              <a:gd name="connsiteX66" fmla="*/ 4906169 w 8655050"/>
              <a:gd name="connsiteY66" fmla="*/ 211958 h 434482"/>
              <a:gd name="connsiteX67" fmla="*/ 4976019 w 8655050"/>
              <a:gd name="connsiteY67" fmla="*/ 354831 h 434482"/>
              <a:gd name="connsiteX68" fmla="*/ 5060157 w 8655050"/>
              <a:gd name="connsiteY68" fmla="*/ 430238 h 434482"/>
              <a:gd name="connsiteX69" fmla="*/ 5164931 w 8655050"/>
              <a:gd name="connsiteY69" fmla="*/ 292919 h 434482"/>
              <a:gd name="connsiteX70" fmla="*/ 5270500 w 8655050"/>
              <a:gd name="connsiteY70" fmla="*/ 65906 h 434482"/>
              <a:gd name="connsiteX71" fmla="*/ 5342731 w 8655050"/>
              <a:gd name="connsiteY71" fmla="*/ 4787 h 434482"/>
              <a:gd name="connsiteX72" fmla="*/ 5410994 w 8655050"/>
              <a:gd name="connsiteY72" fmla="*/ 57177 h 434482"/>
              <a:gd name="connsiteX73" fmla="*/ 5489574 w 8655050"/>
              <a:gd name="connsiteY73" fmla="*/ 212750 h 434482"/>
              <a:gd name="connsiteX74" fmla="*/ 5564187 w 8655050"/>
              <a:gd name="connsiteY74" fmla="*/ 375468 h 434482"/>
              <a:gd name="connsiteX75" fmla="*/ 5651500 w 8655050"/>
              <a:gd name="connsiteY75" fmla="*/ 421506 h 434482"/>
              <a:gd name="connsiteX76" fmla="*/ 5745956 w 8655050"/>
              <a:gd name="connsiteY76" fmla="*/ 289744 h 434482"/>
              <a:gd name="connsiteX77" fmla="*/ 5847556 w 8655050"/>
              <a:gd name="connsiteY77" fmla="*/ 75431 h 434482"/>
              <a:gd name="connsiteX78" fmla="*/ 5926137 w 8655050"/>
              <a:gd name="connsiteY78" fmla="*/ 3994 h 434482"/>
              <a:gd name="connsiteX79" fmla="*/ 5996781 w 8655050"/>
              <a:gd name="connsiteY79" fmla="*/ 69081 h 434482"/>
              <a:gd name="connsiteX80" fmla="*/ 6048374 w 8655050"/>
              <a:gd name="connsiteY80" fmla="*/ 174650 h 434482"/>
              <a:gd name="connsiteX81" fmla="*/ 6125370 w 8655050"/>
              <a:gd name="connsiteY81" fmla="*/ 341336 h 434482"/>
              <a:gd name="connsiteX82" fmla="*/ 6212681 w 8655050"/>
              <a:gd name="connsiteY82" fmla="*/ 428649 h 434482"/>
              <a:gd name="connsiteX83" fmla="*/ 6277769 w 8655050"/>
              <a:gd name="connsiteY83" fmla="*/ 373881 h 434482"/>
              <a:gd name="connsiteX84" fmla="*/ 6333331 w 8655050"/>
              <a:gd name="connsiteY84" fmla="*/ 272281 h 434482"/>
              <a:gd name="connsiteX85" fmla="*/ 6413500 w 8655050"/>
              <a:gd name="connsiteY85" fmla="*/ 96862 h 434482"/>
              <a:gd name="connsiteX86" fmla="*/ 6502400 w 8655050"/>
              <a:gd name="connsiteY86" fmla="*/ 819 h 434482"/>
              <a:gd name="connsiteX87" fmla="*/ 6610350 w 8655050"/>
              <a:gd name="connsiteY87" fmla="*/ 135756 h 434482"/>
              <a:gd name="connsiteX88" fmla="*/ 6686550 w 8655050"/>
              <a:gd name="connsiteY88" fmla="*/ 311175 h 434482"/>
              <a:gd name="connsiteX89" fmla="*/ 6796881 w 8655050"/>
              <a:gd name="connsiteY89" fmla="*/ 428650 h 434482"/>
              <a:gd name="connsiteX90" fmla="*/ 6908800 w 8655050"/>
              <a:gd name="connsiteY90" fmla="*/ 281806 h 434482"/>
              <a:gd name="connsiteX91" fmla="*/ 6995318 w 8655050"/>
              <a:gd name="connsiteY91" fmla="*/ 91306 h 434482"/>
              <a:gd name="connsiteX92" fmla="*/ 7073900 w 8655050"/>
              <a:gd name="connsiteY92" fmla="*/ 3200 h 434482"/>
              <a:gd name="connsiteX93" fmla="*/ 7158037 w 8655050"/>
              <a:gd name="connsiteY93" fmla="*/ 70669 h 434482"/>
              <a:gd name="connsiteX94" fmla="*/ 7244556 w 8655050"/>
              <a:gd name="connsiteY94" fmla="*/ 255612 h 434482"/>
              <a:gd name="connsiteX95" fmla="*/ 7327900 w 8655050"/>
              <a:gd name="connsiteY95" fmla="*/ 408806 h 434482"/>
              <a:gd name="connsiteX96" fmla="*/ 7404100 w 8655050"/>
              <a:gd name="connsiteY96" fmla="*/ 411981 h 434482"/>
              <a:gd name="connsiteX97" fmla="*/ 7498557 w 8655050"/>
              <a:gd name="connsiteY97" fmla="*/ 251643 h 434482"/>
              <a:gd name="connsiteX98" fmla="*/ 7574756 w 8655050"/>
              <a:gd name="connsiteY98" fmla="*/ 89718 h 434482"/>
              <a:gd name="connsiteX99" fmla="*/ 7649369 w 8655050"/>
              <a:gd name="connsiteY99" fmla="*/ 4788 h 434482"/>
              <a:gd name="connsiteX100" fmla="*/ 7716044 w 8655050"/>
              <a:gd name="connsiteY100" fmla="*/ 38126 h 434482"/>
              <a:gd name="connsiteX101" fmla="*/ 7767638 w 8655050"/>
              <a:gd name="connsiteY101" fmla="*/ 131787 h 434482"/>
              <a:gd name="connsiteX102" fmla="*/ 7848600 w 8655050"/>
              <a:gd name="connsiteY102" fmla="*/ 307206 h 434482"/>
              <a:gd name="connsiteX103" fmla="*/ 7955757 w 8655050"/>
              <a:gd name="connsiteY103" fmla="*/ 428650 h 434482"/>
              <a:gd name="connsiteX104" fmla="*/ 8080375 w 8655050"/>
              <a:gd name="connsiteY104" fmla="*/ 254024 h 434482"/>
              <a:gd name="connsiteX105" fmla="*/ 8153400 w 8655050"/>
              <a:gd name="connsiteY105" fmla="*/ 91306 h 434482"/>
              <a:gd name="connsiteX106" fmla="*/ 8236744 w 8655050"/>
              <a:gd name="connsiteY106" fmla="*/ 3199 h 434482"/>
              <a:gd name="connsiteX107" fmla="*/ 8336756 w 8655050"/>
              <a:gd name="connsiteY107" fmla="*/ 106388 h 434482"/>
              <a:gd name="connsiteX108" fmla="*/ 8412956 w 8655050"/>
              <a:gd name="connsiteY108" fmla="*/ 279425 h 434482"/>
              <a:gd name="connsiteX109" fmla="*/ 8528843 w 8655050"/>
              <a:gd name="connsiteY109" fmla="*/ 426268 h 434482"/>
              <a:gd name="connsiteX110" fmla="*/ 8605044 w 8655050"/>
              <a:gd name="connsiteY110" fmla="*/ 360387 h 434482"/>
              <a:gd name="connsiteX111" fmla="*/ 8655050 w 8655050"/>
              <a:gd name="connsiteY111" fmla="*/ 254819 h 434482"/>
              <a:gd name="connsiteX0" fmla="*/ 0 w 8655050"/>
              <a:gd name="connsiteY0" fmla="*/ 179892 h 434168"/>
              <a:gd name="connsiteX1" fmla="*/ 41275 w 8655050"/>
              <a:gd name="connsiteY1" fmla="*/ 87817 h 434168"/>
              <a:gd name="connsiteX2" fmla="*/ 81757 w 8655050"/>
              <a:gd name="connsiteY2" fmla="*/ 25904 h 434168"/>
              <a:gd name="connsiteX3" fmla="*/ 128587 w 8655050"/>
              <a:gd name="connsiteY3" fmla="*/ 5267 h 434168"/>
              <a:gd name="connsiteX4" fmla="*/ 183356 w 8655050"/>
              <a:gd name="connsiteY4" fmla="*/ 38604 h 434168"/>
              <a:gd name="connsiteX5" fmla="*/ 280193 w 8655050"/>
              <a:gd name="connsiteY5" fmla="*/ 227517 h 434168"/>
              <a:gd name="connsiteX6" fmla="*/ 324643 w 8655050"/>
              <a:gd name="connsiteY6" fmla="*/ 330705 h 434168"/>
              <a:gd name="connsiteX7" fmla="*/ 396082 w 8655050"/>
              <a:gd name="connsiteY7" fmla="*/ 418018 h 434168"/>
              <a:gd name="connsiteX8" fmla="*/ 462756 w 8655050"/>
              <a:gd name="connsiteY8" fmla="*/ 397380 h 434168"/>
              <a:gd name="connsiteX9" fmla="*/ 545306 w 8655050"/>
              <a:gd name="connsiteY9" fmla="*/ 252122 h 434168"/>
              <a:gd name="connsiteX10" fmla="*/ 619919 w 8655050"/>
              <a:gd name="connsiteY10" fmla="*/ 97342 h 434168"/>
              <a:gd name="connsiteX11" fmla="*/ 658019 w 8655050"/>
              <a:gd name="connsiteY11" fmla="*/ 35430 h 434168"/>
              <a:gd name="connsiteX12" fmla="*/ 708025 w 8655050"/>
              <a:gd name="connsiteY12" fmla="*/ 5268 h 434168"/>
              <a:gd name="connsiteX13" fmla="*/ 767557 w 8655050"/>
              <a:gd name="connsiteY13" fmla="*/ 47336 h 434168"/>
              <a:gd name="connsiteX14" fmla="*/ 852488 w 8655050"/>
              <a:gd name="connsiteY14" fmla="*/ 217198 h 434168"/>
              <a:gd name="connsiteX15" fmla="*/ 910432 w 8655050"/>
              <a:gd name="connsiteY15" fmla="*/ 344993 h 434168"/>
              <a:gd name="connsiteX16" fmla="*/ 989013 w 8655050"/>
              <a:gd name="connsiteY16" fmla="*/ 425954 h 434168"/>
              <a:gd name="connsiteX17" fmla="*/ 1062832 w 8655050"/>
              <a:gd name="connsiteY17" fmla="*/ 378329 h 434168"/>
              <a:gd name="connsiteX18" fmla="*/ 1124744 w 8655050"/>
              <a:gd name="connsiteY18" fmla="*/ 263236 h 434168"/>
              <a:gd name="connsiteX19" fmla="*/ 1227931 w 8655050"/>
              <a:gd name="connsiteY19" fmla="*/ 44161 h 434168"/>
              <a:gd name="connsiteX20" fmla="*/ 1284288 w 8655050"/>
              <a:gd name="connsiteY20" fmla="*/ 4473 h 434168"/>
              <a:gd name="connsiteX21" fmla="*/ 1338263 w 8655050"/>
              <a:gd name="connsiteY21" fmla="*/ 37017 h 434168"/>
              <a:gd name="connsiteX22" fmla="*/ 1431925 w 8655050"/>
              <a:gd name="connsiteY22" fmla="*/ 204498 h 434168"/>
              <a:gd name="connsiteX23" fmla="*/ 1496219 w 8655050"/>
              <a:gd name="connsiteY23" fmla="*/ 349754 h 434168"/>
              <a:gd name="connsiteX24" fmla="*/ 1585913 w 8655050"/>
              <a:gd name="connsiteY24" fmla="*/ 424367 h 434168"/>
              <a:gd name="connsiteX25" fmla="*/ 1665288 w 8655050"/>
              <a:gd name="connsiteY25" fmla="*/ 330705 h 434168"/>
              <a:gd name="connsiteX26" fmla="*/ 1712913 w 8655050"/>
              <a:gd name="connsiteY26" fmla="*/ 229103 h 434168"/>
              <a:gd name="connsiteX27" fmla="*/ 1765300 w 8655050"/>
              <a:gd name="connsiteY27" fmla="*/ 121155 h 434168"/>
              <a:gd name="connsiteX28" fmla="*/ 1827211 w 8655050"/>
              <a:gd name="connsiteY28" fmla="*/ 18761 h 434168"/>
              <a:gd name="connsiteX29" fmla="*/ 1905000 w 8655050"/>
              <a:gd name="connsiteY29" fmla="*/ 20348 h 434168"/>
              <a:gd name="connsiteX30" fmla="*/ 1988344 w 8655050"/>
              <a:gd name="connsiteY30" fmla="*/ 157667 h 434168"/>
              <a:gd name="connsiteX31" fmla="*/ 2047082 w 8655050"/>
              <a:gd name="connsiteY31" fmla="*/ 291811 h 434168"/>
              <a:gd name="connsiteX32" fmla="*/ 2156618 w 8655050"/>
              <a:gd name="connsiteY32" fmla="*/ 430717 h 434168"/>
              <a:gd name="connsiteX33" fmla="*/ 2286000 w 8655050"/>
              <a:gd name="connsiteY33" fmla="*/ 256092 h 434168"/>
              <a:gd name="connsiteX34" fmla="*/ 2349500 w 8655050"/>
              <a:gd name="connsiteY34" fmla="*/ 103692 h 434168"/>
              <a:gd name="connsiteX35" fmla="*/ 2448718 w 8655050"/>
              <a:gd name="connsiteY35" fmla="*/ 3679 h 434168"/>
              <a:gd name="connsiteX36" fmla="*/ 2571750 w 8655050"/>
              <a:gd name="connsiteY36" fmla="*/ 164017 h 434168"/>
              <a:gd name="connsiteX37" fmla="*/ 2628900 w 8655050"/>
              <a:gd name="connsiteY37" fmla="*/ 294192 h 434168"/>
              <a:gd name="connsiteX38" fmla="*/ 2670176 w 8655050"/>
              <a:gd name="connsiteY38" fmla="*/ 371187 h 434168"/>
              <a:gd name="connsiteX39" fmla="*/ 2745581 w 8655050"/>
              <a:gd name="connsiteY39" fmla="*/ 429924 h 434168"/>
              <a:gd name="connsiteX40" fmla="*/ 2851150 w 8655050"/>
              <a:gd name="connsiteY40" fmla="*/ 292604 h 434168"/>
              <a:gd name="connsiteX41" fmla="*/ 2886868 w 8655050"/>
              <a:gd name="connsiteY41" fmla="*/ 197356 h 434168"/>
              <a:gd name="connsiteX42" fmla="*/ 2949574 w 8655050"/>
              <a:gd name="connsiteY42" fmla="*/ 74324 h 434168"/>
              <a:gd name="connsiteX43" fmla="*/ 3024188 w 8655050"/>
              <a:gd name="connsiteY43" fmla="*/ 6855 h 434168"/>
              <a:gd name="connsiteX44" fmla="*/ 3091656 w 8655050"/>
              <a:gd name="connsiteY44" fmla="*/ 61624 h 434168"/>
              <a:gd name="connsiteX45" fmla="*/ 3162300 w 8655050"/>
              <a:gd name="connsiteY45" fmla="*/ 189417 h 434168"/>
              <a:gd name="connsiteX46" fmla="*/ 3238500 w 8655050"/>
              <a:gd name="connsiteY46" fmla="*/ 353724 h 434168"/>
              <a:gd name="connsiteX47" fmla="*/ 3324226 w 8655050"/>
              <a:gd name="connsiteY47" fmla="*/ 425955 h 434168"/>
              <a:gd name="connsiteX48" fmla="*/ 3415507 w 8655050"/>
              <a:gd name="connsiteY48" fmla="*/ 321180 h 434168"/>
              <a:gd name="connsiteX49" fmla="*/ 3467894 w 8655050"/>
              <a:gd name="connsiteY49" fmla="*/ 200530 h 434168"/>
              <a:gd name="connsiteX50" fmla="*/ 3525043 w 8655050"/>
              <a:gd name="connsiteY50" fmla="*/ 78292 h 434168"/>
              <a:gd name="connsiteX51" fmla="*/ 3606800 w 8655050"/>
              <a:gd name="connsiteY51" fmla="*/ 2886 h 434168"/>
              <a:gd name="connsiteX52" fmla="*/ 3667920 w 8655050"/>
              <a:gd name="connsiteY52" fmla="*/ 54480 h 434168"/>
              <a:gd name="connsiteX53" fmla="*/ 3721894 w 8655050"/>
              <a:gd name="connsiteY53" fmla="*/ 148142 h 434168"/>
              <a:gd name="connsiteX54" fmla="*/ 3792538 w 8655050"/>
              <a:gd name="connsiteY54" fmla="*/ 303717 h 434168"/>
              <a:gd name="connsiteX55" fmla="*/ 3898900 w 8655050"/>
              <a:gd name="connsiteY55" fmla="*/ 433892 h 434168"/>
              <a:gd name="connsiteX56" fmla="*/ 4016375 w 8655050"/>
              <a:gd name="connsiteY56" fmla="*/ 269585 h 434168"/>
              <a:gd name="connsiteX57" fmla="*/ 4107656 w 8655050"/>
              <a:gd name="connsiteY57" fmla="*/ 75911 h 434168"/>
              <a:gd name="connsiteX58" fmla="*/ 4183857 w 8655050"/>
              <a:gd name="connsiteY58" fmla="*/ 4474 h 434168"/>
              <a:gd name="connsiteX59" fmla="*/ 4291013 w 8655050"/>
              <a:gd name="connsiteY59" fmla="*/ 125123 h 434168"/>
              <a:gd name="connsiteX60" fmla="*/ 4394200 w 8655050"/>
              <a:gd name="connsiteY60" fmla="*/ 357692 h 434168"/>
              <a:gd name="connsiteX61" fmla="*/ 4485481 w 8655050"/>
              <a:gd name="connsiteY61" fmla="*/ 428335 h 434168"/>
              <a:gd name="connsiteX62" fmla="*/ 4606131 w 8655050"/>
              <a:gd name="connsiteY62" fmla="*/ 244186 h 434168"/>
              <a:gd name="connsiteX63" fmla="*/ 4677569 w 8655050"/>
              <a:gd name="connsiteY63" fmla="*/ 96548 h 434168"/>
              <a:gd name="connsiteX64" fmla="*/ 4762500 w 8655050"/>
              <a:gd name="connsiteY64" fmla="*/ 504 h 434168"/>
              <a:gd name="connsiteX65" fmla="*/ 4856957 w 8655050"/>
              <a:gd name="connsiteY65" fmla="*/ 103692 h 434168"/>
              <a:gd name="connsiteX66" fmla="*/ 4906169 w 8655050"/>
              <a:gd name="connsiteY66" fmla="*/ 211644 h 434168"/>
              <a:gd name="connsiteX67" fmla="*/ 4976019 w 8655050"/>
              <a:gd name="connsiteY67" fmla="*/ 354517 h 434168"/>
              <a:gd name="connsiteX68" fmla="*/ 5060157 w 8655050"/>
              <a:gd name="connsiteY68" fmla="*/ 429924 h 434168"/>
              <a:gd name="connsiteX69" fmla="*/ 5164931 w 8655050"/>
              <a:gd name="connsiteY69" fmla="*/ 292605 h 434168"/>
              <a:gd name="connsiteX70" fmla="*/ 5270500 w 8655050"/>
              <a:gd name="connsiteY70" fmla="*/ 65592 h 434168"/>
              <a:gd name="connsiteX71" fmla="*/ 5342731 w 8655050"/>
              <a:gd name="connsiteY71" fmla="*/ 4473 h 434168"/>
              <a:gd name="connsiteX72" fmla="*/ 5410994 w 8655050"/>
              <a:gd name="connsiteY72" fmla="*/ 56863 h 434168"/>
              <a:gd name="connsiteX73" fmla="*/ 5489574 w 8655050"/>
              <a:gd name="connsiteY73" fmla="*/ 212436 h 434168"/>
              <a:gd name="connsiteX74" fmla="*/ 5564187 w 8655050"/>
              <a:gd name="connsiteY74" fmla="*/ 375154 h 434168"/>
              <a:gd name="connsiteX75" fmla="*/ 5651500 w 8655050"/>
              <a:gd name="connsiteY75" fmla="*/ 421192 h 434168"/>
              <a:gd name="connsiteX76" fmla="*/ 5745956 w 8655050"/>
              <a:gd name="connsiteY76" fmla="*/ 289430 h 434168"/>
              <a:gd name="connsiteX77" fmla="*/ 5847556 w 8655050"/>
              <a:gd name="connsiteY77" fmla="*/ 75117 h 434168"/>
              <a:gd name="connsiteX78" fmla="*/ 5926137 w 8655050"/>
              <a:gd name="connsiteY78" fmla="*/ 3680 h 434168"/>
              <a:gd name="connsiteX79" fmla="*/ 5996781 w 8655050"/>
              <a:gd name="connsiteY79" fmla="*/ 68767 h 434168"/>
              <a:gd name="connsiteX80" fmla="*/ 6048374 w 8655050"/>
              <a:gd name="connsiteY80" fmla="*/ 174336 h 434168"/>
              <a:gd name="connsiteX81" fmla="*/ 6125370 w 8655050"/>
              <a:gd name="connsiteY81" fmla="*/ 341022 h 434168"/>
              <a:gd name="connsiteX82" fmla="*/ 6212681 w 8655050"/>
              <a:gd name="connsiteY82" fmla="*/ 428335 h 434168"/>
              <a:gd name="connsiteX83" fmla="*/ 6277769 w 8655050"/>
              <a:gd name="connsiteY83" fmla="*/ 373567 h 434168"/>
              <a:gd name="connsiteX84" fmla="*/ 6333331 w 8655050"/>
              <a:gd name="connsiteY84" fmla="*/ 271967 h 434168"/>
              <a:gd name="connsiteX85" fmla="*/ 6413500 w 8655050"/>
              <a:gd name="connsiteY85" fmla="*/ 96548 h 434168"/>
              <a:gd name="connsiteX86" fmla="*/ 6502400 w 8655050"/>
              <a:gd name="connsiteY86" fmla="*/ 505 h 434168"/>
              <a:gd name="connsiteX87" fmla="*/ 6610350 w 8655050"/>
              <a:gd name="connsiteY87" fmla="*/ 135442 h 434168"/>
              <a:gd name="connsiteX88" fmla="*/ 6686550 w 8655050"/>
              <a:gd name="connsiteY88" fmla="*/ 310861 h 434168"/>
              <a:gd name="connsiteX89" fmla="*/ 6796881 w 8655050"/>
              <a:gd name="connsiteY89" fmla="*/ 428336 h 434168"/>
              <a:gd name="connsiteX90" fmla="*/ 6908800 w 8655050"/>
              <a:gd name="connsiteY90" fmla="*/ 281492 h 434168"/>
              <a:gd name="connsiteX91" fmla="*/ 6995318 w 8655050"/>
              <a:gd name="connsiteY91" fmla="*/ 90992 h 434168"/>
              <a:gd name="connsiteX92" fmla="*/ 7073900 w 8655050"/>
              <a:gd name="connsiteY92" fmla="*/ 2886 h 434168"/>
              <a:gd name="connsiteX93" fmla="*/ 7158037 w 8655050"/>
              <a:gd name="connsiteY93" fmla="*/ 70355 h 434168"/>
              <a:gd name="connsiteX94" fmla="*/ 7244556 w 8655050"/>
              <a:gd name="connsiteY94" fmla="*/ 255298 h 434168"/>
              <a:gd name="connsiteX95" fmla="*/ 7327900 w 8655050"/>
              <a:gd name="connsiteY95" fmla="*/ 408492 h 434168"/>
              <a:gd name="connsiteX96" fmla="*/ 7404100 w 8655050"/>
              <a:gd name="connsiteY96" fmla="*/ 411667 h 434168"/>
              <a:gd name="connsiteX97" fmla="*/ 7498557 w 8655050"/>
              <a:gd name="connsiteY97" fmla="*/ 251329 h 434168"/>
              <a:gd name="connsiteX98" fmla="*/ 7574756 w 8655050"/>
              <a:gd name="connsiteY98" fmla="*/ 89404 h 434168"/>
              <a:gd name="connsiteX99" fmla="*/ 7649369 w 8655050"/>
              <a:gd name="connsiteY99" fmla="*/ 4474 h 434168"/>
              <a:gd name="connsiteX100" fmla="*/ 7716044 w 8655050"/>
              <a:gd name="connsiteY100" fmla="*/ 37812 h 434168"/>
              <a:gd name="connsiteX101" fmla="*/ 7767638 w 8655050"/>
              <a:gd name="connsiteY101" fmla="*/ 131473 h 434168"/>
              <a:gd name="connsiteX102" fmla="*/ 7848600 w 8655050"/>
              <a:gd name="connsiteY102" fmla="*/ 306892 h 434168"/>
              <a:gd name="connsiteX103" fmla="*/ 7955757 w 8655050"/>
              <a:gd name="connsiteY103" fmla="*/ 428336 h 434168"/>
              <a:gd name="connsiteX104" fmla="*/ 8080375 w 8655050"/>
              <a:gd name="connsiteY104" fmla="*/ 253710 h 434168"/>
              <a:gd name="connsiteX105" fmla="*/ 8153400 w 8655050"/>
              <a:gd name="connsiteY105" fmla="*/ 90992 h 434168"/>
              <a:gd name="connsiteX106" fmla="*/ 8236744 w 8655050"/>
              <a:gd name="connsiteY106" fmla="*/ 2885 h 434168"/>
              <a:gd name="connsiteX107" fmla="*/ 8336756 w 8655050"/>
              <a:gd name="connsiteY107" fmla="*/ 106074 h 434168"/>
              <a:gd name="connsiteX108" fmla="*/ 8412956 w 8655050"/>
              <a:gd name="connsiteY108" fmla="*/ 279111 h 434168"/>
              <a:gd name="connsiteX109" fmla="*/ 8528843 w 8655050"/>
              <a:gd name="connsiteY109" fmla="*/ 425954 h 434168"/>
              <a:gd name="connsiteX110" fmla="*/ 8605044 w 8655050"/>
              <a:gd name="connsiteY110" fmla="*/ 360073 h 434168"/>
              <a:gd name="connsiteX111" fmla="*/ 8655050 w 8655050"/>
              <a:gd name="connsiteY111" fmla="*/ 254505 h 434168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6800 w 8655050"/>
              <a:gd name="connsiteY51" fmla="*/ 2886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8381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48769 w 8655050"/>
              <a:gd name="connsiteY40" fmla="*/ 288221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4606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4872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7162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9464 w 8655050"/>
              <a:gd name="connsiteY48" fmla="*/ 431097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6429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4048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81894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3609"/>
              <a:gd name="connsiteX1" fmla="*/ 41275 w 8655050"/>
              <a:gd name="connsiteY1" fmla="*/ 87391 h 433609"/>
              <a:gd name="connsiteX2" fmla="*/ 81757 w 8655050"/>
              <a:gd name="connsiteY2" fmla="*/ 25478 h 433609"/>
              <a:gd name="connsiteX3" fmla="*/ 128587 w 8655050"/>
              <a:gd name="connsiteY3" fmla="*/ 4841 h 433609"/>
              <a:gd name="connsiteX4" fmla="*/ 183356 w 8655050"/>
              <a:gd name="connsiteY4" fmla="*/ 38178 h 433609"/>
              <a:gd name="connsiteX5" fmla="*/ 280193 w 8655050"/>
              <a:gd name="connsiteY5" fmla="*/ 227091 h 433609"/>
              <a:gd name="connsiteX6" fmla="*/ 324643 w 8655050"/>
              <a:gd name="connsiteY6" fmla="*/ 330279 h 433609"/>
              <a:gd name="connsiteX7" fmla="*/ 396082 w 8655050"/>
              <a:gd name="connsiteY7" fmla="*/ 422354 h 433609"/>
              <a:gd name="connsiteX8" fmla="*/ 462756 w 8655050"/>
              <a:gd name="connsiteY8" fmla="*/ 396954 h 433609"/>
              <a:gd name="connsiteX9" fmla="*/ 545306 w 8655050"/>
              <a:gd name="connsiteY9" fmla="*/ 251696 h 433609"/>
              <a:gd name="connsiteX10" fmla="*/ 617538 w 8655050"/>
              <a:gd name="connsiteY10" fmla="*/ 94535 h 433609"/>
              <a:gd name="connsiteX11" fmla="*/ 658019 w 8655050"/>
              <a:gd name="connsiteY11" fmla="*/ 35004 h 433609"/>
              <a:gd name="connsiteX12" fmla="*/ 708025 w 8655050"/>
              <a:gd name="connsiteY12" fmla="*/ 4842 h 433609"/>
              <a:gd name="connsiteX13" fmla="*/ 767557 w 8655050"/>
              <a:gd name="connsiteY13" fmla="*/ 46910 h 433609"/>
              <a:gd name="connsiteX14" fmla="*/ 852488 w 8655050"/>
              <a:gd name="connsiteY14" fmla="*/ 216772 h 433609"/>
              <a:gd name="connsiteX15" fmla="*/ 910432 w 8655050"/>
              <a:gd name="connsiteY15" fmla="*/ 344567 h 433609"/>
              <a:gd name="connsiteX16" fmla="*/ 991395 w 8655050"/>
              <a:gd name="connsiteY16" fmla="*/ 427909 h 433609"/>
              <a:gd name="connsiteX17" fmla="*/ 1062832 w 8655050"/>
              <a:gd name="connsiteY17" fmla="*/ 377903 h 433609"/>
              <a:gd name="connsiteX18" fmla="*/ 1124744 w 8655050"/>
              <a:gd name="connsiteY18" fmla="*/ 262810 h 433609"/>
              <a:gd name="connsiteX19" fmla="*/ 1179513 w 8655050"/>
              <a:gd name="connsiteY19" fmla="*/ 137400 h 433609"/>
              <a:gd name="connsiteX20" fmla="*/ 1227931 w 8655050"/>
              <a:gd name="connsiteY20" fmla="*/ 43735 h 433609"/>
              <a:gd name="connsiteX21" fmla="*/ 1284288 w 8655050"/>
              <a:gd name="connsiteY21" fmla="*/ 4047 h 433609"/>
              <a:gd name="connsiteX22" fmla="*/ 1338263 w 8655050"/>
              <a:gd name="connsiteY22" fmla="*/ 36591 h 433609"/>
              <a:gd name="connsiteX23" fmla="*/ 1429544 w 8655050"/>
              <a:gd name="connsiteY23" fmla="*/ 211216 h 433609"/>
              <a:gd name="connsiteX24" fmla="*/ 1496219 w 8655050"/>
              <a:gd name="connsiteY24" fmla="*/ 349328 h 433609"/>
              <a:gd name="connsiteX25" fmla="*/ 1576388 w 8655050"/>
              <a:gd name="connsiteY25" fmla="*/ 433466 h 433609"/>
              <a:gd name="connsiteX26" fmla="*/ 1665288 w 8655050"/>
              <a:gd name="connsiteY26" fmla="*/ 330279 h 433609"/>
              <a:gd name="connsiteX27" fmla="*/ 1712913 w 8655050"/>
              <a:gd name="connsiteY27" fmla="*/ 228677 h 433609"/>
              <a:gd name="connsiteX28" fmla="*/ 1765300 w 8655050"/>
              <a:gd name="connsiteY28" fmla="*/ 120729 h 433609"/>
              <a:gd name="connsiteX29" fmla="*/ 1827211 w 8655050"/>
              <a:gd name="connsiteY29" fmla="*/ 18335 h 433609"/>
              <a:gd name="connsiteX30" fmla="*/ 1905000 w 8655050"/>
              <a:gd name="connsiteY30" fmla="*/ 19922 h 433609"/>
              <a:gd name="connsiteX31" fmla="*/ 1988344 w 8655050"/>
              <a:gd name="connsiteY31" fmla="*/ 157241 h 433609"/>
              <a:gd name="connsiteX32" fmla="*/ 2047082 w 8655050"/>
              <a:gd name="connsiteY32" fmla="*/ 291385 h 433609"/>
              <a:gd name="connsiteX33" fmla="*/ 2156618 w 8655050"/>
              <a:gd name="connsiteY33" fmla="*/ 430291 h 433609"/>
              <a:gd name="connsiteX34" fmla="*/ 2286000 w 8655050"/>
              <a:gd name="connsiteY34" fmla="*/ 253285 h 433609"/>
              <a:gd name="connsiteX35" fmla="*/ 2351881 w 8655050"/>
              <a:gd name="connsiteY35" fmla="*/ 105647 h 433609"/>
              <a:gd name="connsiteX36" fmla="*/ 2448718 w 8655050"/>
              <a:gd name="connsiteY36" fmla="*/ 3253 h 433609"/>
              <a:gd name="connsiteX37" fmla="*/ 2566987 w 8655050"/>
              <a:gd name="connsiteY37" fmla="*/ 158829 h 433609"/>
              <a:gd name="connsiteX38" fmla="*/ 2628900 w 8655050"/>
              <a:gd name="connsiteY38" fmla="*/ 293766 h 433609"/>
              <a:gd name="connsiteX39" fmla="*/ 2670176 w 8655050"/>
              <a:gd name="connsiteY39" fmla="*/ 370761 h 433609"/>
              <a:gd name="connsiteX40" fmla="*/ 2736056 w 8655050"/>
              <a:gd name="connsiteY40" fmla="*/ 427116 h 433609"/>
              <a:gd name="connsiteX41" fmla="*/ 2810668 w 8655050"/>
              <a:gd name="connsiteY41" fmla="*/ 361235 h 433609"/>
              <a:gd name="connsiteX42" fmla="*/ 2848769 w 8655050"/>
              <a:gd name="connsiteY42" fmla="*/ 287415 h 433609"/>
              <a:gd name="connsiteX43" fmla="*/ 2886868 w 8655050"/>
              <a:gd name="connsiteY43" fmla="*/ 196930 h 433609"/>
              <a:gd name="connsiteX44" fmla="*/ 2949574 w 8655050"/>
              <a:gd name="connsiteY44" fmla="*/ 73898 h 433609"/>
              <a:gd name="connsiteX45" fmla="*/ 3024188 w 8655050"/>
              <a:gd name="connsiteY45" fmla="*/ 4048 h 433609"/>
              <a:gd name="connsiteX46" fmla="*/ 3091656 w 8655050"/>
              <a:gd name="connsiteY46" fmla="*/ 61198 h 433609"/>
              <a:gd name="connsiteX47" fmla="*/ 3159918 w 8655050"/>
              <a:gd name="connsiteY47" fmla="*/ 186610 h 433609"/>
              <a:gd name="connsiteX48" fmla="*/ 3236119 w 8655050"/>
              <a:gd name="connsiteY48" fmla="*/ 355679 h 433609"/>
              <a:gd name="connsiteX49" fmla="*/ 3319464 w 8655050"/>
              <a:gd name="connsiteY49" fmla="*/ 430291 h 433609"/>
              <a:gd name="connsiteX50" fmla="*/ 3415507 w 8655050"/>
              <a:gd name="connsiteY50" fmla="*/ 320754 h 433609"/>
              <a:gd name="connsiteX51" fmla="*/ 3467894 w 8655050"/>
              <a:gd name="connsiteY51" fmla="*/ 200104 h 433609"/>
              <a:gd name="connsiteX52" fmla="*/ 3525043 w 8655050"/>
              <a:gd name="connsiteY52" fmla="*/ 77866 h 433609"/>
              <a:gd name="connsiteX53" fmla="*/ 3602037 w 8655050"/>
              <a:gd name="connsiteY53" fmla="*/ 79 h 433609"/>
              <a:gd name="connsiteX54" fmla="*/ 3667920 w 8655050"/>
              <a:gd name="connsiteY54" fmla="*/ 54054 h 433609"/>
              <a:gd name="connsiteX55" fmla="*/ 3721894 w 8655050"/>
              <a:gd name="connsiteY55" fmla="*/ 147716 h 433609"/>
              <a:gd name="connsiteX56" fmla="*/ 3790156 w 8655050"/>
              <a:gd name="connsiteY56" fmla="*/ 308054 h 433609"/>
              <a:gd name="connsiteX57" fmla="*/ 3898900 w 8655050"/>
              <a:gd name="connsiteY57" fmla="*/ 426323 h 433609"/>
              <a:gd name="connsiteX58" fmla="*/ 4016375 w 8655050"/>
              <a:gd name="connsiteY58" fmla="*/ 269159 h 433609"/>
              <a:gd name="connsiteX59" fmla="*/ 4107656 w 8655050"/>
              <a:gd name="connsiteY59" fmla="*/ 75485 h 433609"/>
              <a:gd name="connsiteX60" fmla="*/ 4183857 w 8655050"/>
              <a:gd name="connsiteY60" fmla="*/ 4048 h 433609"/>
              <a:gd name="connsiteX61" fmla="*/ 4291013 w 8655050"/>
              <a:gd name="connsiteY61" fmla="*/ 124697 h 433609"/>
              <a:gd name="connsiteX62" fmla="*/ 4332288 w 8655050"/>
              <a:gd name="connsiteY62" fmla="*/ 218361 h 433609"/>
              <a:gd name="connsiteX63" fmla="*/ 4394200 w 8655050"/>
              <a:gd name="connsiteY63" fmla="*/ 357266 h 433609"/>
              <a:gd name="connsiteX64" fmla="*/ 4485481 w 8655050"/>
              <a:gd name="connsiteY64" fmla="*/ 427909 h 433609"/>
              <a:gd name="connsiteX65" fmla="*/ 4606131 w 8655050"/>
              <a:gd name="connsiteY65" fmla="*/ 243760 h 433609"/>
              <a:gd name="connsiteX66" fmla="*/ 4677569 w 8655050"/>
              <a:gd name="connsiteY66" fmla="*/ 96122 h 433609"/>
              <a:gd name="connsiteX67" fmla="*/ 4762500 w 8655050"/>
              <a:gd name="connsiteY67" fmla="*/ 78 h 433609"/>
              <a:gd name="connsiteX68" fmla="*/ 4856957 w 8655050"/>
              <a:gd name="connsiteY68" fmla="*/ 103266 h 433609"/>
              <a:gd name="connsiteX69" fmla="*/ 4906169 w 8655050"/>
              <a:gd name="connsiteY69" fmla="*/ 211218 h 433609"/>
              <a:gd name="connsiteX70" fmla="*/ 4976019 w 8655050"/>
              <a:gd name="connsiteY70" fmla="*/ 354091 h 433609"/>
              <a:gd name="connsiteX71" fmla="*/ 5060157 w 8655050"/>
              <a:gd name="connsiteY71" fmla="*/ 429498 h 433609"/>
              <a:gd name="connsiteX72" fmla="*/ 5164931 w 8655050"/>
              <a:gd name="connsiteY72" fmla="*/ 292179 h 433609"/>
              <a:gd name="connsiteX73" fmla="*/ 5270500 w 8655050"/>
              <a:gd name="connsiteY73" fmla="*/ 65166 h 433609"/>
              <a:gd name="connsiteX74" fmla="*/ 5342731 w 8655050"/>
              <a:gd name="connsiteY74" fmla="*/ 4047 h 433609"/>
              <a:gd name="connsiteX75" fmla="*/ 5410994 w 8655050"/>
              <a:gd name="connsiteY75" fmla="*/ 56437 h 433609"/>
              <a:gd name="connsiteX76" fmla="*/ 5489574 w 8655050"/>
              <a:gd name="connsiteY76" fmla="*/ 212010 h 433609"/>
              <a:gd name="connsiteX77" fmla="*/ 5564187 w 8655050"/>
              <a:gd name="connsiteY77" fmla="*/ 374728 h 433609"/>
              <a:gd name="connsiteX78" fmla="*/ 5651500 w 8655050"/>
              <a:gd name="connsiteY78" fmla="*/ 420766 h 433609"/>
              <a:gd name="connsiteX79" fmla="*/ 5745956 w 8655050"/>
              <a:gd name="connsiteY79" fmla="*/ 289004 h 433609"/>
              <a:gd name="connsiteX80" fmla="*/ 5847556 w 8655050"/>
              <a:gd name="connsiteY80" fmla="*/ 74691 h 433609"/>
              <a:gd name="connsiteX81" fmla="*/ 5926137 w 8655050"/>
              <a:gd name="connsiteY81" fmla="*/ 3254 h 433609"/>
              <a:gd name="connsiteX82" fmla="*/ 5996781 w 8655050"/>
              <a:gd name="connsiteY82" fmla="*/ 68341 h 433609"/>
              <a:gd name="connsiteX83" fmla="*/ 6048374 w 8655050"/>
              <a:gd name="connsiteY83" fmla="*/ 173910 h 433609"/>
              <a:gd name="connsiteX84" fmla="*/ 6125370 w 8655050"/>
              <a:gd name="connsiteY84" fmla="*/ 340596 h 433609"/>
              <a:gd name="connsiteX85" fmla="*/ 6212681 w 8655050"/>
              <a:gd name="connsiteY85" fmla="*/ 427909 h 433609"/>
              <a:gd name="connsiteX86" fmla="*/ 6277769 w 8655050"/>
              <a:gd name="connsiteY86" fmla="*/ 373141 h 433609"/>
              <a:gd name="connsiteX87" fmla="*/ 6333331 w 8655050"/>
              <a:gd name="connsiteY87" fmla="*/ 271541 h 433609"/>
              <a:gd name="connsiteX88" fmla="*/ 6413500 w 8655050"/>
              <a:gd name="connsiteY88" fmla="*/ 96122 h 433609"/>
              <a:gd name="connsiteX89" fmla="*/ 6500018 w 8655050"/>
              <a:gd name="connsiteY89" fmla="*/ 79 h 433609"/>
              <a:gd name="connsiteX90" fmla="*/ 6610350 w 8655050"/>
              <a:gd name="connsiteY90" fmla="*/ 135016 h 433609"/>
              <a:gd name="connsiteX91" fmla="*/ 6686550 w 8655050"/>
              <a:gd name="connsiteY91" fmla="*/ 310435 h 433609"/>
              <a:gd name="connsiteX92" fmla="*/ 6796881 w 8655050"/>
              <a:gd name="connsiteY92" fmla="*/ 427910 h 433609"/>
              <a:gd name="connsiteX93" fmla="*/ 6908800 w 8655050"/>
              <a:gd name="connsiteY93" fmla="*/ 281066 h 433609"/>
              <a:gd name="connsiteX94" fmla="*/ 6995318 w 8655050"/>
              <a:gd name="connsiteY94" fmla="*/ 90566 h 433609"/>
              <a:gd name="connsiteX95" fmla="*/ 7073900 w 8655050"/>
              <a:gd name="connsiteY95" fmla="*/ 2460 h 433609"/>
              <a:gd name="connsiteX96" fmla="*/ 7158037 w 8655050"/>
              <a:gd name="connsiteY96" fmla="*/ 69929 h 433609"/>
              <a:gd name="connsiteX97" fmla="*/ 7244556 w 8655050"/>
              <a:gd name="connsiteY97" fmla="*/ 254872 h 433609"/>
              <a:gd name="connsiteX98" fmla="*/ 7327900 w 8655050"/>
              <a:gd name="connsiteY98" fmla="*/ 408066 h 433609"/>
              <a:gd name="connsiteX99" fmla="*/ 7404100 w 8655050"/>
              <a:gd name="connsiteY99" fmla="*/ 411241 h 433609"/>
              <a:gd name="connsiteX100" fmla="*/ 7498557 w 8655050"/>
              <a:gd name="connsiteY100" fmla="*/ 250903 h 433609"/>
              <a:gd name="connsiteX101" fmla="*/ 7574756 w 8655050"/>
              <a:gd name="connsiteY101" fmla="*/ 88978 h 433609"/>
              <a:gd name="connsiteX102" fmla="*/ 7649369 w 8655050"/>
              <a:gd name="connsiteY102" fmla="*/ 4048 h 433609"/>
              <a:gd name="connsiteX103" fmla="*/ 7716044 w 8655050"/>
              <a:gd name="connsiteY103" fmla="*/ 37386 h 433609"/>
              <a:gd name="connsiteX104" fmla="*/ 7767638 w 8655050"/>
              <a:gd name="connsiteY104" fmla="*/ 131047 h 433609"/>
              <a:gd name="connsiteX105" fmla="*/ 7848600 w 8655050"/>
              <a:gd name="connsiteY105" fmla="*/ 306466 h 433609"/>
              <a:gd name="connsiteX106" fmla="*/ 7955757 w 8655050"/>
              <a:gd name="connsiteY106" fmla="*/ 427910 h 433609"/>
              <a:gd name="connsiteX107" fmla="*/ 8080375 w 8655050"/>
              <a:gd name="connsiteY107" fmla="*/ 253284 h 433609"/>
              <a:gd name="connsiteX108" fmla="*/ 8153400 w 8655050"/>
              <a:gd name="connsiteY108" fmla="*/ 90566 h 433609"/>
              <a:gd name="connsiteX109" fmla="*/ 8236744 w 8655050"/>
              <a:gd name="connsiteY109" fmla="*/ 2459 h 433609"/>
              <a:gd name="connsiteX110" fmla="*/ 8336756 w 8655050"/>
              <a:gd name="connsiteY110" fmla="*/ 105648 h 433609"/>
              <a:gd name="connsiteX111" fmla="*/ 8412956 w 8655050"/>
              <a:gd name="connsiteY111" fmla="*/ 278685 h 433609"/>
              <a:gd name="connsiteX112" fmla="*/ 8528843 w 8655050"/>
              <a:gd name="connsiteY112" fmla="*/ 425528 h 433609"/>
              <a:gd name="connsiteX113" fmla="*/ 8605044 w 8655050"/>
              <a:gd name="connsiteY113" fmla="*/ 359647 h 433609"/>
              <a:gd name="connsiteX114" fmla="*/ 8655050 w 8655050"/>
              <a:gd name="connsiteY114" fmla="*/ 254079 h 433609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3471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5651 w 8655050"/>
              <a:gd name="connsiteY65" fmla="*/ 340129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94065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4811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12334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7193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16612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9937 w 8655050"/>
              <a:gd name="connsiteY81" fmla="*/ 67872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3109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0728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11044 w 8655050"/>
              <a:gd name="connsiteY81" fmla="*/ 144867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3014 w 8655050"/>
              <a:gd name="connsiteY72" fmla="*/ 420298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5275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2788 w 8655050"/>
              <a:gd name="connsiteY65" fmla="*/ 390135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69460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33111"/>
              <a:gd name="connsiteX1" fmla="*/ 41275 w 8655050"/>
              <a:gd name="connsiteY1" fmla="*/ 85334 h 433111"/>
              <a:gd name="connsiteX2" fmla="*/ 81757 w 8655050"/>
              <a:gd name="connsiteY2" fmla="*/ 23421 h 433111"/>
              <a:gd name="connsiteX3" fmla="*/ 128587 w 8655050"/>
              <a:gd name="connsiteY3" fmla="*/ 2784 h 433111"/>
              <a:gd name="connsiteX4" fmla="*/ 183356 w 8655050"/>
              <a:gd name="connsiteY4" fmla="*/ 36121 h 433111"/>
              <a:gd name="connsiteX5" fmla="*/ 280193 w 8655050"/>
              <a:gd name="connsiteY5" fmla="*/ 225034 h 433111"/>
              <a:gd name="connsiteX6" fmla="*/ 324643 w 8655050"/>
              <a:gd name="connsiteY6" fmla="*/ 328222 h 433111"/>
              <a:gd name="connsiteX7" fmla="*/ 400844 w 8655050"/>
              <a:gd name="connsiteY7" fmla="*/ 429822 h 433111"/>
              <a:gd name="connsiteX8" fmla="*/ 462756 w 8655050"/>
              <a:gd name="connsiteY8" fmla="*/ 394897 h 433111"/>
              <a:gd name="connsiteX9" fmla="*/ 545306 w 8655050"/>
              <a:gd name="connsiteY9" fmla="*/ 249639 h 433111"/>
              <a:gd name="connsiteX10" fmla="*/ 617538 w 8655050"/>
              <a:gd name="connsiteY10" fmla="*/ 92478 h 433111"/>
              <a:gd name="connsiteX11" fmla="*/ 658019 w 8655050"/>
              <a:gd name="connsiteY11" fmla="*/ 32947 h 433111"/>
              <a:gd name="connsiteX12" fmla="*/ 708025 w 8655050"/>
              <a:gd name="connsiteY12" fmla="*/ 2785 h 433111"/>
              <a:gd name="connsiteX13" fmla="*/ 767557 w 8655050"/>
              <a:gd name="connsiteY13" fmla="*/ 44853 h 433111"/>
              <a:gd name="connsiteX14" fmla="*/ 852488 w 8655050"/>
              <a:gd name="connsiteY14" fmla="*/ 214715 h 433111"/>
              <a:gd name="connsiteX15" fmla="*/ 910432 w 8655050"/>
              <a:gd name="connsiteY15" fmla="*/ 342510 h 433111"/>
              <a:gd name="connsiteX16" fmla="*/ 991395 w 8655050"/>
              <a:gd name="connsiteY16" fmla="*/ 425852 h 433111"/>
              <a:gd name="connsiteX17" fmla="*/ 1062832 w 8655050"/>
              <a:gd name="connsiteY17" fmla="*/ 375846 h 433111"/>
              <a:gd name="connsiteX18" fmla="*/ 1124744 w 8655050"/>
              <a:gd name="connsiteY18" fmla="*/ 260753 h 433111"/>
              <a:gd name="connsiteX19" fmla="*/ 1179513 w 8655050"/>
              <a:gd name="connsiteY19" fmla="*/ 135343 h 433111"/>
              <a:gd name="connsiteX20" fmla="*/ 1227931 w 8655050"/>
              <a:gd name="connsiteY20" fmla="*/ 41678 h 433111"/>
              <a:gd name="connsiteX21" fmla="*/ 1284288 w 8655050"/>
              <a:gd name="connsiteY21" fmla="*/ 1990 h 433111"/>
              <a:gd name="connsiteX22" fmla="*/ 1338263 w 8655050"/>
              <a:gd name="connsiteY22" fmla="*/ 34534 h 433111"/>
              <a:gd name="connsiteX23" fmla="*/ 1429544 w 8655050"/>
              <a:gd name="connsiteY23" fmla="*/ 209159 h 433111"/>
              <a:gd name="connsiteX24" fmla="*/ 1496219 w 8655050"/>
              <a:gd name="connsiteY24" fmla="*/ 347271 h 433111"/>
              <a:gd name="connsiteX25" fmla="*/ 1578770 w 8655050"/>
              <a:gd name="connsiteY25" fmla="*/ 429028 h 433111"/>
              <a:gd name="connsiteX26" fmla="*/ 1667669 w 8655050"/>
              <a:gd name="connsiteY26" fmla="*/ 328222 h 433111"/>
              <a:gd name="connsiteX27" fmla="*/ 1717675 w 8655050"/>
              <a:gd name="connsiteY27" fmla="*/ 224239 h 433111"/>
              <a:gd name="connsiteX28" fmla="*/ 1765300 w 8655050"/>
              <a:gd name="connsiteY28" fmla="*/ 118672 h 433111"/>
              <a:gd name="connsiteX29" fmla="*/ 1827211 w 8655050"/>
              <a:gd name="connsiteY29" fmla="*/ 16278 h 433111"/>
              <a:gd name="connsiteX30" fmla="*/ 1905000 w 8655050"/>
              <a:gd name="connsiteY30" fmla="*/ 17865 h 433111"/>
              <a:gd name="connsiteX31" fmla="*/ 1985963 w 8655050"/>
              <a:gd name="connsiteY31" fmla="*/ 155184 h 433111"/>
              <a:gd name="connsiteX32" fmla="*/ 2054225 w 8655050"/>
              <a:gd name="connsiteY32" fmla="*/ 305997 h 433111"/>
              <a:gd name="connsiteX33" fmla="*/ 2156618 w 8655050"/>
              <a:gd name="connsiteY33" fmla="*/ 428234 h 433111"/>
              <a:gd name="connsiteX34" fmla="*/ 2286000 w 8655050"/>
              <a:gd name="connsiteY34" fmla="*/ 251228 h 433111"/>
              <a:gd name="connsiteX35" fmla="*/ 2351881 w 8655050"/>
              <a:gd name="connsiteY35" fmla="*/ 103590 h 433111"/>
              <a:gd name="connsiteX36" fmla="*/ 2448718 w 8655050"/>
              <a:gd name="connsiteY36" fmla="*/ 1196 h 433111"/>
              <a:gd name="connsiteX37" fmla="*/ 2566987 w 8655050"/>
              <a:gd name="connsiteY37" fmla="*/ 156772 h 433111"/>
              <a:gd name="connsiteX38" fmla="*/ 2628900 w 8655050"/>
              <a:gd name="connsiteY38" fmla="*/ 291709 h 433111"/>
              <a:gd name="connsiteX39" fmla="*/ 2667795 w 8655050"/>
              <a:gd name="connsiteY39" fmla="*/ 373467 h 433111"/>
              <a:gd name="connsiteX40" fmla="*/ 2736056 w 8655050"/>
              <a:gd name="connsiteY40" fmla="*/ 425059 h 433111"/>
              <a:gd name="connsiteX41" fmla="*/ 2810668 w 8655050"/>
              <a:gd name="connsiteY41" fmla="*/ 359178 h 433111"/>
              <a:gd name="connsiteX42" fmla="*/ 2848769 w 8655050"/>
              <a:gd name="connsiteY42" fmla="*/ 285358 h 433111"/>
              <a:gd name="connsiteX43" fmla="*/ 2886868 w 8655050"/>
              <a:gd name="connsiteY43" fmla="*/ 194873 h 433111"/>
              <a:gd name="connsiteX44" fmla="*/ 2949574 w 8655050"/>
              <a:gd name="connsiteY44" fmla="*/ 69460 h 433111"/>
              <a:gd name="connsiteX45" fmla="*/ 3024188 w 8655050"/>
              <a:gd name="connsiteY45" fmla="*/ 1991 h 433111"/>
              <a:gd name="connsiteX46" fmla="*/ 3091656 w 8655050"/>
              <a:gd name="connsiteY46" fmla="*/ 59141 h 433111"/>
              <a:gd name="connsiteX47" fmla="*/ 3159918 w 8655050"/>
              <a:gd name="connsiteY47" fmla="*/ 184553 h 433111"/>
              <a:gd name="connsiteX48" fmla="*/ 3236119 w 8655050"/>
              <a:gd name="connsiteY48" fmla="*/ 353622 h 433111"/>
              <a:gd name="connsiteX49" fmla="*/ 3319464 w 8655050"/>
              <a:gd name="connsiteY49" fmla="*/ 428234 h 433111"/>
              <a:gd name="connsiteX50" fmla="*/ 3417888 w 8655050"/>
              <a:gd name="connsiteY50" fmla="*/ 309171 h 433111"/>
              <a:gd name="connsiteX51" fmla="*/ 3467894 w 8655050"/>
              <a:gd name="connsiteY51" fmla="*/ 198047 h 433111"/>
              <a:gd name="connsiteX52" fmla="*/ 3525043 w 8655050"/>
              <a:gd name="connsiteY52" fmla="*/ 75809 h 433111"/>
              <a:gd name="connsiteX53" fmla="*/ 3602037 w 8655050"/>
              <a:gd name="connsiteY53" fmla="*/ 5166 h 433111"/>
              <a:gd name="connsiteX54" fmla="*/ 3667920 w 8655050"/>
              <a:gd name="connsiteY54" fmla="*/ 51997 h 433111"/>
              <a:gd name="connsiteX55" fmla="*/ 3719513 w 8655050"/>
              <a:gd name="connsiteY55" fmla="*/ 150421 h 433111"/>
              <a:gd name="connsiteX56" fmla="*/ 3790156 w 8655050"/>
              <a:gd name="connsiteY56" fmla="*/ 305997 h 433111"/>
              <a:gd name="connsiteX57" fmla="*/ 3898900 w 8655050"/>
              <a:gd name="connsiteY57" fmla="*/ 426647 h 433111"/>
              <a:gd name="connsiteX58" fmla="*/ 4016375 w 8655050"/>
              <a:gd name="connsiteY58" fmla="*/ 267102 h 433111"/>
              <a:gd name="connsiteX59" fmla="*/ 4107657 w 8655050"/>
              <a:gd name="connsiteY59" fmla="*/ 75809 h 433111"/>
              <a:gd name="connsiteX60" fmla="*/ 4183857 w 8655050"/>
              <a:gd name="connsiteY60" fmla="*/ 1991 h 433111"/>
              <a:gd name="connsiteX61" fmla="*/ 4286251 w 8655050"/>
              <a:gd name="connsiteY61" fmla="*/ 122640 h 433111"/>
              <a:gd name="connsiteX62" fmla="*/ 4332288 w 8655050"/>
              <a:gd name="connsiteY62" fmla="*/ 221066 h 433111"/>
              <a:gd name="connsiteX63" fmla="*/ 4394200 w 8655050"/>
              <a:gd name="connsiteY63" fmla="*/ 355209 h 433111"/>
              <a:gd name="connsiteX64" fmla="*/ 4473575 w 8655050"/>
              <a:gd name="connsiteY64" fmla="*/ 425852 h 433111"/>
              <a:gd name="connsiteX65" fmla="*/ 4525169 w 8655050"/>
              <a:gd name="connsiteY65" fmla="*/ 392517 h 433111"/>
              <a:gd name="connsiteX66" fmla="*/ 4563270 w 8655050"/>
              <a:gd name="connsiteY66" fmla="*/ 335366 h 433111"/>
              <a:gd name="connsiteX67" fmla="*/ 4606131 w 8655050"/>
              <a:gd name="connsiteY67" fmla="*/ 241703 h 433111"/>
              <a:gd name="connsiteX68" fmla="*/ 4677569 w 8655050"/>
              <a:gd name="connsiteY68" fmla="*/ 86921 h 433111"/>
              <a:gd name="connsiteX69" fmla="*/ 4762500 w 8655050"/>
              <a:gd name="connsiteY69" fmla="*/ 2784 h 433111"/>
              <a:gd name="connsiteX70" fmla="*/ 4837907 w 8655050"/>
              <a:gd name="connsiteY70" fmla="*/ 72634 h 433111"/>
              <a:gd name="connsiteX71" fmla="*/ 4906169 w 8655050"/>
              <a:gd name="connsiteY71" fmla="*/ 209161 h 433111"/>
              <a:gd name="connsiteX72" fmla="*/ 4976019 w 8655050"/>
              <a:gd name="connsiteY72" fmla="*/ 356796 h 433111"/>
              <a:gd name="connsiteX73" fmla="*/ 5055396 w 8655050"/>
              <a:gd name="connsiteY73" fmla="*/ 427442 h 433111"/>
              <a:gd name="connsiteX74" fmla="*/ 5164931 w 8655050"/>
              <a:gd name="connsiteY74" fmla="*/ 290122 h 433111"/>
              <a:gd name="connsiteX75" fmla="*/ 5270500 w 8655050"/>
              <a:gd name="connsiteY75" fmla="*/ 63109 h 433111"/>
              <a:gd name="connsiteX76" fmla="*/ 5342731 w 8655050"/>
              <a:gd name="connsiteY76" fmla="*/ 1990 h 433111"/>
              <a:gd name="connsiteX77" fmla="*/ 5408612 w 8655050"/>
              <a:gd name="connsiteY77" fmla="*/ 54380 h 433111"/>
              <a:gd name="connsiteX78" fmla="*/ 5482430 w 8655050"/>
              <a:gd name="connsiteY78" fmla="*/ 207572 h 433111"/>
              <a:gd name="connsiteX79" fmla="*/ 5564187 w 8655050"/>
              <a:gd name="connsiteY79" fmla="*/ 372671 h 433111"/>
              <a:gd name="connsiteX80" fmla="*/ 5639594 w 8655050"/>
              <a:gd name="connsiteY80" fmla="*/ 425853 h 433111"/>
              <a:gd name="connsiteX81" fmla="*/ 5745956 w 8655050"/>
              <a:gd name="connsiteY81" fmla="*/ 286947 h 433111"/>
              <a:gd name="connsiteX82" fmla="*/ 5808663 w 8655050"/>
              <a:gd name="connsiteY82" fmla="*/ 142485 h 433111"/>
              <a:gd name="connsiteX83" fmla="*/ 5852318 w 8655050"/>
              <a:gd name="connsiteY83" fmla="*/ 60728 h 433111"/>
              <a:gd name="connsiteX84" fmla="*/ 5923756 w 8655050"/>
              <a:gd name="connsiteY84" fmla="*/ 3578 h 433111"/>
              <a:gd name="connsiteX85" fmla="*/ 5996781 w 8655050"/>
              <a:gd name="connsiteY85" fmla="*/ 66284 h 433111"/>
              <a:gd name="connsiteX86" fmla="*/ 6048374 w 8655050"/>
              <a:gd name="connsiteY86" fmla="*/ 171853 h 433111"/>
              <a:gd name="connsiteX87" fmla="*/ 6125370 w 8655050"/>
              <a:gd name="connsiteY87" fmla="*/ 338539 h 433111"/>
              <a:gd name="connsiteX88" fmla="*/ 6212681 w 8655050"/>
              <a:gd name="connsiteY88" fmla="*/ 425852 h 433111"/>
              <a:gd name="connsiteX89" fmla="*/ 6277769 w 8655050"/>
              <a:gd name="connsiteY89" fmla="*/ 371084 h 433111"/>
              <a:gd name="connsiteX90" fmla="*/ 6333331 w 8655050"/>
              <a:gd name="connsiteY90" fmla="*/ 269484 h 433111"/>
              <a:gd name="connsiteX91" fmla="*/ 6413500 w 8655050"/>
              <a:gd name="connsiteY91" fmla="*/ 94065 h 433111"/>
              <a:gd name="connsiteX92" fmla="*/ 6500018 w 8655050"/>
              <a:gd name="connsiteY92" fmla="*/ 2785 h 433111"/>
              <a:gd name="connsiteX93" fmla="*/ 6610350 w 8655050"/>
              <a:gd name="connsiteY93" fmla="*/ 132959 h 433111"/>
              <a:gd name="connsiteX94" fmla="*/ 6686550 w 8655050"/>
              <a:gd name="connsiteY94" fmla="*/ 308378 h 433111"/>
              <a:gd name="connsiteX95" fmla="*/ 6796881 w 8655050"/>
              <a:gd name="connsiteY95" fmla="*/ 425853 h 433111"/>
              <a:gd name="connsiteX96" fmla="*/ 6908800 w 8655050"/>
              <a:gd name="connsiteY96" fmla="*/ 279009 h 433111"/>
              <a:gd name="connsiteX97" fmla="*/ 6995318 w 8655050"/>
              <a:gd name="connsiteY97" fmla="*/ 88509 h 433111"/>
              <a:gd name="connsiteX98" fmla="*/ 7073900 w 8655050"/>
              <a:gd name="connsiteY98" fmla="*/ 403 h 433111"/>
              <a:gd name="connsiteX99" fmla="*/ 7158037 w 8655050"/>
              <a:gd name="connsiteY99" fmla="*/ 67872 h 433111"/>
              <a:gd name="connsiteX100" fmla="*/ 7244556 w 8655050"/>
              <a:gd name="connsiteY100" fmla="*/ 252815 h 433111"/>
              <a:gd name="connsiteX101" fmla="*/ 7327900 w 8655050"/>
              <a:gd name="connsiteY101" fmla="*/ 406009 h 433111"/>
              <a:gd name="connsiteX102" fmla="*/ 7404100 w 8655050"/>
              <a:gd name="connsiteY102" fmla="*/ 409184 h 433111"/>
              <a:gd name="connsiteX103" fmla="*/ 7498557 w 8655050"/>
              <a:gd name="connsiteY103" fmla="*/ 248846 h 433111"/>
              <a:gd name="connsiteX104" fmla="*/ 7574756 w 8655050"/>
              <a:gd name="connsiteY104" fmla="*/ 86921 h 433111"/>
              <a:gd name="connsiteX105" fmla="*/ 7649369 w 8655050"/>
              <a:gd name="connsiteY105" fmla="*/ 1991 h 433111"/>
              <a:gd name="connsiteX106" fmla="*/ 7716044 w 8655050"/>
              <a:gd name="connsiteY106" fmla="*/ 35329 h 433111"/>
              <a:gd name="connsiteX107" fmla="*/ 7767638 w 8655050"/>
              <a:gd name="connsiteY107" fmla="*/ 128990 h 433111"/>
              <a:gd name="connsiteX108" fmla="*/ 7848600 w 8655050"/>
              <a:gd name="connsiteY108" fmla="*/ 304409 h 433111"/>
              <a:gd name="connsiteX109" fmla="*/ 7955757 w 8655050"/>
              <a:gd name="connsiteY109" fmla="*/ 425853 h 433111"/>
              <a:gd name="connsiteX110" fmla="*/ 8080375 w 8655050"/>
              <a:gd name="connsiteY110" fmla="*/ 251227 h 433111"/>
              <a:gd name="connsiteX111" fmla="*/ 8153400 w 8655050"/>
              <a:gd name="connsiteY111" fmla="*/ 88509 h 433111"/>
              <a:gd name="connsiteX112" fmla="*/ 8236744 w 8655050"/>
              <a:gd name="connsiteY112" fmla="*/ 402 h 433111"/>
              <a:gd name="connsiteX113" fmla="*/ 8336756 w 8655050"/>
              <a:gd name="connsiteY113" fmla="*/ 103591 h 433111"/>
              <a:gd name="connsiteX114" fmla="*/ 8412956 w 8655050"/>
              <a:gd name="connsiteY114" fmla="*/ 276628 h 433111"/>
              <a:gd name="connsiteX115" fmla="*/ 8528843 w 8655050"/>
              <a:gd name="connsiteY115" fmla="*/ 428233 h 433111"/>
              <a:gd name="connsiteX116" fmla="*/ 8605044 w 8655050"/>
              <a:gd name="connsiteY116" fmla="*/ 357590 h 433111"/>
              <a:gd name="connsiteX117" fmla="*/ 8655050 w 8655050"/>
              <a:gd name="connsiteY117" fmla="*/ 252022 h 433111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828"/>
              <a:gd name="connsiteX1" fmla="*/ 41275 w 8655050"/>
              <a:gd name="connsiteY1" fmla="*/ 85334 h 429828"/>
              <a:gd name="connsiteX2" fmla="*/ 81757 w 8655050"/>
              <a:gd name="connsiteY2" fmla="*/ 23421 h 429828"/>
              <a:gd name="connsiteX3" fmla="*/ 128587 w 8655050"/>
              <a:gd name="connsiteY3" fmla="*/ 2784 h 429828"/>
              <a:gd name="connsiteX4" fmla="*/ 183356 w 8655050"/>
              <a:gd name="connsiteY4" fmla="*/ 36121 h 429828"/>
              <a:gd name="connsiteX5" fmla="*/ 280193 w 8655050"/>
              <a:gd name="connsiteY5" fmla="*/ 225034 h 429828"/>
              <a:gd name="connsiteX6" fmla="*/ 324643 w 8655050"/>
              <a:gd name="connsiteY6" fmla="*/ 328222 h 429828"/>
              <a:gd name="connsiteX7" fmla="*/ 415132 w 8655050"/>
              <a:gd name="connsiteY7" fmla="*/ 429822 h 429828"/>
              <a:gd name="connsiteX8" fmla="*/ 462756 w 8655050"/>
              <a:gd name="connsiteY8" fmla="*/ 394897 h 429828"/>
              <a:gd name="connsiteX9" fmla="*/ 545306 w 8655050"/>
              <a:gd name="connsiteY9" fmla="*/ 249639 h 429828"/>
              <a:gd name="connsiteX10" fmla="*/ 617538 w 8655050"/>
              <a:gd name="connsiteY10" fmla="*/ 92478 h 429828"/>
              <a:gd name="connsiteX11" fmla="*/ 658019 w 8655050"/>
              <a:gd name="connsiteY11" fmla="*/ 32947 h 429828"/>
              <a:gd name="connsiteX12" fmla="*/ 708025 w 8655050"/>
              <a:gd name="connsiteY12" fmla="*/ 2785 h 429828"/>
              <a:gd name="connsiteX13" fmla="*/ 767557 w 8655050"/>
              <a:gd name="connsiteY13" fmla="*/ 44853 h 429828"/>
              <a:gd name="connsiteX14" fmla="*/ 852488 w 8655050"/>
              <a:gd name="connsiteY14" fmla="*/ 214715 h 429828"/>
              <a:gd name="connsiteX15" fmla="*/ 910432 w 8655050"/>
              <a:gd name="connsiteY15" fmla="*/ 342510 h 429828"/>
              <a:gd name="connsiteX16" fmla="*/ 991395 w 8655050"/>
              <a:gd name="connsiteY16" fmla="*/ 425852 h 429828"/>
              <a:gd name="connsiteX17" fmla="*/ 1062832 w 8655050"/>
              <a:gd name="connsiteY17" fmla="*/ 375846 h 429828"/>
              <a:gd name="connsiteX18" fmla="*/ 1124744 w 8655050"/>
              <a:gd name="connsiteY18" fmla="*/ 260753 h 429828"/>
              <a:gd name="connsiteX19" fmla="*/ 1179513 w 8655050"/>
              <a:gd name="connsiteY19" fmla="*/ 135343 h 429828"/>
              <a:gd name="connsiteX20" fmla="*/ 1227931 w 8655050"/>
              <a:gd name="connsiteY20" fmla="*/ 41678 h 429828"/>
              <a:gd name="connsiteX21" fmla="*/ 1284288 w 8655050"/>
              <a:gd name="connsiteY21" fmla="*/ 1990 h 429828"/>
              <a:gd name="connsiteX22" fmla="*/ 1338263 w 8655050"/>
              <a:gd name="connsiteY22" fmla="*/ 34534 h 429828"/>
              <a:gd name="connsiteX23" fmla="*/ 1429544 w 8655050"/>
              <a:gd name="connsiteY23" fmla="*/ 209159 h 429828"/>
              <a:gd name="connsiteX24" fmla="*/ 1496219 w 8655050"/>
              <a:gd name="connsiteY24" fmla="*/ 347271 h 429828"/>
              <a:gd name="connsiteX25" fmla="*/ 1578770 w 8655050"/>
              <a:gd name="connsiteY25" fmla="*/ 429028 h 429828"/>
              <a:gd name="connsiteX26" fmla="*/ 1667669 w 8655050"/>
              <a:gd name="connsiteY26" fmla="*/ 328222 h 429828"/>
              <a:gd name="connsiteX27" fmla="*/ 1717675 w 8655050"/>
              <a:gd name="connsiteY27" fmla="*/ 224239 h 429828"/>
              <a:gd name="connsiteX28" fmla="*/ 1765300 w 8655050"/>
              <a:gd name="connsiteY28" fmla="*/ 118672 h 429828"/>
              <a:gd name="connsiteX29" fmla="*/ 1827211 w 8655050"/>
              <a:gd name="connsiteY29" fmla="*/ 16278 h 429828"/>
              <a:gd name="connsiteX30" fmla="*/ 1905000 w 8655050"/>
              <a:gd name="connsiteY30" fmla="*/ 17865 h 429828"/>
              <a:gd name="connsiteX31" fmla="*/ 1985963 w 8655050"/>
              <a:gd name="connsiteY31" fmla="*/ 155184 h 429828"/>
              <a:gd name="connsiteX32" fmla="*/ 2054225 w 8655050"/>
              <a:gd name="connsiteY32" fmla="*/ 305997 h 429828"/>
              <a:gd name="connsiteX33" fmla="*/ 2156618 w 8655050"/>
              <a:gd name="connsiteY33" fmla="*/ 428234 h 429828"/>
              <a:gd name="connsiteX34" fmla="*/ 2286000 w 8655050"/>
              <a:gd name="connsiteY34" fmla="*/ 251228 h 429828"/>
              <a:gd name="connsiteX35" fmla="*/ 2351881 w 8655050"/>
              <a:gd name="connsiteY35" fmla="*/ 103590 h 429828"/>
              <a:gd name="connsiteX36" fmla="*/ 2448718 w 8655050"/>
              <a:gd name="connsiteY36" fmla="*/ 1196 h 429828"/>
              <a:gd name="connsiteX37" fmla="*/ 2566987 w 8655050"/>
              <a:gd name="connsiteY37" fmla="*/ 156772 h 429828"/>
              <a:gd name="connsiteX38" fmla="*/ 2628900 w 8655050"/>
              <a:gd name="connsiteY38" fmla="*/ 291709 h 429828"/>
              <a:gd name="connsiteX39" fmla="*/ 2667795 w 8655050"/>
              <a:gd name="connsiteY39" fmla="*/ 373467 h 429828"/>
              <a:gd name="connsiteX40" fmla="*/ 2736056 w 8655050"/>
              <a:gd name="connsiteY40" fmla="*/ 425059 h 429828"/>
              <a:gd name="connsiteX41" fmla="*/ 2810668 w 8655050"/>
              <a:gd name="connsiteY41" fmla="*/ 359178 h 429828"/>
              <a:gd name="connsiteX42" fmla="*/ 2848769 w 8655050"/>
              <a:gd name="connsiteY42" fmla="*/ 285358 h 429828"/>
              <a:gd name="connsiteX43" fmla="*/ 2886868 w 8655050"/>
              <a:gd name="connsiteY43" fmla="*/ 194873 h 429828"/>
              <a:gd name="connsiteX44" fmla="*/ 2949574 w 8655050"/>
              <a:gd name="connsiteY44" fmla="*/ 69460 h 429828"/>
              <a:gd name="connsiteX45" fmla="*/ 3024188 w 8655050"/>
              <a:gd name="connsiteY45" fmla="*/ 1991 h 429828"/>
              <a:gd name="connsiteX46" fmla="*/ 3091656 w 8655050"/>
              <a:gd name="connsiteY46" fmla="*/ 59141 h 429828"/>
              <a:gd name="connsiteX47" fmla="*/ 3159918 w 8655050"/>
              <a:gd name="connsiteY47" fmla="*/ 184553 h 429828"/>
              <a:gd name="connsiteX48" fmla="*/ 3236119 w 8655050"/>
              <a:gd name="connsiteY48" fmla="*/ 353622 h 429828"/>
              <a:gd name="connsiteX49" fmla="*/ 3319464 w 8655050"/>
              <a:gd name="connsiteY49" fmla="*/ 428234 h 429828"/>
              <a:gd name="connsiteX50" fmla="*/ 3417888 w 8655050"/>
              <a:gd name="connsiteY50" fmla="*/ 309171 h 429828"/>
              <a:gd name="connsiteX51" fmla="*/ 3467894 w 8655050"/>
              <a:gd name="connsiteY51" fmla="*/ 198047 h 429828"/>
              <a:gd name="connsiteX52" fmla="*/ 3525043 w 8655050"/>
              <a:gd name="connsiteY52" fmla="*/ 75809 h 429828"/>
              <a:gd name="connsiteX53" fmla="*/ 3602037 w 8655050"/>
              <a:gd name="connsiteY53" fmla="*/ 5166 h 429828"/>
              <a:gd name="connsiteX54" fmla="*/ 3667920 w 8655050"/>
              <a:gd name="connsiteY54" fmla="*/ 51997 h 429828"/>
              <a:gd name="connsiteX55" fmla="*/ 3719513 w 8655050"/>
              <a:gd name="connsiteY55" fmla="*/ 150421 h 429828"/>
              <a:gd name="connsiteX56" fmla="*/ 3790156 w 8655050"/>
              <a:gd name="connsiteY56" fmla="*/ 305997 h 429828"/>
              <a:gd name="connsiteX57" fmla="*/ 3898900 w 8655050"/>
              <a:gd name="connsiteY57" fmla="*/ 426647 h 429828"/>
              <a:gd name="connsiteX58" fmla="*/ 4016375 w 8655050"/>
              <a:gd name="connsiteY58" fmla="*/ 267102 h 429828"/>
              <a:gd name="connsiteX59" fmla="*/ 4107657 w 8655050"/>
              <a:gd name="connsiteY59" fmla="*/ 75809 h 429828"/>
              <a:gd name="connsiteX60" fmla="*/ 4183857 w 8655050"/>
              <a:gd name="connsiteY60" fmla="*/ 1991 h 429828"/>
              <a:gd name="connsiteX61" fmla="*/ 4286251 w 8655050"/>
              <a:gd name="connsiteY61" fmla="*/ 122640 h 429828"/>
              <a:gd name="connsiteX62" fmla="*/ 4332288 w 8655050"/>
              <a:gd name="connsiteY62" fmla="*/ 221066 h 429828"/>
              <a:gd name="connsiteX63" fmla="*/ 4394200 w 8655050"/>
              <a:gd name="connsiteY63" fmla="*/ 355209 h 429828"/>
              <a:gd name="connsiteX64" fmla="*/ 4473575 w 8655050"/>
              <a:gd name="connsiteY64" fmla="*/ 425852 h 429828"/>
              <a:gd name="connsiteX65" fmla="*/ 4525169 w 8655050"/>
              <a:gd name="connsiteY65" fmla="*/ 392517 h 429828"/>
              <a:gd name="connsiteX66" fmla="*/ 4563270 w 8655050"/>
              <a:gd name="connsiteY66" fmla="*/ 335366 h 429828"/>
              <a:gd name="connsiteX67" fmla="*/ 4606131 w 8655050"/>
              <a:gd name="connsiteY67" fmla="*/ 241703 h 429828"/>
              <a:gd name="connsiteX68" fmla="*/ 4677569 w 8655050"/>
              <a:gd name="connsiteY68" fmla="*/ 86921 h 429828"/>
              <a:gd name="connsiteX69" fmla="*/ 4762500 w 8655050"/>
              <a:gd name="connsiteY69" fmla="*/ 2784 h 429828"/>
              <a:gd name="connsiteX70" fmla="*/ 4837907 w 8655050"/>
              <a:gd name="connsiteY70" fmla="*/ 72634 h 429828"/>
              <a:gd name="connsiteX71" fmla="*/ 4906169 w 8655050"/>
              <a:gd name="connsiteY71" fmla="*/ 209161 h 429828"/>
              <a:gd name="connsiteX72" fmla="*/ 4976019 w 8655050"/>
              <a:gd name="connsiteY72" fmla="*/ 356796 h 429828"/>
              <a:gd name="connsiteX73" fmla="*/ 5055396 w 8655050"/>
              <a:gd name="connsiteY73" fmla="*/ 427442 h 429828"/>
              <a:gd name="connsiteX74" fmla="*/ 5164931 w 8655050"/>
              <a:gd name="connsiteY74" fmla="*/ 290122 h 429828"/>
              <a:gd name="connsiteX75" fmla="*/ 5270500 w 8655050"/>
              <a:gd name="connsiteY75" fmla="*/ 63109 h 429828"/>
              <a:gd name="connsiteX76" fmla="*/ 5342731 w 8655050"/>
              <a:gd name="connsiteY76" fmla="*/ 1990 h 429828"/>
              <a:gd name="connsiteX77" fmla="*/ 5408612 w 8655050"/>
              <a:gd name="connsiteY77" fmla="*/ 54380 h 429828"/>
              <a:gd name="connsiteX78" fmla="*/ 5482430 w 8655050"/>
              <a:gd name="connsiteY78" fmla="*/ 207572 h 429828"/>
              <a:gd name="connsiteX79" fmla="*/ 5564187 w 8655050"/>
              <a:gd name="connsiteY79" fmla="*/ 372671 h 429828"/>
              <a:gd name="connsiteX80" fmla="*/ 5639594 w 8655050"/>
              <a:gd name="connsiteY80" fmla="*/ 425853 h 429828"/>
              <a:gd name="connsiteX81" fmla="*/ 5745956 w 8655050"/>
              <a:gd name="connsiteY81" fmla="*/ 286947 h 429828"/>
              <a:gd name="connsiteX82" fmla="*/ 5808663 w 8655050"/>
              <a:gd name="connsiteY82" fmla="*/ 142485 h 429828"/>
              <a:gd name="connsiteX83" fmla="*/ 5852318 w 8655050"/>
              <a:gd name="connsiteY83" fmla="*/ 60728 h 429828"/>
              <a:gd name="connsiteX84" fmla="*/ 5923756 w 8655050"/>
              <a:gd name="connsiteY84" fmla="*/ 3578 h 429828"/>
              <a:gd name="connsiteX85" fmla="*/ 5996781 w 8655050"/>
              <a:gd name="connsiteY85" fmla="*/ 66284 h 429828"/>
              <a:gd name="connsiteX86" fmla="*/ 6048374 w 8655050"/>
              <a:gd name="connsiteY86" fmla="*/ 171853 h 429828"/>
              <a:gd name="connsiteX87" fmla="*/ 6125370 w 8655050"/>
              <a:gd name="connsiteY87" fmla="*/ 338539 h 429828"/>
              <a:gd name="connsiteX88" fmla="*/ 6212681 w 8655050"/>
              <a:gd name="connsiteY88" fmla="*/ 425852 h 429828"/>
              <a:gd name="connsiteX89" fmla="*/ 6277769 w 8655050"/>
              <a:gd name="connsiteY89" fmla="*/ 371084 h 429828"/>
              <a:gd name="connsiteX90" fmla="*/ 6333331 w 8655050"/>
              <a:gd name="connsiteY90" fmla="*/ 269484 h 429828"/>
              <a:gd name="connsiteX91" fmla="*/ 6413500 w 8655050"/>
              <a:gd name="connsiteY91" fmla="*/ 94065 h 429828"/>
              <a:gd name="connsiteX92" fmla="*/ 6500018 w 8655050"/>
              <a:gd name="connsiteY92" fmla="*/ 2785 h 429828"/>
              <a:gd name="connsiteX93" fmla="*/ 6610350 w 8655050"/>
              <a:gd name="connsiteY93" fmla="*/ 132959 h 429828"/>
              <a:gd name="connsiteX94" fmla="*/ 6686550 w 8655050"/>
              <a:gd name="connsiteY94" fmla="*/ 308378 h 429828"/>
              <a:gd name="connsiteX95" fmla="*/ 6796881 w 8655050"/>
              <a:gd name="connsiteY95" fmla="*/ 425853 h 429828"/>
              <a:gd name="connsiteX96" fmla="*/ 6908800 w 8655050"/>
              <a:gd name="connsiteY96" fmla="*/ 279009 h 429828"/>
              <a:gd name="connsiteX97" fmla="*/ 6995318 w 8655050"/>
              <a:gd name="connsiteY97" fmla="*/ 88509 h 429828"/>
              <a:gd name="connsiteX98" fmla="*/ 7073900 w 8655050"/>
              <a:gd name="connsiteY98" fmla="*/ 403 h 429828"/>
              <a:gd name="connsiteX99" fmla="*/ 7158037 w 8655050"/>
              <a:gd name="connsiteY99" fmla="*/ 67872 h 429828"/>
              <a:gd name="connsiteX100" fmla="*/ 7244556 w 8655050"/>
              <a:gd name="connsiteY100" fmla="*/ 252815 h 429828"/>
              <a:gd name="connsiteX101" fmla="*/ 7327900 w 8655050"/>
              <a:gd name="connsiteY101" fmla="*/ 406009 h 429828"/>
              <a:gd name="connsiteX102" fmla="*/ 7404100 w 8655050"/>
              <a:gd name="connsiteY102" fmla="*/ 409184 h 429828"/>
              <a:gd name="connsiteX103" fmla="*/ 7498557 w 8655050"/>
              <a:gd name="connsiteY103" fmla="*/ 248846 h 429828"/>
              <a:gd name="connsiteX104" fmla="*/ 7574756 w 8655050"/>
              <a:gd name="connsiteY104" fmla="*/ 86921 h 429828"/>
              <a:gd name="connsiteX105" fmla="*/ 7649369 w 8655050"/>
              <a:gd name="connsiteY105" fmla="*/ 1991 h 429828"/>
              <a:gd name="connsiteX106" fmla="*/ 7716044 w 8655050"/>
              <a:gd name="connsiteY106" fmla="*/ 35329 h 429828"/>
              <a:gd name="connsiteX107" fmla="*/ 7767638 w 8655050"/>
              <a:gd name="connsiteY107" fmla="*/ 128990 h 429828"/>
              <a:gd name="connsiteX108" fmla="*/ 7848600 w 8655050"/>
              <a:gd name="connsiteY108" fmla="*/ 304409 h 429828"/>
              <a:gd name="connsiteX109" fmla="*/ 7955757 w 8655050"/>
              <a:gd name="connsiteY109" fmla="*/ 425853 h 429828"/>
              <a:gd name="connsiteX110" fmla="*/ 8080375 w 8655050"/>
              <a:gd name="connsiteY110" fmla="*/ 251227 h 429828"/>
              <a:gd name="connsiteX111" fmla="*/ 8153400 w 8655050"/>
              <a:gd name="connsiteY111" fmla="*/ 88509 h 429828"/>
              <a:gd name="connsiteX112" fmla="*/ 8236744 w 8655050"/>
              <a:gd name="connsiteY112" fmla="*/ 402 h 429828"/>
              <a:gd name="connsiteX113" fmla="*/ 8336756 w 8655050"/>
              <a:gd name="connsiteY113" fmla="*/ 103591 h 429828"/>
              <a:gd name="connsiteX114" fmla="*/ 8412956 w 8655050"/>
              <a:gd name="connsiteY114" fmla="*/ 276628 h 429828"/>
              <a:gd name="connsiteX115" fmla="*/ 8528843 w 8655050"/>
              <a:gd name="connsiteY115" fmla="*/ 428233 h 429828"/>
              <a:gd name="connsiteX116" fmla="*/ 8605044 w 8655050"/>
              <a:gd name="connsiteY116" fmla="*/ 357590 h 429828"/>
              <a:gd name="connsiteX117" fmla="*/ 8655050 w 8655050"/>
              <a:gd name="connsiteY117" fmla="*/ 252022 h 429828"/>
              <a:gd name="connsiteX0" fmla="*/ 0 w 8655050"/>
              <a:gd name="connsiteY0" fmla="*/ 177409 h 432728"/>
              <a:gd name="connsiteX1" fmla="*/ 41275 w 8655050"/>
              <a:gd name="connsiteY1" fmla="*/ 85334 h 432728"/>
              <a:gd name="connsiteX2" fmla="*/ 81757 w 8655050"/>
              <a:gd name="connsiteY2" fmla="*/ 23421 h 432728"/>
              <a:gd name="connsiteX3" fmla="*/ 128587 w 8655050"/>
              <a:gd name="connsiteY3" fmla="*/ 2784 h 432728"/>
              <a:gd name="connsiteX4" fmla="*/ 183356 w 8655050"/>
              <a:gd name="connsiteY4" fmla="*/ 36121 h 432728"/>
              <a:gd name="connsiteX5" fmla="*/ 280193 w 8655050"/>
              <a:gd name="connsiteY5" fmla="*/ 225034 h 432728"/>
              <a:gd name="connsiteX6" fmla="*/ 324643 w 8655050"/>
              <a:gd name="connsiteY6" fmla="*/ 328222 h 432728"/>
              <a:gd name="connsiteX7" fmla="*/ 415132 w 8655050"/>
              <a:gd name="connsiteY7" fmla="*/ 429822 h 432728"/>
              <a:gd name="connsiteX8" fmla="*/ 467518 w 8655050"/>
              <a:gd name="connsiteY8" fmla="*/ 392516 h 432728"/>
              <a:gd name="connsiteX9" fmla="*/ 545306 w 8655050"/>
              <a:gd name="connsiteY9" fmla="*/ 249639 h 432728"/>
              <a:gd name="connsiteX10" fmla="*/ 617538 w 8655050"/>
              <a:gd name="connsiteY10" fmla="*/ 92478 h 432728"/>
              <a:gd name="connsiteX11" fmla="*/ 658019 w 8655050"/>
              <a:gd name="connsiteY11" fmla="*/ 32947 h 432728"/>
              <a:gd name="connsiteX12" fmla="*/ 708025 w 8655050"/>
              <a:gd name="connsiteY12" fmla="*/ 2785 h 432728"/>
              <a:gd name="connsiteX13" fmla="*/ 767557 w 8655050"/>
              <a:gd name="connsiteY13" fmla="*/ 44853 h 432728"/>
              <a:gd name="connsiteX14" fmla="*/ 852488 w 8655050"/>
              <a:gd name="connsiteY14" fmla="*/ 214715 h 432728"/>
              <a:gd name="connsiteX15" fmla="*/ 910432 w 8655050"/>
              <a:gd name="connsiteY15" fmla="*/ 342510 h 432728"/>
              <a:gd name="connsiteX16" fmla="*/ 991395 w 8655050"/>
              <a:gd name="connsiteY16" fmla="*/ 425852 h 432728"/>
              <a:gd name="connsiteX17" fmla="*/ 1062832 w 8655050"/>
              <a:gd name="connsiteY17" fmla="*/ 375846 h 432728"/>
              <a:gd name="connsiteX18" fmla="*/ 1124744 w 8655050"/>
              <a:gd name="connsiteY18" fmla="*/ 260753 h 432728"/>
              <a:gd name="connsiteX19" fmla="*/ 1179513 w 8655050"/>
              <a:gd name="connsiteY19" fmla="*/ 135343 h 432728"/>
              <a:gd name="connsiteX20" fmla="*/ 1227931 w 8655050"/>
              <a:gd name="connsiteY20" fmla="*/ 41678 h 432728"/>
              <a:gd name="connsiteX21" fmla="*/ 1284288 w 8655050"/>
              <a:gd name="connsiteY21" fmla="*/ 1990 h 432728"/>
              <a:gd name="connsiteX22" fmla="*/ 1338263 w 8655050"/>
              <a:gd name="connsiteY22" fmla="*/ 34534 h 432728"/>
              <a:gd name="connsiteX23" fmla="*/ 1429544 w 8655050"/>
              <a:gd name="connsiteY23" fmla="*/ 209159 h 432728"/>
              <a:gd name="connsiteX24" fmla="*/ 1496219 w 8655050"/>
              <a:gd name="connsiteY24" fmla="*/ 347271 h 432728"/>
              <a:gd name="connsiteX25" fmla="*/ 1578770 w 8655050"/>
              <a:gd name="connsiteY25" fmla="*/ 429028 h 432728"/>
              <a:gd name="connsiteX26" fmla="*/ 1667669 w 8655050"/>
              <a:gd name="connsiteY26" fmla="*/ 328222 h 432728"/>
              <a:gd name="connsiteX27" fmla="*/ 1717675 w 8655050"/>
              <a:gd name="connsiteY27" fmla="*/ 224239 h 432728"/>
              <a:gd name="connsiteX28" fmla="*/ 1765300 w 8655050"/>
              <a:gd name="connsiteY28" fmla="*/ 118672 h 432728"/>
              <a:gd name="connsiteX29" fmla="*/ 1827211 w 8655050"/>
              <a:gd name="connsiteY29" fmla="*/ 16278 h 432728"/>
              <a:gd name="connsiteX30" fmla="*/ 1905000 w 8655050"/>
              <a:gd name="connsiteY30" fmla="*/ 17865 h 432728"/>
              <a:gd name="connsiteX31" fmla="*/ 1985963 w 8655050"/>
              <a:gd name="connsiteY31" fmla="*/ 155184 h 432728"/>
              <a:gd name="connsiteX32" fmla="*/ 2054225 w 8655050"/>
              <a:gd name="connsiteY32" fmla="*/ 305997 h 432728"/>
              <a:gd name="connsiteX33" fmla="*/ 2156618 w 8655050"/>
              <a:gd name="connsiteY33" fmla="*/ 428234 h 432728"/>
              <a:gd name="connsiteX34" fmla="*/ 2286000 w 8655050"/>
              <a:gd name="connsiteY34" fmla="*/ 251228 h 432728"/>
              <a:gd name="connsiteX35" fmla="*/ 2351881 w 8655050"/>
              <a:gd name="connsiteY35" fmla="*/ 103590 h 432728"/>
              <a:gd name="connsiteX36" fmla="*/ 2448718 w 8655050"/>
              <a:gd name="connsiteY36" fmla="*/ 1196 h 432728"/>
              <a:gd name="connsiteX37" fmla="*/ 2566987 w 8655050"/>
              <a:gd name="connsiteY37" fmla="*/ 156772 h 432728"/>
              <a:gd name="connsiteX38" fmla="*/ 2628900 w 8655050"/>
              <a:gd name="connsiteY38" fmla="*/ 291709 h 432728"/>
              <a:gd name="connsiteX39" fmla="*/ 2667795 w 8655050"/>
              <a:gd name="connsiteY39" fmla="*/ 373467 h 432728"/>
              <a:gd name="connsiteX40" fmla="*/ 2736056 w 8655050"/>
              <a:gd name="connsiteY40" fmla="*/ 425059 h 432728"/>
              <a:gd name="connsiteX41" fmla="*/ 2810668 w 8655050"/>
              <a:gd name="connsiteY41" fmla="*/ 359178 h 432728"/>
              <a:gd name="connsiteX42" fmla="*/ 2848769 w 8655050"/>
              <a:gd name="connsiteY42" fmla="*/ 285358 h 432728"/>
              <a:gd name="connsiteX43" fmla="*/ 2886868 w 8655050"/>
              <a:gd name="connsiteY43" fmla="*/ 194873 h 432728"/>
              <a:gd name="connsiteX44" fmla="*/ 2949574 w 8655050"/>
              <a:gd name="connsiteY44" fmla="*/ 69460 h 432728"/>
              <a:gd name="connsiteX45" fmla="*/ 3024188 w 8655050"/>
              <a:gd name="connsiteY45" fmla="*/ 1991 h 432728"/>
              <a:gd name="connsiteX46" fmla="*/ 3091656 w 8655050"/>
              <a:gd name="connsiteY46" fmla="*/ 59141 h 432728"/>
              <a:gd name="connsiteX47" fmla="*/ 3159918 w 8655050"/>
              <a:gd name="connsiteY47" fmla="*/ 184553 h 432728"/>
              <a:gd name="connsiteX48" fmla="*/ 3236119 w 8655050"/>
              <a:gd name="connsiteY48" fmla="*/ 353622 h 432728"/>
              <a:gd name="connsiteX49" fmla="*/ 3319464 w 8655050"/>
              <a:gd name="connsiteY49" fmla="*/ 428234 h 432728"/>
              <a:gd name="connsiteX50" fmla="*/ 3417888 w 8655050"/>
              <a:gd name="connsiteY50" fmla="*/ 309171 h 432728"/>
              <a:gd name="connsiteX51" fmla="*/ 3467894 w 8655050"/>
              <a:gd name="connsiteY51" fmla="*/ 198047 h 432728"/>
              <a:gd name="connsiteX52" fmla="*/ 3525043 w 8655050"/>
              <a:gd name="connsiteY52" fmla="*/ 75809 h 432728"/>
              <a:gd name="connsiteX53" fmla="*/ 3602037 w 8655050"/>
              <a:gd name="connsiteY53" fmla="*/ 5166 h 432728"/>
              <a:gd name="connsiteX54" fmla="*/ 3667920 w 8655050"/>
              <a:gd name="connsiteY54" fmla="*/ 51997 h 432728"/>
              <a:gd name="connsiteX55" fmla="*/ 3719513 w 8655050"/>
              <a:gd name="connsiteY55" fmla="*/ 150421 h 432728"/>
              <a:gd name="connsiteX56" fmla="*/ 3790156 w 8655050"/>
              <a:gd name="connsiteY56" fmla="*/ 305997 h 432728"/>
              <a:gd name="connsiteX57" fmla="*/ 3898900 w 8655050"/>
              <a:gd name="connsiteY57" fmla="*/ 426647 h 432728"/>
              <a:gd name="connsiteX58" fmla="*/ 4016375 w 8655050"/>
              <a:gd name="connsiteY58" fmla="*/ 267102 h 432728"/>
              <a:gd name="connsiteX59" fmla="*/ 4107657 w 8655050"/>
              <a:gd name="connsiteY59" fmla="*/ 75809 h 432728"/>
              <a:gd name="connsiteX60" fmla="*/ 4183857 w 8655050"/>
              <a:gd name="connsiteY60" fmla="*/ 1991 h 432728"/>
              <a:gd name="connsiteX61" fmla="*/ 4286251 w 8655050"/>
              <a:gd name="connsiteY61" fmla="*/ 122640 h 432728"/>
              <a:gd name="connsiteX62" fmla="*/ 4332288 w 8655050"/>
              <a:gd name="connsiteY62" fmla="*/ 221066 h 432728"/>
              <a:gd name="connsiteX63" fmla="*/ 4394200 w 8655050"/>
              <a:gd name="connsiteY63" fmla="*/ 355209 h 432728"/>
              <a:gd name="connsiteX64" fmla="*/ 4473575 w 8655050"/>
              <a:gd name="connsiteY64" fmla="*/ 425852 h 432728"/>
              <a:gd name="connsiteX65" fmla="*/ 4525169 w 8655050"/>
              <a:gd name="connsiteY65" fmla="*/ 392517 h 432728"/>
              <a:gd name="connsiteX66" fmla="*/ 4563270 w 8655050"/>
              <a:gd name="connsiteY66" fmla="*/ 335366 h 432728"/>
              <a:gd name="connsiteX67" fmla="*/ 4606131 w 8655050"/>
              <a:gd name="connsiteY67" fmla="*/ 241703 h 432728"/>
              <a:gd name="connsiteX68" fmla="*/ 4677569 w 8655050"/>
              <a:gd name="connsiteY68" fmla="*/ 86921 h 432728"/>
              <a:gd name="connsiteX69" fmla="*/ 4762500 w 8655050"/>
              <a:gd name="connsiteY69" fmla="*/ 2784 h 432728"/>
              <a:gd name="connsiteX70" fmla="*/ 4837907 w 8655050"/>
              <a:gd name="connsiteY70" fmla="*/ 72634 h 432728"/>
              <a:gd name="connsiteX71" fmla="*/ 4906169 w 8655050"/>
              <a:gd name="connsiteY71" fmla="*/ 209161 h 432728"/>
              <a:gd name="connsiteX72" fmla="*/ 4976019 w 8655050"/>
              <a:gd name="connsiteY72" fmla="*/ 356796 h 432728"/>
              <a:gd name="connsiteX73" fmla="*/ 5055396 w 8655050"/>
              <a:gd name="connsiteY73" fmla="*/ 427442 h 432728"/>
              <a:gd name="connsiteX74" fmla="*/ 5164931 w 8655050"/>
              <a:gd name="connsiteY74" fmla="*/ 290122 h 432728"/>
              <a:gd name="connsiteX75" fmla="*/ 5270500 w 8655050"/>
              <a:gd name="connsiteY75" fmla="*/ 63109 h 432728"/>
              <a:gd name="connsiteX76" fmla="*/ 5342731 w 8655050"/>
              <a:gd name="connsiteY76" fmla="*/ 1990 h 432728"/>
              <a:gd name="connsiteX77" fmla="*/ 5408612 w 8655050"/>
              <a:gd name="connsiteY77" fmla="*/ 54380 h 432728"/>
              <a:gd name="connsiteX78" fmla="*/ 5482430 w 8655050"/>
              <a:gd name="connsiteY78" fmla="*/ 207572 h 432728"/>
              <a:gd name="connsiteX79" fmla="*/ 5564187 w 8655050"/>
              <a:gd name="connsiteY79" fmla="*/ 372671 h 432728"/>
              <a:gd name="connsiteX80" fmla="*/ 5639594 w 8655050"/>
              <a:gd name="connsiteY80" fmla="*/ 425853 h 432728"/>
              <a:gd name="connsiteX81" fmla="*/ 5745956 w 8655050"/>
              <a:gd name="connsiteY81" fmla="*/ 286947 h 432728"/>
              <a:gd name="connsiteX82" fmla="*/ 5808663 w 8655050"/>
              <a:gd name="connsiteY82" fmla="*/ 142485 h 432728"/>
              <a:gd name="connsiteX83" fmla="*/ 5852318 w 8655050"/>
              <a:gd name="connsiteY83" fmla="*/ 60728 h 432728"/>
              <a:gd name="connsiteX84" fmla="*/ 5923756 w 8655050"/>
              <a:gd name="connsiteY84" fmla="*/ 3578 h 432728"/>
              <a:gd name="connsiteX85" fmla="*/ 5996781 w 8655050"/>
              <a:gd name="connsiteY85" fmla="*/ 66284 h 432728"/>
              <a:gd name="connsiteX86" fmla="*/ 6048374 w 8655050"/>
              <a:gd name="connsiteY86" fmla="*/ 171853 h 432728"/>
              <a:gd name="connsiteX87" fmla="*/ 6125370 w 8655050"/>
              <a:gd name="connsiteY87" fmla="*/ 338539 h 432728"/>
              <a:gd name="connsiteX88" fmla="*/ 6212681 w 8655050"/>
              <a:gd name="connsiteY88" fmla="*/ 425852 h 432728"/>
              <a:gd name="connsiteX89" fmla="*/ 6277769 w 8655050"/>
              <a:gd name="connsiteY89" fmla="*/ 371084 h 432728"/>
              <a:gd name="connsiteX90" fmla="*/ 6333331 w 8655050"/>
              <a:gd name="connsiteY90" fmla="*/ 269484 h 432728"/>
              <a:gd name="connsiteX91" fmla="*/ 6413500 w 8655050"/>
              <a:gd name="connsiteY91" fmla="*/ 94065 h 432728"/>
              <a:gd name="connsiteX92" fmla="*/ 6500018 w 8655050"/>
              <a:gd name="connsiteY92" fmla="*/ 2785 h 432728"/>
              <a:gd name="connsiteX93" fmla="*/ 6610350 w 8655050"/>
              <a:gd name="connsiteY93" fmla="*/ 132959 h 432728"/>
              <a:gd name="connsiteX94" fmla="*/ 6686550 w 8655050"/>
              <a:gd name="connsiteY94" fmla="*/ 308378 h 432728"/>
              <a:gd name="connsiteX95" fmla="*/ 6796881 w 8655050"/>
              <a:gd name="connsiteY95" fmla="*/ 425853 h 432728"/>
              <a:gd name="connsiteX96" fmla="*/ 6908800 w 8655050"/>
              <a:gd name="connsiteY96" fmla="*/ 279009 h 432728"/>
              <a:gd name="connsiteX97" fmla="*/ 6995318 w 8655050"/>
              <a:gd name="connsiteY97" fmla="*/ 88509 h 432728"/>
              <a:gd name="connsiteX98" fmla="*/ 7073900 w 8655050"/>
              <a:gd name="connsiteY98" fmla="*/ 403 h 432728"/>
              <a:gd name="connsiteX99" fmla="*/ 7158037 w 8655050"/>
              <a:gd name="connsiteY99" fmla="*/ 67872 h 432728"/>
              <a:gd name="connsiteX100" fmla="*/ 7244556 w 8655050"/>
              <a:gd name="connsiteY100" fmla="*/ 252815 h 432728"/>
              <a:gd name="connsiteX101" fmla="*/ 7327900 w 8655050"/>
              <a:gd name="connsiteY101" fmla="*/ 406009 h 432728"/>
              <a:gd name="connsiteX102" fmla="*/ 7404100 w 8655050"/>
              <a:gd name="connsiteY102" fmla="*/ 409184 h 432728"/>
              <a:gd name="connsiteX103" fmla="*/ 7498557 w 8655050"/>
              <a:gd name="connsiteY103" fmla="*/ 248846 h 432728"/>
              <a:gd name="connsiteX104" fmla="*/ 7574756 w 8655050"/>
              <a:gd name="connsiteY104" fmla="*/ 86921 h 432728"/>
              <a:gd name="connsiteX105" fmla="*/ 7649369 w 8655050"/>
              <a:gd name="connsiteY105" fmla="*/ 1991 h 432728"/>
              <a:gd name="connsiteX106" fmla="*/ 7716044 w 8655050"/>
              <a:gd name="connsiteY106" fmla="*/ 35329 h 432728"/>
              <a:gd name="connsiteX107" fmla="*/ 7767638 w 8655050"/>
              <a:gd name="connsiteY107" fmla="*/ 128990 h 432728"/>
              <a:gd name="connsiteX108" fmla="*/ 7848600 w 8655050"/>
              <a:gd name="connsiteY108" fmla="*/ 304409 h 432728"/>
              <a:gd name="connsiteX109" fmla="*/ 7955757 w 8655050"/>
              <a:gd name="connsiteY109" fmla="*/ 425853 h 432728"/>
              <a:gd name="connsiteX110" fmla="*/ 8080375 w 8655050"/>
              <a:gd name="connsiteY110" fmla="*/ 251227 h 432728"/>
              <a:gd name="connsiteX111" fmla="*/ 8153400 w 8655050"/>
              <a:gd name="connsiteY111" fmla="*/ 88509 h 432728"/>
              <a:gd name="connsiteX112" fmla="*/ 8236744 w 8655050"/>
              <a:gd name="connsiteY112" fmla="*/ 402 h 432728"/>
              <a:gd name="connsiteX113" fmla="*/ 8336756 w 8655050"/>
              <a:gd name="connsiteY113" fmla="*/ 103591 h 432728"/>
              <a:gd name="connsiteX114" fmla="*/ 8412956 w 8655050"/>
              <a:gd name="connsiteY114" fmla="*/ 276628 h 432728"/>
              <a:gd name="connsiteX115" fmla="*/ 8528843 w 8655050"/>
              <a:gd name="connsiteY115" fmla="*/ 428233 h 432728"/>
              <a:gd name="connsiteX116" fmla="*/ 8605044 w 8655050"/>
              <a:gd name="connsiteY116" fmla="*/ 357590 h 432728"/>
              <a:gd name="connsiteX117" fmla="*/ 8655050 w 8655050"/>
              <a:gd name="connsiteY117" fmla="*/ 252022 h 432728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3356 w 8655050"/>
              <a:gd name="connsiteY4" fmla="*/ 36121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8901 w 8655050"/>
              <a:gd name="connsiteY2" fmla="*/ 28183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6520 w 8655050"/>
              <a:gd name="connsiteY2" fmla="*/ 25802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8655050" h="429951">
                <a:moveTo>
                  <a:pt x="0" y="177409"/>
                </a:moveTo>
                <a:lnTo>
                  <a:pt x="41275" y="85334"/>
                </a:lnTo>
                <a:cubicBezTo>
                  <a:pt x="55695" y="62448"/>
                  <a:pt x="75540" y="37576"/>
                  <a:pt x="86520" y="25802"/>
                </a:cubicBezTo>
                <a:cubicBezTo>
                  <a:pt x="97500" y="14028"/>
                  <a:pt x="112051" y="-126"/>
                  <a:pt x="128587" y="2784"/>
                </a:cubicBezTo>
                <a:cubicBezTo>
                  <a:pt x="145123" y="5694"/>
                  <a:pt x="162454" y="9397"/>
                  <a:pt x="185737" y="43264"/>
                </a:cubicBezTo>
                <a:cubicBezTo>
                  <a:pt x="209020" y="77131"/>
                  <a:pt x="247517" y="151347"/>
                  <a:pt x="268287" y="205984"/>
                </a:cubicBezTo>
                <a:cubicBezTo>
                  <a:pt x="289057" y="260621"/>
                  <a:pt x="302947" y="294488"/>
                  <a:pt x="324643" y="328222"/>
                </a:cubicBezTo>
                <a:cubicBezTo>
                  <a:pt x="346339" y="361956"/>
                  <a:pt x="381793" y="433393"/>
                  <a:pt x="415131" y="429822"/>
                </a:cubicBezTo>
                <a:cubicBezTo>
                  <a:pt x="448469" y="426251"/>
                  <a:pt x="443838" y="420165"/>
                  <a:pt x="467518" y="392516"/>
                </a:cubicBezTo>
                <a:cubicBezTo>
                  <a:pt x="491198" y="364867"/>
                  <a:pt x="520303" y="299645"/>
                  <a:pt x="545306" y="249639"/>
                </a:cubicBezTo>
                <a:cubicBezTo>
                  <a:pt x="570309" y="199633"/>
                  <a:pt x="597562" y="127403"/>
                  <a:pt x="617538" y="92478"/>
                </a:cubicBezTo>
                <a:cubicBezTo>
                  <a:pt x="637514" y="57553"/>
                  <a:pt x="643335" y="48293"/>
                  <a:pt x="658019" y="32947"/>
                </a:cubicBezTo>
                <a:cubicBezTo>
                  <a:pt x="672703" y="17601"/>
                  <a:pt x="689769" y="801"/>
                  <a:pt x="708025" y="2785"/>
                </a:cubicBezTo>
                <a:cubicBezTo>
                  <a:pt x="726281" y="4769"/>
                  <a:pt x="744274" y="17072"/>
                  <a:pt x="767557" y="44853"/>
                </a:cubicBezTo>
                <a:cubicBezTo>
                  <a:pt x="790840" y="72634"/>
                  <a:pt x="828675" y="165105"/>
                  <a:pt x="852488" y="214715"/>
                </a:cubicBezTo>
                <a:cubicBezTo>
                  <a:pt x="876301" y="264325"/>
                  <a:pt x="891646" y="299780"/>
                  <a:pt x="910432" y="342510"/>
                </a:cubicBezTo>
                <a:cubicBezTo>
                  <a:pt x="933980" y="378097"/>
                  <a:pt x="965995" y="420296"/>
                  <a:pt x="991395" y="425852"/>
                </a:cubicBezTo>
                <a:cubicBezTo>
                  <a:pt x="1016795" y="431408"/>
                  <a:pt x="1041798" y="402569"/>
                  <a:pt x="1062832" y="375846"/>
                </a:cubicBezTo>
                <a:cubicBezTo>
                  <a:pt x="1083866" y="349123"/>
                  <a:pt x="1105297" y="300837"/>
                  <a:pt x="1124744" y="260753"/>
                </a:cubicBezTo>
                <a:cubicBezTo>
                  <a:pt x="1144191" y="220669"/>
                  <a:pt x="1162315" y="171855"/>
                  <a:pt x="1179513" y="135343"/>
                </a:cubicBezTo>
                <a:cubicBezTo>
                  <a:pt x="1196711" y="98831"/>
                  <a:pt x="1210469" y="63904"/>
                  <a:pt x="1227931" y="41678"/>
                </a:cubicBezTo>
                <a:cubicBezTo>
                  <a:pt x="1245394" y="19453"/>
                  <a:pt x="1265899" y="3181"/>
                  <a:pt x="1284288" y="1990"/>
                </a:cubicBezTo>
                <a:cubicBezTo>
                  <a:pt x="1302677" y="799"/>
                  <a:pt x="1314054" y="6"/>
                  <a:pt x="1338263" y="34534"/>
                </a:cubicBezTo>
                <a:cubicBezTo>
                  <a:pt x="1362472" y="69062"/>
                  <a:pt x="1405202" y="150686"/>
                  <a:pt x="1429544" y="209159"/>
                </a:cubicBezTo>
                <a:cubicBezTo>
                  <a:pt x="1456267" y="270013"/>
                  <a:pt x="1471348" y="301101"/>
                  <a:pt x="1496219" y="347271"/>
                </a:cubicBezTo>
                <a:cubicBezTo>
                  <a:pt x="1521090" y="393441"/>
                  <a:pt x="1550195" y="432203"/>
                  <a:pt x="1578770" y="429028"/>
                </a:cubicBezTo>
                <a:cubicBezTo>
                  <a:pt x="1607345" y="425853"/>
                  <a:pt x="1653249" y="364735"/>
                  <a:pt x="1667669" y="328222"/>
                </a:cubicBezTo>
                <a:cubicBezTo>
                  <a:pt x="1689232" y="296472"/>
                  <a:pt x="1701403" y="259164"/>
                  <a:pt x="1717675" y="224239"/>
                </a:cubicBezTo>
                <a:cubicBezTo>
                  <a:pt x="1733947" y="189314"/>
                  <a:pt x="1746647" y="154523"/>
                  <a:pt x="1765300" y="118672"/>
                </a:cubicBezTo>
                <a:cubicBezTo>
                  <a:pt x="1783953" y="82821"/>
                  <a:pt x="1803928" y="33079"/>
                  <a:pt x="1827211" y="16278"/>
                </a:cubicBezTo>
                <a:cubicBezTo>
                  <a:pt x="1850494" y="-523"/>
                  <a:pt x="1878541" y="-5286"/>
                  <a:pt x="1905000" y="17865"/>
                </a:cubicBezTo>
                <a:cubicBezTo>
                  <a:pt x="1931459" y="41016"/>
                  <a:pt x="1961092" y="107162"/>
                  <a:pt x="1985963" y="155184"/>
                </a:cubicBezTo>
                <a:cubicBezTo>
                  <a:pt x="2010834" y="203206"/>
                  <a:pt x="2025783" y="253345"/>
                  <a:pt x="2054225" y="305997"/>
                </a:cubicBezTo>
                <a:cubicBezTo>
                  <a:pt x="2082667" y="358649"/>
                  <a:pt x="2117989" y="437362"/>
                  <a:pt x="2156618" y="428234"/>
                </a:cubicBezTo>
                <a:cubicBezTo>
                  <a:pt x="2195247" y="419106"/>
                  <a:pt x="2258218" y="312478"/>
                  <a:pt x="2286000" y="251228"/>
                </a:cubicBezTo>
                <a:cubicBezTo>
                  <a:pt x="2313782" y="189978"/>
                  <a:pt x="2327142" y="147643"/>
                  <a:pt x="2351881" y="103590"/>
                </a:cubicBezTo>
                <a:cubicBezTo>
                  <a:pt x="2376620" y="59537"/>
                  <a:pt x="2412867" y="-7668"/>
                  <a:pt x="2448718" y="1196"/>
                </a:cubicBezTo>
                <a:cubicBezTo>
                  <a:pt x="2484569" y="10060"/>
                  <a:pt x="2541719" y="101209"/>
                  <a:pt x="2566987" y="156772"/>
                </a:cubicBezTo>
                <a:cubicBezTo>
                  <a:pt x="2592255" y="212335"/>
                  <a:pt x="2612099" y="255593"/>
                  <a:pt x="2628900" y="291709"/>
                </a:cubicBezTo>
                <a:cubicBezTo>
                  <a:pt x="2645701" y="327825"/>
                  <a:pt x="2648745" y="350448"/>
                  <a:pt x="2667795" y="373467"/>
                </a:cubicBezTo>
                <a:cubicBezTo>
                  <a:pt x="2686845" y="396486"/>
                  <a:pt x="2712244" y="427441"/>
                  <a:pt x="2736056" y="425059"/>
                </a:cubicBezTo>
                <a:cubicBezTo>
                  <a:pt x="2759868" y="422677"/>
                  <a:pt x="2793073" y="382065"/>
                  <a:pt x="2810668" y="359178"/>
                </a:cubicBezTo>
                <a:cubicBezTo>
                  <a:pt x="2825882" y="331528"/>
                  <a:pt x="2836069" y="312742"/>
                  <a:pt x="2848769" y="285358"/>
                </a:cubicBezTo>
                <a:cubicBezTo>
                  <a:pt x="2861469" y="257974"/>
                  <a:pt x="2870861" y="229665"/>
                  <a:pt x="2886868" y="194873"/>
                </a:cubicBezTo>
                <a:cubicBezTo>
                  <a:pt x="2902875" y="160081"/>
                  <a:pt x="2926687" y="101607"/>
                  <a:pt x="2949574" y="69460"/>
                </a:cubicBezTo>
                <a:cubicBezTo>
                  <a:pt x="2972461" y="37313"/>
                  <a:pt x="3000508" y="3711"/>
                  <a:pt x="3024188" y="1991"/>
                </a:cubicBezTo>
                <a:cubicBezTo>
                  <a:pt x="3047868" y="271"/>
                  <a:pt x="3068637" y="30302"/>
                  <a:pt x="3091656" y="59141"/>
                </a:cubicBezTo>
                <a:cubicBezTo>
                  <a:pt x="3114675" y="87980"/>
                  <a:pt x="3135841" y="135473"/>
                  <a:pt x="3159918" y="184553"/>
                </a:cubicBezTo>
                <a:cubicBezTo>
                  <a:pt x="3183995" y="233633"/>
                  <a:pt x="3209528" y="313009"/>
                  <a:pt x="3236119" y="353622"/>
                </a:cubicBezTo>
                <a:cubicBezTo>
                  <a:pt x="3262710" y="394235"/>
                  <a:pt x="3289169" y="435642"/>
                  <a:pt x="3319464" y="428234"/>
                </a:cubicBezTo>
                <a:cubicBezTo>
                  <a:pt x="3349759" y="420826"/>
                  <a:pt x="3398706" y="349917"/>
                  <a:pt x="3417888" y="309171"/>
                </a:cubicBezTo>
                <a:cubicBezTo>
                  <a:pt x="3437070" y="263662"/>
                  <a:pt x="3450035" y="236941"/>
                  <a:pt x="3467894" y="198047"/>
                </a:cubicBezTo>
                <a:cubicBezTo>
                  <a:pt x="3485753" y="159153"/>
                  <a:pt x="3502686" y="107956"/>
                  <a:pt x="3525043" y="75809"/>
                </a:cubicBezTo>
                <a:cubicBezTo>
                  <a:pt x="3547400" y="43662"/>
                  <a:pt x="3578224" y="4372"/>
                  <a:pt x="3602037" y="5166"/>
                </a:cubicBezTo>
                <a:cubicBezTo>
                  <a:pt x="3625850" y="5960"/>
                  <a:pt x="3648738" y="27788"/>
                  <a:pt x="3667920" y="51997"/>
                </a:cubicBezTo>
                <a:cubicBezTo>
                  <a:pt x="3687102" y="76206"/>
                  <a:pt x="3696758" y="100945"/>
                  <a:pt x="3719513" y="150421"/>
                </a:cubicBezTo>
                <a:cubicBezTo>
                  <a:pt x="3742268" y="199897"/>
                  <a:pt x="3760258" y="259959"/>
                  <a:pt x="3790156" y="305997"/>
                </a:cubicBezTo>
                <a:cubicBezTo>
                  <a:pt x="3820054" y="352035"/>
                  <a:pt x="3861197" y="433130"/>
                  <a:pt x="3898900" y="426647"/>
                </a:cubicBezTo>
                <a:cubicBezTo>
                  <a:pt x="3936603" y="420165"/>
                  <a:pt x="3981582" y="325575"/>
                  <a:pt x="4016375" y="267102"/>
                </a:cubicBezTo>
                <a:cubicBezTo>
                  <a:pt x="4051168" y="208629"/>
                  <a:pt x="4079743" y="119994"/>
                  <a:pt x="4107657" y="75809"/>
                </a:cubicBezTo>
                <a:cubicBezTo>
                  <a:pt x="4135571" y="31624"/>
                  <a:pt x="4154091" y="-5814"/>
                  <a:pt x="4183857" y="1991"/>
                </a:cubicBezTo>
                <a:cubicBezTo>
                  <a:pt x="4213623" y="9796"/>
                  <a:pt x="4261513" y="86128"/>
                  <a:pt x="4286251" y="122640"/>
                </a:cubicBezTo>
                <a:cubicBezTo>
                  <a:pt x="4310989" y="159152"/>
                  <a:pt x="4315090" y="182305"/>
                  <a:pt x="4332288" y="221066"/>
                </a:cubicBezTo>
                <a:cubicBezTo>
                  <a:pt x="4349486" y="259827"/>
                  <a:pt x="4370652" y="313935"/>
                  <a:pt x="4394200" y="355209"/>
                </a:cubicBezTo>
                <a:cubicBezTo>
                  <a:pt x="4417748" y="396483"/>
                  <a:pt x="4451747" y="419634"/>
                  <a:pt x="4473575" y="425852"/>
                </a:cubicBezTo>
                <a:cubicBezTo>
                  <a:pt x="4495403" y="432070"/>
                  <a:pt x="4510220" y="407598"/>
                  <a:pt x="4525169" y="392517"/>
                </a:cubicBezTo>
                <a:cubicBezTo>
                  <a:pt x="4540118" y="377436"/>
                  <a:pt x="4549380" y="360105"/>
                  <a:pt x="4563270" y="335366"/>
                </a:cubicBezTo>
                <a:cubicBezTo>
                  <a:pt x="4583377" y="302294"/>
                  <a:pt x="4587081" y="283111"/>
                  <a:pt x="4606131" y="241703"/>
                </a:cubicBezTo>
                <a:cubicBezTo>
                  <a:pt x="4625181" y="200296"/>
                  <a:pt x="4653888" y="131504"/>
                  <a:pt x="4677569" y="86921"/>
                </a:cubicBezTo>
                <a:cubicBezTo>
                  <a:pt x="4701250" y="42338"/>
                  <a:pt x="4735777" y="5165"/>
                  <a:pt x="4762500" y="2784"/>
                </a:cubicBezTo>
                <a:cubicBezTo>
                  <a:pt x="4789223" y="403"/>
                  <a:pt x="4816343" y="31094"/>
                  <a:pt x="4837907" y="72634"/>
                </a:cubicBezTo>
                <a:cubicBezTo>
                  <a:pt x="4859471" y="114174"/>
                  <a:pt x="4884738" y="164181"/>
                  <a:pt x="4906169" y="209161"/>
                </a:cubicBezTo>
                <a:cubicBezTo>
                  <a:pt x="4925219" y="249378"/>
                  <a:pt x="4951148" y="320416"/>
                  <a:pt x="4976019" y="356796"/>
                </a:cubicBezTo>
                <a:cubicBezTo>
                  <a:pt x="5000890" y="393176"/>
                  <a:pt x="5016767" y="429029"/>
                  <a:pt x="5055396" y="427442"/>
                </a:cubicBezTo>
                <a:cubicBezTo>
                  <a:pt x="5094025" y="425855"/>
                  <a:pt x="5136224" y="353226"/>
                  <a:pt x="5164931" y="290122"/>
                </a:cubicBezTo>
                <a:cubicBezTo>
                  <a:pt x="5193638" y="227018"/>
                  <a:pt x="5240867" y="111131"/>
                  <a:pt x="5270500" y="63109"/>
                </a:cubicBezTo>
                <a:cubicBezTo>
                  <a:pt x="5300133" y="15087"/>
                  <a:pt x="5319712" y="3445"/>
                  <a:pt x="5342731" y="1990"/>
                </a:cubicBezTo>
                <a:cubicBezTo>
                  <a:pt x="5365750" y="535"/>
                  <a:pt x="5383741" y="19720"/>
                  <a:pt x="5408612" y="54380"/>
                </a:cubicBezTo>
                <a:cubicBezTo>
                  <a:pt x="5433483" y="89040"/>
                  <a:pt x="5456501" y="154524"/>
                  <a:pt x="5482430" y="207572"/>
                </a:cubicBezTo>
                <a:cubicBezTo>
                  <a:pt x="5508359" y="260620"/>
                  <a:pt x="5537993" y="336291"/>
                  <a:pt x="5564187" y="372671"/>
                </a:cubicBezTo>
                <a:cubicBezTo>
                  <a:pt x="5590381" y="409051"/>
                  <a:pt x="5604536" y="430615"/>
                  <a:pt x="5639594" y="425853"/>
                </a:cubicBezTo>
                <a:cubicBezTo>
                  <a:pt x="5674652" y="421091"/>
                  <a:pt x="5722541" y="338937"/>
                  <a:pt x="5745956" y="286947"/>
                </a:cubicBezTo>
                <a:cubicBezTo>
                  <a:pt x="5769371" y="234957"/>
                  <a:pt x="5790936" y="180188"/>
                  <a:pt x="5808663" y="142485"/>
                </a:cubicBezTo>
                <a:cubicBezTo>
                  <a:pt x="5826390" y="104782"/>
                  <a:pt x="5833136" y="83879"/>
                  <a:pt x="5852318" y="60728"/>
                </a:cubicBezTo>
                <a:cubicBezTo>
                  <a:pt x="5871500" y="37577"/>
                  <a:pt x="5899679" y="2652"/>
                  <a:pt x="5923756" y="3578"/>
                </a:cubicBezTo>
                <a:cubicBezTo>
                  <a:pt x="5947833" y="4504"/>
                  <a:pt x="5976408" y="37841"/>
                  <a:pt x="5996781" y="66284"/>
                </a:cubicBezTo>
                <a:cubicBezTo>
                  <a:pt x="6014772" y="101871"/>
                  <a:pt x="6026943" y="126477"/>
                  <a:pt x="6048374" y="171853"/>
                </a:cubicBezTo>
                <a:cubicBezTo>
                  <a:pt x="6069806" y="217229"/>
                  <a:pt x="6097986" y="296206"/>
                  <a:pt x="6125370" y="338539"/>
                </a:cubicBezTo>
                <a:cubicBezTo>
                  <a:pt x="6152755" y="380872"/>
                  <a:pt x="6187281" y="427572"/>
                  <a:pt x="6212681" y="425852"/>
                </a:cubicBezTo>
                <a:cubicBezTo>
                  <a:pt x="6238081" y="424132"/>
                  <a:pt x="6257661" y="397145"/>
                  <a:pt x="6277769" y="371084"/>
                </a:cubicBezTo>
                <a:cubicBezTo>
                  <a:pt x="6297877" y="345023"/>
                  <a:pt x="6310709" y="315654"/>
                  <a:pt x="6333331" y="269484"/>
                </a:cubicBezTo>
                <a:cubicBezTo>
                  <a:pt x="6355953" y="223314"/>
                  <a:pt x="6385719" y="138515"/>
                  <a:pt x="6413500" y="94065"/>
                </a:cubicBezTo>
                <a:cubicBezTo>
                  <a:pt x="6441281" y="49615"/>
                  <a:pt x="6467210" y="5828"/>
                  <a:pt x="6500018" y="2785"/>
                </a:cubicBezTo>
                <a:cubicBezTo>
                  <a:pt x="6532826" y="-258"/>
                  <a:pt x="6579261" y="82027"/>
                  <a:pt x="6610350" y="132959"/>
                </a:cubicBezTo>
                <a:cubicBezTo>
                  <a:pt x="6641439" y="183891"/>
                  <a:pt x="6655462" y="259562"/>
                  <a:pt x="6686550" y="308378"/>
                </a:cubicBezTo>
                <a:cubicBezTo>
                  <a:pt x="6717639" y="357194"/>
                  <a:pt x="6759839" y="430748"/>
                  <a:pt x="6796881" y="425853"/>
                </a:cubicBezTo>
                <a:cubicBezTo>
                  <a:pt x="6833923" y="420958"/>
                  <a:pt x="6878108" y="342377"/>
                  <a:pt x="6908800" y="279009"/>
                </a:cubicBezTo>
                <a:cubicBezTo>
                  <a:pt x="6939492" y="215641"/>
                  <a:pt x="6967801" y="134943"/>
                  <a:pt x="6995318" y="88509"/>
                </a:cubicBezTo>
                <a:cubicBezTo>
                  <a:pt x="7022835" y="42075"/>
                  <a:pt x="7046780" y="3843"/>
                  <a:pt x="7073900" y="403"/>
                </a:cubicBezTo>
                <a:cubicBezTo>
                  <a:pt x="7101020" y="-3037"/>
                  <a:pt x="7129594" y="25803"/>
                  <a:pt x="7158037" y="67872"/>
                </a:cubicBezTo>
                <a:cubicBezTo>
                  <a:pt x="7186480" y="109941"/>
                  <a:pt x="7218628" y="189315"/>
                  <a:pt x="7244556" y="252815"/>
                </a:cubicBezTo>
                <a:cubicBezTo>
                  <a:pt x="7270484" y="316315"/>
                  <a:pt x="7301309" y="379947"/>
                  <a:pt x="7327900" y="406009"/>
                </a:cubicBezTo>
                <a:cubicBezTo>
                  <a:pt x="7354491" y="432071"/>
                  <a:pt x="7375657" y="435378"/>
                  <a:pt x="7404100" y="409184"/>
                </a:cubicBezTo>
                <a:cubicBezTo>
                  <a:pt x="7432543" y="382990"/>
                  <a:pt x="7472496" y="309701"/>
                  <a:pt x="7498557" y="248846"/>
                </a:cubicBezTo>
                <a:cubicBezTo>
                  <a:pt x="7524618" y="187991"/>
                  <a:pt x="7549621" y="128063"/>
                  <a:pt x="7574756" y="86921"/>
                </a:cubicBezTo>
                <a:cubicBezTo>
                  <a:pt x="7599891" y="45779"/>
                  <a:pt x="7625821" y="10590"/>
                  <a:pt x="7649369" y="1991"/>
                </a:cubicBezTo>
                <a:cubicBezTo>
                  <a:pt x="7672917" y="-6608"/>
                  <a:pt x="7697920" y="14162"/>
                  <a:pt x="7716044" y="35329"/>
                </a:cubicBezTo>
                <a:cubicBezTo>
                  <a:pt x="7734168" y="56496"/>
                  <a:pt x="7745545" y="84143"/>
                  <a:pt x="7767638" y="128990"/>
                </a:cubicBezTo>
                <a:cubicBezTo>
                  <a:pt x="7789731" y="173837"/>
                  <a:pt x="7819628" y="245407"/>
                  <a:pt x="7848600" y="304409"/>
                </a:cubicBezTo>
                <a:cubicBezTo>
                  <a:pt x="7877572" y="363411"/>
                  <a:pt x="7917128" y="434717"/>
                  <a:pt x="7955757" y="425853"/>
                </a:cubicBezTo>
                <a:cubicBezTo>
                  <a:pt x="7994386" y="416989"/>
                  <a:pt x="8054578" y="314595"/>
                  <a:pt x="8080375" y="251227"/>
                </a:cubicBezTo>
                <a:cubicBezTo>
                  <a:pt x="8106172" y="187859"/>
                  <a:pt x="8129720" y="132694"/>
                  <a:pt x="8153400" y="88509"/>
                </a:cubicBezTo>
                <a:cubicBezTo>
                  <a:pt x="8177080" y="44324"/>
                  <a:pt x="8206185" y="-2112"/>
                  <a:pt x="8236744" y="402"/>
                </a:cubicBezTo>
                <a:cubicBezTo>
                  <a:pt x="8267303" y="2916"/>
                  <a:pt x="8309769" y="52790"/>
                  <a:pt x="8336756" y="103591"/>
                </a:cubicBezTo>
                <a:cubicBezTo>
                  <a:pt x="8363743" y="154392"/>
                  <a:pt x="8380941" y="215377"/>
                  <a:pt x="8412956" y="276628"/>
                </a:cubicBezTo>
                <a:cubicBezTo>
                  <a:pt x="8444971" y="337879"/>
                  <a:pt x="8489685" y="426645"/>
                  <a:pt x="8528843" y="428233"/>
                </a:cubicBezTo>
                <a:cubicBezTo>
                  <a:pt x="8568001" y="429821"/>
                  <a:pt x="8584009" y="386959"/>
                  <a:pt x="8605044" y="357590"/>
                </a:cubicBezTo>
                <a:cubicBezTo>
                  <a:pt x="8626079" y="328221"/>
                  <a:pt x="8645525" y="283772"/>
                  <a:pt x="8655050" y="252022"/>
                </a:cubicBezTo>
              </a:path>
            </a:pathLst>
          </a:cu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2" name="TextBox 37">
            <a:extLst>
              <a:ext uri="{FF2B5EF4-FFF2-40B4-BE49-F238E27FC236}">
                <a16:creationId xmlns:a16="http://schemas.microsoft.com/office/drawing/2014/main" id="{FBCAB40D-DCCD-45C0-B638-68C616CEE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32" y="2339264"/>
            <a:ext cx="6161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dirty="0"/>
              <a:t>Generated light is in phase with previously generated light.</a:t>
            </a:r>
          </a:p>
        </p:txBody>
      </p:sp>
      <p:sp>
        <p:nvSpPr>
          <p:cNvPr id="13" name="TextBox 38">
            <a:extLst>
              <a:ext uri="{FF2B5EF4-FFF2-40B4-BE49-F238E27FC236}">
                <a16:creationId xmlns:a16="http://schemas.microsoft.com/office/drawing/2014/main" id="{C4853451-EF1F-4192-A7B6-922D4048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32" y="4764964"/>
            <a:ext cx="6523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dirty="0"/>
              <a:t>Generated light is out of phase with previously generated </a:t>
            </a:r>
            <a:r>
              <a:rPr lang="en-US" altLang="en-US" sz="1800" dirty="0">
                <a:solidFill>
                  <a:schemeClr val="bg1"/>
                </a:solidFill>
              </a:rPr>
              <a:t>light.</a:t>
            </a:r>
          </a:p>
        </p:txBody>
      </p:sp>
      <p:sp>
        <p:nvSpPr>
          <p:cNvPr id="14" name="Freeform 3">
            <a:extLst>
              <a:ext uri="{FF2B5EF4-FFF2-40B4-BE49-F238E27FC236}">
                <a16:creationId xmlns:a16="http://schemas.microsoft.com/office/drawing/2014/main" id="{C6636C7A-E9E8-4D04-B6FB-3743D4A53638}"/>
              </a:ext>
            </a:extLst>
          </p:cNvPr>
          <p:cNvSpPr/>
          <p:nvPr/>
        </p:nvSpPr>
        <p:spPr bwMode="auto">
          <a:xfrm>
            <a:off x="3225832" y="5855576"/>
            <a:ext cx="6784975" cy="266700"/>
          </a:xfrm>
          <a:custGeom>
            <a:avLst/>
            <a:gdLst>
              <a:gd name="connsiteX0" fmla="*/ 0 w 8636000"/>
              <a:gd name="connsiteY0" fmla="*/ 194292 h 473692"/>
              <a:gd name="connsiteX1" fmla="*/ 114300 w 8636000"/>
              <a:gd name="connsiteY1" fmla="*/ 29192 h 473692"/>
              <a:gd name="connsiteX2" fmla="*/ 114300 w 8636000"/>
              <a:gd name="connsiteY2" fmla="*/ 29192 h 473692"/>
              <a:gd name="connsiteX3" fmla="*/ 292100 w 8636000"/>
              <a:gd name="connsiteY3" fmla="*/ 232392 h 473692"/>
              <a:gd name="connsiteX4" fmla="*/ 393700 w 8636000"/>
              <a:gd name="connsiteY4" fmla="*/ 460992 h 473692"/>
              <a:gd name="connsiteX5" fmla="*/ 571500 w 8636000"/>
              <a:gd name="connsiteY5" fmla="*/ 245092 h 473692"/>
              <a:gd name="connsiteX6" fmla="*/ 698500 w 8636000"/>
              <a:gd name="connsiteY6" fmla="*/ 29192 h 473692"/>
              <a:gd name="connsiteX7" fmla="*/ 838200 w 8636000"/>
              <a:gd name="connsiteY7" fmla="*/ 181592 h 473692"/>
              <a:gd name="connsiteX8" fmla="*/ 965200 w 8636000"/>
              <a:gd name="connsiteY8" fmla="*/ 397492 h 473692"/>
              <a:gd name="connsiteX9" fmla="*/ 1117600 w 8636000"/>
              <a:gd name="connsiteY9" fmla="*/ 308592 h 473692"/>
              <a:gd name="connsiteX10" fmla="*/ 1244600 w 8636000"/>
              <a:gd name="connsiteY10" fmla="*/ 79992 h 473692"/>
              <a:gd name="connsiteX11" fmla="*/ 1371600 w 8636000"/>
              <a:gd name="connsiteY11" fmla="*/ 79992 h 473692"/>
              <a:gd name="connsiteX12" fmla="*/ 1498600 w 8636000"/>
              <a:gd name="connsiteY12" fmla="*/ 359392 h 473692"/>
              <a:gd name="connsiteX13" fmla="*/ 1600200 w 8636000"/>
              <a:gd name="connsiteY13" fmla="*/ 448292 h 473692"/>
              <a:gd name="connsiteX14" fmla="*/ 1727200 w 8636000"/>
              <a:gd name="connsiteY14" fmla="*/ 257792 h 473692"/>
              <a:gd name="connsiteX15" fmla="*/ 1841500 w 8636000"/>
              <a:gd name="connsiteY15" fmla="*/ 54592 h 473692"/>
              <a:gd name="connsiteX16" fmla="*/ 1905000 w 8636000"/>
              <a:gd name="connsiteY16" fmla="*/ 41892 h 473692"/>
              <a:gd name="connsiteX17" fmla="*/ 2019300 w 8636000"/>
              <a:gd name="connsiteY17" fmla="*/ 143492 h 473692"/>
              <a:gd name="connsiteX18" fmla="*/ 2044700 w 8636000"/>
              <a:gd name="connsiteY18" fmla="*/ 270492 h 473692"/>
              <a:gd name="connsiteX19" fmla="*/ 2159000 w 8636000"/>
              <a:gd name="connsiteY19" fmla="*/ 473692 h 473692"/>
              <a:gd name="connsiteX20" fmla="*/ 2286000 w 8636000"/>
              <a:gd name="connsiteY20" fmla="*/ 270492 h 473692"/>
              <a:gd name="connsiteX21" fmla="*/ 2349500 w 8636000"/>
              <a:gd name="connsiteY21" fmla="*/ 118092 h 473692"/>
              <a:gd name="connsiteX22" fmla="*/ 2451100 w 8636000"/>
              <a:gd name="connsiteY22" fmla="*/ 3792 h 473692"/>
              <a:gd name="connsiteX23" fmla="*/ 2590800 w 8636000"/>
              <a:gd name="connsiteY23" fmla="*/ 168892 h 473692"/>
              <a:gd name="connsiteX24" fmla="*/ 2628900 w 8636000"/>
              <a:gd name="connsiteY24" fmla="*/ 308592 h 473692"/>
              <a:gd name="connsiteX25" fmla="*/ 2743200 w 8636000"/>
              <a:gd name="connsiteY25" fmla="*/ 460992 h 473692"/>
              <a:gd name="connsiteX26" fmla="*/ 2870200 w 8636000"/>
              <a:gd name="connsiteY26" fmla="*/ 321292 h 473692"/>
              <a:gd name="connsiteX27" fmla="*/ 2959100 w 8636000"/>
              <a:gd name="connsiteY27" fmla="*/ 105392 h 473692"/>
              <a:gd name="connsiteX28" fmla="*/ 3048000 w 8636000"/>
              <a:gd name="connsiteY28" fmla="*/ 16492 h 473692"/>
              <a:gd name="connsiteX29" fmla="*/ 3162300 w 8636000"/>
              <a:gd name="connsiteY29" fmla="*/ 194292 h 473692"/>
              <a:gd name="connsiteX30" fmla="*/ 3276600 w 8636000"/>
              <a:gd name="connsiteY30" fmla="*/ 422892 h 473692"/>
              <a:gd name="connsiteX31" fmla="*/ 3352800 w 8636000"/>
              <a:gd name="connsiteY31" fmla="*/ 435592 h 473692"/>
              <a:gd name="connsiteX32" fmla="*/ 3479800 w 8636000"/>
              <a:gd name="connsiteY32" fmla="*/ 219692 h 473692"/>
              <a:gd name="connsiteX33" fmla="*/ 3517900 w 8636000"/>
              <a:gd name="connsiteY33" fmla="*/ 92692 h 473692"/>
              <a:gd name="connsiteX34" fmla="*/ 3606800 w 8636000"/>
              <a:gd name="connsiteY34" fmla="*/ 29192 h 473692"/>
              <a:gd name="connsiteX35" fmla="*/ 3733800 w 8636000"/>
              <a:gd name="connsiteY35" fmla="*/ 143492 h 473692"/>
              <a:gd name="connsiteX36" fmla="*/ 3797300 w 8636000"/>
              <a:gd name="connsiteY36" fmla="*/ 308592 h 473692"/>
              <a:gd name="connsiteX37" fmla="*/ 3898900 w 8636000"/>
              <a:gd name="connsiteY37" fmla="*/ 448292 h 473692"/>
              <a:gd name="connsiteX38" fmla="*/ 4025900 w 8636000"/>
              <a:gd name="connsiteY38" fmla="*/ 295892 h 473692"/>
              <a:gd name="connsiteX39" fmla="*/ 4114800 w 8636000"/>
              <a:gd name="connsiteY39" fmla="*/ 92692 h 473692"/>
              <a:gd name="connsiteX40" fmla="*/ 4191000 w 8636000"/>
              <a:gd name="connsiteY40" fmla="*/ 16492 h 473692"/>
              <a:gd name="connsiteX41" fmla="*/ 4305300 w 8636000"/>
              <a:gd name="connsiteY41" fmla="*/ 118092 h 473692"/>
              <a:gd name="connsiteX42" fmla="*/ 4394200 w 8636000"/>
              <a:gd name="connsiteY42" fmla="*/ 372092 h 473692"/>
              <a:gd name="connsiteX43" fmla="*/ 4483100 w 8636000"/>
              <a:gd name="connsiteY43" fmla="*/ 435592 h 473692"/>
              <a:gd name="connsiteX44" fmla="*/ 4622800 w 8636000"/>
              <a:gd name="connsiteY44" fmla="*/ 270492 h 473692"/>
              <a:gd name="connsiteX45" fmla="*/ 4699000 w 8636000"/>
              <a:gd name="connsiteY45" fmla="*/ 118092 h 473692"/>
              <a:gd name="connsiteX46" fmla="*/ 4762500 w 8636000"/>
              <a:gd name="connsiteY46" fmla="*/ 29192 h 473692"/>
              <a:gd name="connsiteX47" fmla="*/ 4864100 w 8636000"/>
              <a:gd name="connsiteY47" fmla="*/ 118092 h 473692"/>
              <a:gd name="connsiteX48" fmla="*/ 4978400 w 8636000"/>
              <a:gd name="connsiteY48" fmla="*/ 359392 h 473692"/>
              <a:gd name="connsiteX49" fmla="*/ 5067300 w 8636000"/>
              <a:gd name="connsiteY49" fmla="*/ 422892 h 473692"/>
              <a:gd name="connsiteX50" fmla="*/ 5181600 w 8636000"/>
              <a:gd name="connsiteY50" fmla="*/ 321292 h 473692"/>
              <a:gd name="connsiteX51" fmla="*/ 5270500 w 8636000"/>
              <a:gd name="connsiteY51" fmla="*/ 79992 h 473692"/>
              <a:gd name="connsiteX52" fmla="*/ 5359400 w 8636000"/>
              <a:gd name="connsiteY52" fmla="*/ 16492 h 473692"/>
              <a:gd name="connsiteX53" fmla="*/ 5499100 w 8636000"/>
              <a:gd name="connsiteY53" fmla="*/ 219692 h 473692"/>
              <a:gd name="connsiteX54" fmla="*/ 5588000 w 8636000"/>
              <a:gd name="connsiteY54" fmla="*/ 422892 h 473692"/>
              <a:gd name="connsiteX55" fmla="*/ 5651500 w 8636000"/>
              <a:gd name="connsiteY55" fmla="*/ 435592 h 473692"/>
              <a:gd name="connsiteX56" fmla="*/ 5753100 w 8636000"/>
              <a:gd name="connsiteY56" fmla="*/ 308592 h 473692"/>
              <a:gd name="connsiteX57" fmla="*/ 5854700 w 8636000"/>
              <a:gd name="connsiteY57" fmla="*/ 79992 h 473692"/>
              <a:gd name="connsiteX58" fmla="*/ 5930900 w 8636000"/>
              <a:gd name="connsiteY58" fmla="*/ 3792 h 473692"/>
              <a:gd name="connsiteX59" fmla="*/ 6057900 w 8636000"/>
              <a:gd name="connsiteY59" fmla="*/ 181592 h 473692"/>
              <a:gd name="connsiteX60" fmla="*/ 6146800 w 8636000"/>
              <a:gd name="connsiteY60" fmla="*/ 372092 h 473692"/>
              <a:gd name="connsiteX61" fmla="*/ 6210300 w 8636000"/>
              <a:gd name="connsiteY61" fmla="*/ 435592 h 473692"/>
              <a:gd name="connsiteX62" fmla="*/ 6350000 w 8636000"/>
              <a:gd name="connsiteY62" fmla="*/ 295892 h 473692"/>
              <a:gd name="connsiteX63" fmla="*/ 6413500 w 8636000"/>
              <a:gd name="connsiteY63" fmla="*/ 118092 h 473692"/>
              <a:gd name="connsiteX64" fmla="*/ 6502400 w 8636000"/>
              <a:gd name="connsiteY64" fmla="*/ 29192 h 473692"/>
              <a:gd name="connsiteX65" fmla="*/ 6629400 w 8636000"/>
              <a:gd name="connsiteY65" fmla="*/ 130792 h 473692"/>
              <a:gd name="connsiteX66" fmla="*/ 6705600 w 8636000"/>
              <a:gd name="connsiteY66" fmla="*/ 308592 h 473692"/>
              <a:gd name="connsiteX67" fmla="*/ 6794500 w 8636000"/>
              <a:gd name="connsiteY67" fmla="*/ 435592 h 473692"/>
              <a:gd name="connsiteX68" fmla="*/ 6908800 w 8636000"/>
              <a:gd name="connsiteY68" fmla="*/ 295892 h 473692"/>
              <a:gd name="connsiteX69" fmla="*/ 6997700 w 8636000"/>
              <a:gd name="connsiteY69" fmla="*/ 105392 h 473692"/>
              <a:gd name="connsiteX70" fmla="*/ 7073900 w 8636000"/>
              <a:gd name="connsiteY70" fmla="*/ 29192 h 473692"/>
              <a:gd name="connsiteX71" fmla="*/ 7162800 w 8636000"/>
              <a:gd name="connsiteY71" fmla="*/ 79992 h 473692"/>
              <a:gd name="connsiteX72" fmla="*/ 7289800 w 8636000"/>
              <a:gd name="connsiteY72" fmla="*/ 295892 h 473692"/>
              <a:gd name="connsiteX73" fmla="*/ 7327900 w 8636000"/>
              <a:gd name="connsiteY73" fmla="*/ 422892 h 473692"/>
              <a:gd name="connsiteX74" fmla="*/ 7404100 w 8636000"/>
              <a:gd name="connsiteY74" fmla="*/ 435592 h 473692"/>
              <a:gd name="connsiteX75" fmla="*/ 7505700 w 8636000"/>
              <a:gd name="connsiteY75" fmla="*/ 270492 h 473692"/>
              <a:gd name="connsiteX76" fmla="*/ 7581900 w 8636000"/>
              <a:gd name="connsiteY76" fmla="*/ 118092 h 473692"/>
              <a:gd name="connsiteX77" fmla="*/ 7670800 w 8636000"/>
              <a:gd name="connsiteY77" fmla="*/ 16492 h 473692"/>
              <a:gd name="connsiteX78" fmla="*/ 7772400 w 8636000"/>
              <a:gd name="connsiteY78" fmla="*/ 143492 h 473692"/>
              <a:gd name="connsiteX79" fmla="*/ 7848600 w 8636000"/>
              <a:gd name="connsiteY79" fmla="*/ 321292 h 473692"/>
              <a:gd name="connsiteX80" fmla="*/ 7962900 w 8636000"/>
              <a:gd name="connsiteY80" fmla="*/ 435592 h 473692"/>
              <a:gd name="connsiteX81" fmla="*/ 8089900 w 8636000"/>
              <a:gd name="connsiteY81" fmla="*/ 270492 h 473692"/>
              <a:gd name="connsiteX82" fmla="*/ 8153400 w 8636000"/>
              <a:gd name="connsiteY82" fmla="*/ 105392 h 473692"/>
              <a:gd name="connsiteX83" fmla="*/ 8229600 w 8636000"/>
              <a:gd name="connsiteY83" fmla="*/ 29192 h 473692"/>
              <a:gd name="connsiteX84" fmla="*/ 8343900 w 8636000"/>
              <a:gd name="connsiteY84" fmla="*/ 118092 h 473692"/>
              <a:gd name="connsiteX85" fmla="*/ 8420100 w 8636000"/>
              <a:gd name="connsiteY85" fmla="*/ 295892 h 473692"/>
              <a:gd name="connsiteX86" fmla="*/ 8521700 w 8636000"/>
              <a:gd name="connsiteY86" fmla="*/ 435592 h 473692"/>
              <a:gd name="connsiteX87" fmla="*/ 8597900 w 8636000"/>
              <a:gd name="connsiteY87" fmla="*/ 372092 h 473692"/>
              <a:gd name="connsiteX88" fmla="*/ 8636000 w 8636000"/>
              <a:gd name="connsiteY88" fmla="*/ 283192 h 473692"/>
              <a:gd name="connsiteX0" fmla="*/ 0 w 8636000"/>
              <a:gd name="connsiteY0" fmla="*/ 194292 h 473692"/>
              <a:gd name="connsiteX1" fmla="*/ 57944 w 8636000"/>
              <a:gd name="connsiteY1" fmla="*/ 109361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6681 w 8636000"/>
              <a:gd name="connsiteY3" fmla="*/ 1014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6519 w 8636000"/>
              <a:gd name="connsiteY2" fmla="*/ 56973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14905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78429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5175 w 8636000"/>
              <a:gd name="connsiteY10" fmla="*/ 80786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98538 w 8636000"/>
              <a:gd name="connsiteY12" fmla="*/ 440354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31863 w 8636000"/>
              <a:gd name="connsiteY12" fmla="*/ 364155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80017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2813 w 8636000"/>
              <a:gd name="connsiteY12" fmla="*/ 364155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1988344 w 8636000"/>
              <a:gd name="connsiteY23" fmla="*/ 172067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829593 w 8636000"/>
              <a:gd name="connsiteY21" fmla="*/ 37923 h 473704"/>
              <a:gd name="connsiteX22" fmla="*/ 1905000 w 8636000"/>
              <a:gd name="connsiteY22" fmla="*/ 41892 h 473704"/>
              <a:gd name="connsiteX23" fmla="*/ 1988344 w 8636000"/>
              <a:gd name="connsiteY23" fmla="*/ 172067 h 473704"/>
              <a:gd name="connsiteX24" fmla="*/ 2039938 w 8636000"/>
              <a:gd name="connsiteY24" fmla="*/ 280017 h 473704"/>
              <a:gd name="connsiteX25" fmla="*/ 2159000 w 8636000"/>
              <a:gd name="connsiteY25" fmla="*/ 473692 h 473704"/>
              <a:gd name="connsiteX26" fmla="*/ 2286000 w 8636000"/>
              <a:gd name="connsiteY26" fmla="*/ 270492 h 473704"/>
              <a:gd name="connsiteX27" fmla="*/ 2349500 w 8636000"/>
              <a:gd name="connsiteY27" fmla="*/ 118092 h 473704"/>
              <a:gd name="connsiteX28" fmla="*/ 2451100 w 8636000"/>
              <a:gd name="connsiteY28" fmla="*/ 3792 h 473704"/>
              <a:gd name="connsiteX29" fmla="*/ 2590800 w 8636000"/>
              <a:gd name="connsiteY29" fmla="*/ 168892 h 473704"/>
              <a:gd name="connsiteX30" fmla="*/ 2628900 w 8636000"/>
              <a:gd name="connsiteY30" fmla="*/ 308592 h 473704"/>
              <a:gd name="connsiteX31" fmla="*/ 2743200 w 8636000"/>
              <a:gd name="connsiteY31" fmla="*/ 460992 h 473704"/>
              <a:gd name="connsiteX32" fmla="*/ 2870200 w 8636000"/>
              <a:gd name="connsiteY32" fmla="*/ 321292 h 473704"/>
              <a:gd name="connsiteX33" fmla="*/ 2959100 w 8636000"/>
              <a:gd name="connsiteY33" fmla="*/ 105392 h 473704"/>
              <a:gd name="connsiteX34" fmla="*/ 3048000 w 8636000"/>
              <a:gd name="connsiteY34" fmla="*/ 16492 h 473704"/>
              <a:gd name="connsiteX35" fmla="*/ 3162300 w 8636000"/>
              <a:gd name="connsiteY35" fmla="*/ 194292 h 473704"/>
              <a:gd name="connsiteX36" fmla="*/ 3276600 w 8636000"/>
              <a:gd name="connsiteY36" fmla="*/ 422892 h 473704"/>
              <a:gd name="connsiteX37" fmla="*/ 3352800 w 8636000"/>
              <a:gd name="connsiteY37" fmla="*/ 435592 h 473704"/>
              <a:gd name="connsiteX38" fmla="*/ 3479800 w 8636000"/>
              <a:gd name="connsiteY38" fmla="*/ 219692 h 473704"/>
              <a:gd name="connsiteX39" fmla="*/ 3517900 w 8636000"/>
              <a:gd name="connsiteY39" fmla="*/ 92692 h 473704"/>
              <a:gd name="connsiteX40" fmla="*/ 3606800 w 8636000"/>
              <a:gd name="connsiteY40" fmla="*/ 29192 h 473704"/>
              <a:gd name="connsiteX41" fmla="*/ 3733800 w 8636000"/>
              <a:gd name="connsiteY41" fmla="*/ 143492 h 473704"/>
              <a:gd name="connsiteX42" fmla="*/ 3797300 w 8636000"/>
              <a:gd name="connsiteY42" fmla="*/ 308592 h 473704"/>
              <a:gd name="connsiteX43" fmla="*/ 3898900 w 8636000"/>
              <a:gd name="connsiteY43" fmla="*/ 448292 h 473704"/>
              <a:gd name="connsiteX44" fmla="*/ 4025900 w 8636000"/>
              <a:gd name="connsiteY44" fmla="*/ 295892 h 473704"/>
              <a:gd name="connsiteX45" fmla="*/ 4114800 w 8636000"/>
              <a:gd name="connsiteY45" fmla="*/ 92692 h 473704"/>
              <a:gd name="connsiteX46" fmla="*/ 4191000 w 8636000"/>
              <a:gd name="connsiteY46" fmla="*/ 16492 h 473704"/>
              <a:gd name="connsiteX47" fmla="*/ 4305300 w 8636000"/>
              <a:gd name="connsiteY47" fmla="*/ 118092 h 473704"/>
              <a:gd name="connsiteX48" fmla="*/ 4394200 w 8636000"/>
              <a:gd name="connsiteY48" fmla="*/ 372092 h 473704"/>
              <a:gd name="connsiteX49" fmla="*/ 4483100 w 8636000"/>
              <a:gd name="connsiteY49" fmla="*/ 435592 h 473704"/>
              <a:gd name="connsiteX50" fmla="*/ 4622800 w 8636000"/>
              <a:gd name="connsiteY50" fmla="*/ 270492 h 473704"/>
              <a:gd name="connsiteX51" fmla="*/ 4699000 w 8636000"/>
              <a:gd name="connsiteY51" fmla="*/ 118092 h 473704"/>
              <a:gd name="connsiteX52" fmla="*/ 4762500 w 8636000"/>
              <a:gd name="connsiteY52" fmla="*/ 29192 h 473704"/>
              <a:gd name="connsiteX53" fmla="*/ 4864100 w 8636000"/>
              <a:gd name="connsiteY53" fmla="*/ 118092 h 473704"/>
              <a:gd name="connsiteX54" fmla="*/ 4978400 w 8636000"/>
              <a:gd name="connsiteY54" fmla="*/ 359392 h 473704"/>
              <a:gd name="connsiteX55" fmla="*/ 5067300 w 8636000"/>
              <a:gd name="connsiteY55" fmla="*/ 422892 h 473704"/>
              <a:gd name="connsiteX56" fmla="*/ 5181600 w 8636000"/>
              <a:gd name="connsiteY56" fmla="*/ 321292 h 473704"/>
              <a:gd name="connsiteX57" fmla="*/ 5270500 w 8636000"/>
              <a:gd name="connsiteY57" fmla="*/ 79992 h 473704"/>
              <a:gd name="connsiteX58" fmla="*/ 5359400 w 8636000"/>
              <a:gd name="connsiteY58" fmla="*/ 16492 h 473704"/>
              <a:gd name="connsiteX59" fmla="*/ 5499100 w 8636000"/>
              <a:gd name="connsiteY59" fmla="*/ 219692 h 473704"/>
              <a:gd name="connsiteX60" fmla="*/ 5588000 w 8636000"/>
              <a:gd name="connsiteY60" fmla="*/ 422892 h 473704"/>
              <a:gd name="connsiteX61" fmla="*/ 5651500 w 8636000"/>
              <a:gd name="connsiteY61" fmla="*/ 435592 h 473704"/>
              <a:gd name="connsiteX62" fmla="*/ 5753100 w 8636000"/>
              <a:gd name="connsiteY62" fmla="*/ 308592 h 473704"/>
              <a:gd name="connsiteX63" fmla="*/ 5854700 w 8636000"/>
              <a:gd name="connsiteY63" fmla="*/ 79992 h 473704"/>
              <a:gd name="connsiteX64" fmla="*/ 5930900 w 8636000"/>
              <a:gd name="connsiteY64" fmla="*/ 3792 h 473704"/>
              <a:gd name="connsiteX65" fmla="*/ 6057900 w 8636000"/>
              <a:gd name="connsiteY65" fmla="*/ 181592 h 473704"/>
              <a:gd name="connsiteX66" fmla="*/ 6146800 w 8636000"/>
              <a:gd name="connsiteY66" fmla="*/ 372092 h 473704"/>
              <a:gd name="connsiteX67" fmla="*/ 6210300 w 8636000"/>
              <a:gd name="connsiteY67" fmla="*/ 435592 h 473704"/>
              <a:gd name="connsiteX68" fmla="*/ 6350000 w 8636000"/>
              <a:gd name="connsiteY68" fmla="*/ 295892 h 473704"/>
              <a:gd name="connsiteX69" fmla="*/ 6413500 w 8636000"/>
              <a:gd name="connsiteY69" fmla="*/ 118092 h 473704"/>
              <a:gd name="connsiteX70" fmla="*/ 6502400 w 8636000"/>
              <a:gd name="connsiteY70" fmla="*/ 29192 h 473704"/>
              <a:gd name="connsiteX71" fmla="*/ 6629400 w 8636000"/>
              <a:gd name="connsiteY71" fmla="*/ 130792 h 473704"/>
              <a:gd name="connsiteX72" fmla="*/ 6705600 w 8636000"/>
              <a:gd name="connsiteY72" fmla="*/ 308592 h 473704"/>
              <a:gd name="connsiteX73" fmla="*/ 6794500 w 8636000"/>
              <a:gd name="connsiteY73" fmla="*/ 435592 h 473704"/>
              <a:gd name="connsiteX74" fmla="*/ 6908800 w 8636000"/>
              <a:gd name="connsiteY74" fmla="*/ 295892 h 473704"/>
              <a:gd name="connsiteX75" fmla="*/ 6997700 w 8636000"/>
              <a:gd name="connsiteY75" fmla="*/ 105392 h 473704"/>
              <a:gd name="connsiteX76" fmla="*/ 7073900 w 8636000"/>
              <a:gd name="connsiteY76" fmla="*/ 29192 h 473704"/>
              <a:gd name="connsiteX77" fmla="*/ 7162800 w 8636000"/>
              <a:gd name="connsiteY77" fmla="*/ 79992 h 473704"/>
              <a:gd name="connsiteX78" fmla="*/ 7289800 w 8636000"/>
              <a:gd name="connsiteY78" fmla="*/ 295892 h 473704"/>
              <a:gd name="connsiteX79" fmla="*/ 7327900 w 8636000"/>
              <a:gd name="connsiteY79" fmla="*/ 422892 h 473704"/>
              <a:gd name="connsiteX80" fmla="*/ 7404100 w 8636000"/>
              <a:gd name="connsiteY80" fmla="*/ 435592 h 473704"/>
              <a:gd name="connsiteX81" fmla="*/ 7505700 w 8636000"/>
              <a:gd name="connsiteY81" fmla="*/ 270492 h 473704"/>
              <a:gd name="connsiteX82" fmla="*/ 7581900 w 8636000"/>
              <a:gd name="connsiteY82" fmla="*/ 118092 h 473704"/>
              <a:gd name="connsiteX83" fmla="*/ 7670800 w 8636000"/>
              <a:gd name="connsiteY83" fmla="*/ 16492 h 473704"/>
              <a:gd name="connsiteX84" fmla="*/ 7772400 w 8636000"/>
              <a:gd name="connsiteY84" fmla="*/ 143492 h 473704"/>
              <a:gd name="connsiteX85" fmla="*/ 7848600 w 8636000"/>
              <a:gd name="connsiteY85" fmla="*/ 321292 h 473704"/>
              <a:gd name="connsiteX86" fmla="*/ 7962900 w 8636000"/>
              <a:gd name="connsiteY86" fmla="*/ 435592 h 473704"/>
              <a:gd name="connsiteX87" fmla="*/ 8089900 w 8636000"/>
              <a:gd name="connsiteY87" fmla="*/ 270492 h 473704"/>
              <a:gd name="connsiteX88" fmla="*/ 8153400 w 8636000"/>
              <a:gd name="connsiteY88" fmla="*/ 105392 h 473704"/>
              <a:gd name="connsiteX89" fmla="*/ 8229600 w 8636000"/>
              <a:gd name="connsiteY89" fmla="*/ 29192 h 473704"/>
              <a:gd name="connsiteX90" fmla="*/ 8343900 w 8636000"/>
              <a:gd name="connsiteY90" fmla="*/ 118092 h 473704"/>
              <a:gd name="connsiteX91" fmla="*/ 8420100 w 8636000"/>
              <a:gd name="connsiteY91" fmla="*/ 295892 h 473704"/>
              <a:gd name="connsiteX92" fmla="*/ 8521700 w 8636000"/>
              <a:gd name="connsiteY92" fmla="*/ 435592 h 473704"/>
              <a:gd name="connsiteX93" fmla="*/ 8597900 w 8636000"/>
              <a:gd name="connsiteY93" fmla="*/ 372092 h 473704"/>
              <a:gd name="connsiteX94" fmla="*/ 8636000 w 8636000"/>
              <a:gd name="connsiteY94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72444 w 8636000"/>
              <a:gd name="connsiteY21" fmla="*/ 140317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595438 w 8636000"/>
              <a:gd name="connsiteY19" fmla="*/ 441148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8600 w 8636000"/>
              <a:gd name="connsiteY19" fmla="*/ 359392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28398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708025 w 8636000"/>
              <a:gd name="connsiteY9" fmla="*/ 19668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65163 w 8636000"/>
              <a:gd name="connsiteY9" fmla="*/ 56973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61736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9406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53231 w 8636000"/>
              <a:gd name="connsiteY8" fmla="*/ 395111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0525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7669 w 8636000"/>
              <a:gd name="connsiteY25" fmla="*/ 352248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34748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39938 w 8636000"/>
              <a:gd name="connsiteY31" fmla="*/ 280017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743200 w 8636000"/>
              <a:gd name="connsiteY38" fmla="*/ 446705 h 457481"/>
              <a:gd name="connsiteX39" fmla="*/ 2870200 w 8636000"/>
              <a:gd name="connsiteY39" fmla="*/ 321292 h 457481"/>
              <a:gd name="connsiteX40" fmla="*/ 2959100 w 8636000"/>
              <a:gd name="connsiteY40" fmla="*/ 105392 h 457481"/>
              <a:gd name="connsiteX41" fmla="*/ 3048000 w 8636000"/>
              <a:gd name="connsiteY41" fmla="*/ 16492 h 457481"/>
              <a:gd name="connsiteX42" fmla="*/ 3162300 w 8636000"/>
              <a:gd name="connsiteY42" fmla="*/ 194292 h 457481"/>
              <a:gd name="connsiteX43" fmla="*/ 3276600 w 8636000"/>
              <a:gd name="connsiteY43" fmla="*/ 422892 h 457481"/>
              <a:gd name="connsiteX44" fmla="*/ 3352800 w 8636000"/>
              <a:gd name="connsiteY44" fmla="*/ 435592 h 457481"/>
              <a:gd name="connsiteX45" fmla="*/ 3479800 w 8636000"/>
              <a:gd name="connsiteY45" fmla="*/ 219692 h 457481"/>
              <a:gd name="connsiteX46" fmla="*/ 3517900 w 8636000"/>
              <a:gd name="connsiteY46" fmla="*/ 92692 h 457481"/>
              <a:gd name="connsiteX47" fmla="*/ 3606800 w 8636000"/>
              <a:gd name="connsiteY47" fmla="*/ 29192 h 457481"/>
              <a:gd name="connsiteX48" fmla="*/ 3733800 w 8636000"/>
              <a:gd name="connsiteY48" fmla="*/ 143492 h 457481"/>
              <a:gd name="connsiteX49" fmla="*/ 3797300 w 8636000"/>
              <a:gd name="connsiteY49" fmla="*/ 308592 h 457481"/>
              <a:gd name="connsiteX50" fmla="*/ 3898900 w 8636000"/>
              <a:gd name="connsiteY50" fmla="*/ 448292 h 457481"/>
              <a:gd name="connsiteX51" fmla="*/ 4025900 w 8636000"/>
              <a:gd name="connsiteY51" fmla="*/ 295892 h 457481"/>
              <a:gd name="connsiteX52" fmla="*/ 4114800 w 8636000"/>
              <a:gd name="connsiteY52" fmla="*/ 92692 h 457481"/>
              <a:gd name="connsiteX53" fmla="*/ 4191000 w 8636000"/>
              <a:gd name="connsiteY53" fmla="*/ 16492 h 457481"/>
              <a:gd name="connsiteX54" fmla="*/ 4305300 w 8636000"/>
              <a:gd name="connsiteY54" fmla="*/ 118092 h 457481"/>
              <a:gd name="connsiteX55" fmla="*/ 4394200 w 8636000"/>
              <a:gd name="connsiteY55" fmla="*/ 372092 h 457481"/>
              <a:gd name="connsiteX56" fmla="*/ 4483100 w 8636000"/>
              <a:gd name="connsiteY56" fmla="*/ 435592 h 457481"/>
              <a:gd name="connsiteX57" fmla="*/ 4622800 w 8636000"/>
              <a:gd name="connsiteY57" fmla="*/ 270492 h 457481"/>
              <a:gd name="connsiteX58" fmla="*/ 4699000 w 8636000"/>
              <a:gd name="connsiteY58" fmla="*/ 118092 h 457481"/>
              <a:gd name="connsiteX59" fmla="*/ 4762500 w 8636000"/>
              <a:gd name="connsiteY59" fmla="*/ 29192 h 457481"/>
              <a:gd name="connsiteX60" fmla="*/ 4864100 w 8636000"/>
              <a:gd name="connsiteY60" fmla="*/ 118092 h 457481"/>
              <a:gd name="connsiteX61" fmla="*/ 4978400 w 8636000"/>
              <a:gd name="connsiteY61" fmla="*/ 359392 h 457481"/>
              <a:gd name="connsiteX62" fmla="*/ 5067300 w 8636000"/>
              <a:gd name="connsiteY62" fmla="*/ 422892 h 457481"/>
              <a:gd name="connsiteX63" fmla="*/ 5181600 w 8636000"/>
              <a:gd name="connsiteY63" fmla="*/ 321292 h 457481"/>
              <a:gd name="connsiteX64" fmla="*/ 5270500 w 8636000"/>
              <a:gd name="connsiteY64" fmla="*/ 79992 h 457481"/>
              <a:gd name="connsiteX65" fmla="*/ 5359400 w 8636000"/>
              <a:gd name="connsiteY65" fmla="*/ 16492 h 457481"/>
              <a:gd name="connsiteX66" fmla="*/ 5499100 w 8636000"/>
              <a:gd name="connsiteY66" fmla="*/ 219692 h 457481"/>
              <a:gd name="connsiteX67" fmla="*/ 5588000 w 8636000"/>
              <a:gd name="connsiteY67" fmla="*/ 422892 h 457481"/>
              <a:gd name="connsiteX68" fmla="*/ 5651500 w 8636000"/>
              <a:gd name="connsiteY68" fmla="*/ 435592 h 457481"/>
              <a:gd name="connsiteX69" fmla="*/ 5753100 w 8636000"/>
              <a:gd name="connsiteY69" fmla="*/ 308592 h 457481"/>
              <a:gd name="connsiteX70" fmla="*/ 5854700 w 8636000"/>
              <a:gd name="connsiteY70" fmla="*/ 79992 h 457481"/>
              <a:gd name="connsiteX71" fmla="*/ 5930900 w 8636000"/>
              <a:gd name="connsiteY71" fmla="*/ 3792 h 457481"/>
              <a:gd name="connsiteX72" fmla="*/ 6057900 w 8636000"/>
              <a:gd name="connsiteY72" fmla="*/ 181592 h 457481"/>
              <a:gd name="connsiteX73" fmla="*/ 6146800 w 8636000"/>
              <a:gd name="connsiteY73" fmla="*/ 372092 h 457481"/>
              <a:gd name="connsiteX74" fmla="*/ 6210300 w 8636000"/>
              <a:gd name="connsiteY74" fmla="*/ 435592 h 457481"/>
              <a:gd name="connsiteX75" fmla="*/ 6350000 w 8636000"/>
              <a:gd name="connsiteY75" fmla="*/ 295892 h 457481"/>
              <a:gd name="connsiteX76" fmla="*/ 6413500 w 8636000"/>
              <a:gd name="connsiteY76" fmla="*/ 118092 h 457481"/>
              <a:gd name="connsiteX77" fmla="*/ 6502400 w 8636000"/>
              <a:gd name="connsiteY77" fmla="*/ 29192 h 457481"/>
              <a:gd name="connsiteX78" fmla="*/ 6629400 w 8636000"/>
              <a:gd name="connsiteY78" fmla="*/ 130792 h 457481"/>
              <a:gd name="connsiteX79" fmla="*/ 6705600 w 8636000"/>
              <a:gd name="connsiteY79" fmla="*/ 308592 h 457481"/>
              <a:gd name="connsiteX80" fmla="*/ 6794500 w 8636000"/>
              <a:gd name="connsiteY80" fmla="*/ 435592 h 457481"/>
              <a:gd name="connsiteX81" fmla="*/ 6908800 w 8636000"/>
              <a:gd name="connsiteY81" fmla="*/ 295892 h 457481"/>
              <a:gd name="connsiteX82" fmla="*/ 6997700 w 8636000"/>
              <a:gd name="connsiteY82" fmla="*/ 105392 h 457481"/>
              <a:gd name="connsiteX83" fmla="*/ 7073900 w 8636000"/>
              <a:gd name="connsiteY83" fmla="*/ 29192 h 457481"/>
              <a:gd name="connsiteX84" fmla="*/ 7162800 w 8636000"/>
              <a:gd name="connsiteY84" fmla="*/ 79992 h 457481"/>
              <a:gd name="connsiteX85" fmla="*/ 7289800 w 8636000"/>
              <a:gd name="connsiteY85" fmla="*/ 295892 h 457481"/>
              <a:gd name="connsiteX86" fmla="*/ 7327900 w 8636000"/>
              <a:gd name="connsiteY86" fmla="*/ 422892 h 457481"/>
              <a:gd name="connsiteX87" fmla="*/ 7404100 w 8636000"/>
              <a:gd name="connsiteY87" fmla="*/ 435592 h 457481"/>
              <a:gd name="connsiteX88" fmla="*/ 7505700 w 8636000"/>
              <a:gd name="connsiteY88" fmla="*/ 270492 h 457481"/>
              <a:gd name="connsiteX89" fmla="*/ 7581900 w 8636000"/>
              <a:gd name="connsiteY89" fmla="*/ 118092 h 457481"/>
              <a:gd name="connsiteX90" fmla="*/ 7670800 w 8636000"/>
              <a:gd name="connsiteY90" fmla="*/ 16492 h 457481"/>
              <a:gd name="connsiteX91" fmla="*/ 7772400 w 8636000"/>
              <a:gd name="connsiteY91" fmla="*/ 143492 h 457481"/>
              <a:gd name="connsiteX92" fmla="*/ 7848600 w 8636000"/>
              <a:gd name="connsiteY92" fmla="*/ 321292 h 457481"/>
              <a:gd name="connsiteX93" fmla="*/ 7962900 w 8636000"/>
              <a:gd name="connsiteY93" fmla="*/ 435592 h 457481"/>
              <a:gd name="connsiteX94" fmla="*/ 8089900 w 8636000"/>
              <a:gd name="connsiteY94" fmla="*/ 270492 h 457481"/>
              <a:gd name="connsiteX95" fmla="*/ 8153400 w 8636000"/>
              <a:gd name="connsiteY95" fmla="*/ 105392 h 457481"/>
              <a:gd name="connsiteX96" fmla="*/ 8229600 w 8636000"/>
              <a:gd name="connsiteY96" fmla="*/ 29192 h 457481"/>
              <a:gd name="connsiteX97" fmla="*/ 8343900 w 8636000"/>
              <a:gd name="connsiteY97" fmla="*/ 118092 h 457481"/>
              <a:gd name="connsiteX98" fmla="*/ 8420100 w 8636000"/>
              <a:gd name="connsiteY98" fmla="*/ 295892 h 457481"/>
              <a:gd name="connsiteX99" fmla="*/ 8521700 w 8636000"/>
              <a:gd name="connsiteY99" fmla="*/ 435592 h 457481"/>
              <a:gd name="connsiteX100" fmla="*/ 8597900 w 8636000"/>
              <a:gd name="connsiteY100" fmla="*/ 372092 h 457481"/>
              <a:gd name="connsiteX101" fmla="*/ 8636000 w 8636000"/>
              <a:gd name="connsiteY101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4938 w 8636000"/>
              <a:gd name="connsiteY38" fmla="*/ 380824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31332 w 8636000"/>
              <a:gd name="connsiteY42" fmla="*/ 21255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9250 w 8636000"/>
              <a:gd name="connsiteY41" fmla="*/ 221281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85549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76024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7962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6656 w 8636000"/>
              <a:gd name="connsiteY52" fmla="*/ 160161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0300 w 8636000"/>
              <a:gd name="connsiteY52" fmla="*/ 83168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7444 w 8636000"/>
              <a:gd name="connsiteY52" fmla="*/ 73643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2682 w 8636000"/>
              <a:gd name="connsiteY52" fmla="*/ 66499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07656 w 8636000"/>
              <a:gd name="connsiteY57" fmla="*/ 90311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5588 w 8636000"/>
              <a:gd name="connsiteY57" fmla="*/ 183181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11730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15694 w 8636000"/>
              <a:gd name="connsiteY67" fmla="*/ 221281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4110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8873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06231 w 8636000"/>
              <a:gd name="connsiteY73" fmla="*/ 83169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10994 w 8636000"/>
              <a:gd name="connsiteY73" fmla="*/ 71263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3275 h 447860"/>
              <a:gd name="connsiteX1" fmla="*/ 41275 w 8636000"/>
              <a:gd name="connsiteY1" fmla="*/ 101200 h 447860"/>
              <a:gd name="connsiteX2" fmla="*/ 81757 w 8636000"/>
              <a:gd name="connsiteY2" fmla="*/ 39287 h 447860"/>
              <a:gd name="connsiteX3" fmla="*/ 128587 w 8636000"/>
              <a:gd name="connsiteY3" fmla="*/ 18650 h 447860"/>
              <a:gd name="connsiteX4" fmla="*/ 183356 w 8636000"/>
              <a:gd name="connsiteY4" fmla="*/ 51987 h 447860"/>
              <a:gd name="connsiteX5" fmla="*/ 280193 w 8636000"/>
              <a:gd name="connsiteY5" fmla="*/ 240900 h 447860"/>
              <a:gd name="connsiteX6" fmla="*/ 324643 w 8636000"/>
              <a:gd name="connsiteY6" fmla="*/ 344088 h 447860"/>
              <a:gd name="connsiteX7" fmla="*/ 396082 w 8636000"/>
              <a:gd name="connsiteY7" fmla="*/ 431401 h 447860"/>
              <a:gd name="connsiteX8" fmla="*/ 462756 w 8636000"/>
              <a:gd name="connsiteY8" fmla="*/ 410763 h 447860"/>
              <a:gd name="connsiteX9" fmla="*/ 545306 w 8636000"/>
              <a:gd name="connsiteY9" fmla="*/ 265505 h 447860"/>
              <a:gd name="connsiteX10" fmla="*/ 619919 w 8636000"/>
              <a:gd name="connsiteY10" fmla="*/ 110725 h 447860"/>
              <a:gd name="connsiteX11" fmla="*/ 658019 w 8636000"/>
              <a:gd name="connsiteY11" fmla="*/ 48813 h 447860"/>
              <a:gd name="connsiteX12" fmla="*/ 708025 w 8636000"/>
              <a:gd name="connsiteY12" fmla="*/ 18651 h 447860"/>
              <a:gd name="connsiteX13" fmla="*/ 767557 w 8636000"/>
              <a:gd name="connsiteY13" fmla="*/ 60719 h 447860"/>
              <a:gd name="connsiteX14" fmla="*/ 852488 w 8636000"/>
              <a:gd name="connsiteY14" fmla="*/ 230581 h 447860"/>
              <a:gd name="connsiteX15" fmla="*/ 910432 w 8636000"/>
              <a:gd name="connsiteY15" fmla="*/ 358376 h 447860"/>
              <a:gd name="connsiteX16" fmla="*/ 989013 w 8636000"/>
              <a:gd name="connsiteY16" fmla="*/ 439337 h 447860"/>
              <a:gd name="connsiteX17" fmla="*/ 1062832 w 8636000"/>
              <a:gd name="connsiteY17" fmla="*/ 391712 h 447860"/>
              <a:gd name="connsiteX18" fmla="*/ 1124744 w 8636000"/>
              <a:gd name="connsiteY18" fmla="*/ 276619 h 447860"/>
              <a:gd name="connsiteX19" fmla="*/ 1227931 w 8636000"/>
              <a:gd name="connsiteY19" fmla="*/ 57544 h 447860"/>
              <a:gd name="connsiteX20" fmla="*/ 1284288 w 8636000"/>
              <a:gd name="connsiteY20" fmla="*/ 17856 h 447860"/>
              <a:gd name="connsiteX21" fmla="*/ 1338263 w 8636000"/>
              <a:gd name="connsiteY21" fmla="*/ 50400 h 447860"/>
              <a:gd name="connsiteX22" fmla="*/ 1431925 w 8636000"/>
              <a:gd name="connsiteY22" fmla="*/ 217881 h 447860"/>
              <a:gd name="connsiteX23" fmla="*/ 1496219 w 8636000"/>
              <a:gd name="connsiteY23" fmla="*/ 363137 h 447860"/>
              <a:gd name="connsiteX24" fmla="*/ 1585913 w 8636000"/>
              <a:gd name="connsiteY24" fmla="*/ 437750 h 447860"/>
              <a:gd name="connsiteX25" fmla="*/ 1665288 w 8636000"/>
              <a:gd name="connsiteY25" fmla="*/ 344088 h 447860"/>
              <a:gd name="connsiteX26" fmla="*/ 1712913 w 8636000"/>
              <a:gd name="connsiteY26" fmla="*/ 242486 h 447860"/>
              <a:gd name="connsiteX27" fmla="*/ 1765300 w 8636000"/>
              <a:gd name="connsiteY27" fmla="*/ 134538 h 447860"/>
              <a:gd name="connsiteX28" fmla="*/ 1827211 w 8636000"/>
              <a:gd name="connsiteY28" fmla="*/ 32144 h 447860"/>
              <a:gd name="connsiteX29" fmla="*/ 1905000 w 8636000"/>
              <a:gd name="connsiteY29" fmla="*/ 33731 h 447860"/>
              <a:gd name="connsiteX30" fmla="*/ 1988344 w 8636000"/>
              <a:gd name="connsiteY30" fmla="*/ 171050 h 447860"/>
              <a:gd name="connsiteX31" fmla="*/ 2047082 w 8636000"/>
              <a:gd name="connsiteY31" fmla="*/ 305194 h 447860"/>
              <a:gd name="connsiteX32" fmla="*/ 2156618 w 8636000"/>
              <a:gd name="connsiteY32" fmla="*/ 444100 h 447860"/>
              <a:gd name="connsiteX33" fmla="*/ 2286000 w 8636000"/>
              <a:gd name="connsiteY33" fmla="*/ 269475 h 447860"/>
              <a:gd name="connsiteX34" fmla="*/ 2349500 w 8636000"/>
              <a:gd name="connsiteY34" fmla="*/ 117075 h 447860"/>
              <a:gd name="connsiteX35" fmla="*/ 2448718 w 8636000"/>
              <a:gd name="connsiteY35" fmla="*/ 17062 h 447860"/>
              <a:gd name="connsiteX36" fmla="*/ 2571750 w 8636000"/>
              <a:gd name="connsiteY36" fmla="*/ 177400 h 447860"/>
              <a:gd name="connsiteX37" fmla="*/ 2628900 w 8636000"/>
              <a:gd name="connsiteY37" fmla="*/ 307575 h 447860"/>
              <a:gd name="connsiteX38" fmla="*/ 2670176 w 8636000"/>
              <a:gd name="connsiteY38" fmla="*/ 384570 h 447860"/>
              <a:gd name="connsiteX39" fmla="*/ 2745581 w 8636000"/>
              <a:gd name="connsiteY39" fmla="*/ 443307 h 447860"/>
              <a:gd name="connsiteX40" fmla="*/ 2851150 w 8636000"/>
              <a:gd name="connsiteY40" fmla="*/ 305987 h 447860"/>
              <a:gd name="connsiteX41" fmla="*/ 2886868 w 8636000"/>
              <a:gd name="connsiteY41" fmla="*/ 210739 h 447860"/>
              <a:gd name="connsiteX42" fmla="*/ 2949574 w 8636000"/>
              <a:gd name="connsiteY42" fmla="*/ 87707 h 447860"/>
              <a:gd name="connsiteX43" fmla="*/ 3024188 w 8636000"/>
              <a:gd name="connsiteY43" fmla="*/ 20238 h 447860"/>
              <a:gd name="connsiteX44" fmla="*/ 3091656 w 8636000"/>
              <a:gd name="connsiteY44" fmla="*/ 75007 h 447860"/>
              <a:gd name="connsiteX45" fmla="*/ 3162300 w 8636000"/>
              <a:gd name="connsiteY45" fmla="*/ 202800 h 447860"/>
              <a:gd name="connsiteX46" fmla="*/ 3238500 w 8636000"/>
              <a:gd name="connsiteY46" fmla="*/ 367107 h 447860"/>
              <a:gd name="connsiteX47" fmla="*/ 3324226 w 8636000"/>
              <a:gd name="connsiteY47" fmla="*/ 439338 h 447860"/>
              <a:gd name="connsiteX48" fmla="*/ 3415507 w 8636000"/>
              <a:gd name="connsiteY48" fmla="*/ 334563 h 447860"/>
              <a:gd name="connsiteX49" fmla="*/ 3467894 w 8636000"/>
              <a:gd name="connsiteY49" fmla="*/ 213913 h 447860"/>
              <a:gd name="connsiteX50" fmla="*/ 3525043 w 8636000"/>
              <a:gd name="connsiteY50" fmla="*/ 91675 h 447860"/>
              <a:gd name="connsiteX51" fmla="*/ 3606800 w 8636000"/>
              <a:gd name="connsiteY51" fmla="*/ 16269 h 447860"/>
              <a:gd name="connsiteX52" fmla="*/ 3667920 w 8636000"/>
              <a:gd name="connsiteY52" fmla="*/ 67863 h 447860"/>
              <a:gd name="connsiteX53" fmla="*/ 3721894 w 8636000"/>
              <a:gd name="connsiteY53" fmla="*/ 161525 h 447860"/>
              <a:gd name="connsiteX54" fmla="*/ 3792538 w 8636000"/>
              <a:gd name="connsiteY54" fmla="*/ 317100 h 447860"/>
              <a:gd name="connsiteX55" fmla="*/ 3898900 w 8636000"/>
              <a:gd name="connsiteY55" fmla="*/ 447275 h 447860"/>
              <a:gd name="connsiteX56" fmla="*/ 4016375 w 8636000"/>
              <a:gd name="connsiteY56" fmla="*/ 282968 h 447860"/>
              <a:gd name="connsiteX57" fmla="*/ 4063207 w 8636000"/>
              <a:gd name="connsiteY57" fmla="*/ 172639 h 447860"/>
              <a:gd name="connsiteX58" fmla="*/ 4107656 w 8636000"/>
              <a:gd name="connsiteY58" fmla="*/ 89294 h 447860"/>
              <a:gd name="connsiteX59" fmla="*/ 4183857 w 8636000"/>
              <a:gd name="connsiteY59" fmla="*/ 13094 h 447860"/>
              <a:gd name="connsiteX60" fmla="*/ 4291013 w 8636000"/>
              <a:gd name="connsiteY60" fmla="*/ 138506 h 447860"/>
              <a:gd name="connsiteX61" fmla="*/ 4394200 w 8636000"/>
              <a:gd name="connsiteY61" fmla="*/ 371075 h 447860"/>
              <a:gd name="connsiteX62" fmla="*/ 4485481 w 8636000"/>
              <a:gd name="connsiteY62" fmla="*/ 441718 h 447860"/>
              <a:gd name="connsiteX63" fmla="*/ 4606131 w 8636000"/>
              <a:gd name="connsiteY63" fmla="*/ 257569 h 447860"/>
              <a:gd name="connsiteX64" fmla="*/ 4677569 w 8636000"/>
              <a:gd name="connsiteY64" fmla="*/ 109931 h 447860"/>
              <a:gd name="connsiteX65" fmla="*/ 4762500 w 8636000"/>
              <a:gd name="connsiteY65" fmla="*/ 13887 h 447860"/>
              <a:gd name="connsiteX66" fmla="*/ 4856957 w 8636000"/>
              <a:gd name="connsiteY66" fmla="*/ 117075 h 447860"/>
              <a:gd name="connsiteX67" fmla="*/ 4906169 w 8636000"/>
              <a:gd name="connsiteY67" fmla="*/ 225027 h 447860"/>
              <a:gd name="connsiteX68" fmla="*/ 4976019 w 8636000"/>
              <a:gd name="connsiteY68" fmla="*/ 367900 h 447860"/>
              <a:gd name="connsiteX69" fmla="*/ 5057775 w 8636000"/>
              <a:gd name="connsiteY69" fmla="*/ 438544 h 447860"/>
              <a:gd name="connsiteX70" fmla="*/ 5164931 w 8636000"/>
              <a:gd name="connsiteY70" fmla="*/ 305988 h 447860"/>
              <a:gd name="connsiteX71" fmla="*/ 5270500 w 8636000"/>
              <a:gd name="connsiteY71" fmla="*/ 78975 h 447860"/>
              <a:gd name="connsiteX72" fmla="*/ 5342731 w 8636000"/>
              <a:gd name="connsiteY72" fmla="*/ 17856 h 447860"/>
              <a:gd name="connsiteX73" fmla="*/ 5410994 w 8636000"/>
              <a:gd name="connsiteY73" fmla="*/ 70246 h 447860"/>
              <a:gd name="connsiteX74" fmla="*/ 5489574 w 8636000"/>
              <a:gd name="connsiteY74" fmla="*/ 225819 h 447860"/>
              <a:gd name="connsiteX75" fmla="*/ 5564187 w 8636000"/>
              <a:gd name="connsiteY75" fmla="*/ 388537 h 447860"/>
              <a:gd name="connsiteX76" fmla="*/ 5651500 w 8636000"/>
              <a:gd name="connsiteY76" fmla="*/ 434575 h 447860"/>
              <a:gd name="connsiteX77" fmla="*/ 5745956 w 8636000"/>
              <a:gd name="connsiteY77" fmla="*/ 302813 h 447860"/>
              <a:gd name="connsiteX78" fmla="*/ 5847556 w 8636000"/>
              <a:gd name="connsiteY78" fmla="*/ 88500 h 447860"/>
              <a:gd name="connsiteX79" fmla="*/ 5930900 w 8636000"/>
              <a:gd name="connsiteY79" fmla="*/ 2775 h 447860"/>
              <a:gd name="connsiteX80" fmla="*/ 6057900 w 8636000"/>
              <a:gd name="connsiteY80" fmla="*/ 180575 h 447860"/>
              <a:gd name="connsiteX81" fmla="*/ 6146800 w 8636000"/>
              <a:gd name="connsiteY81" fmla="*/ 371075 h 447860"/>
              <a:gd name="connsiteX82" fmla="*/ 6210300 w 8636000"/>
              <a:gd name="connsiteY82" fmla="*/ 434575 h 447860"/>
              <a:gd name="connsiteX83" fmla="*/ 6350000 w 8636000"/>
              <a:gd name="connsiteY83" fmla="*/ 294875 h 447860"/>
              <a:gd name="connsiteX84" fmla="*/ 6413500 w 8636000"/>
              <a:gd name="connsiteY84" fmla="*/ 117075 h 447860"/>
              <a:gd name="connsiteX85" fmla="*/ 6502400 w 8636000"/>
              <a:gd name="connsiteY85" fmla="*/ 28175 h 447860"/>
              <a:gd name="connsiteX86" fmla="*/ 6629400 w 8636000"/>
              <a:gd name="connsiteY86" fmla="*/ 129775 h 447860"/>
              <a:gd name="connsiteX87" fmla="*/ 6705600 w 8636000"/>
              <a:gd name="connsiteY87" fmla="*/ 307575 h 447860"/>
              <a:gd name="connsiteX88" fmla="*/ 6794500 w 8636000"/>
              <a:gd name="connsiteY88" fmla="*/ 434575 h 447860"/>
              <a:gd name="connsiteX89" fmla="*/ 6908800 w 8636000"/>
              <a:gd name="connsiteY89" fmla="*/ 294875 h 447860"/>
              <a:gd name="connsiteX90" fmla="*/ 6997700 w 8636000"/>
              <a:gd name="connsiteY90" fmla="*/ 104375 h 447860"/>
              <a:gd name="connsiteX91" fmla="*/ 7073900 w 8636000"/>
              <a:gd name="connsiteY91" fmla="*/ 28175 h 447860"/>
              <a:gd name="connsiteX92" fmla="*/ 7162800 w 8636000"/>
              <a:gd name="connsiteY92" fmla="*/ 78975 h 447860"/>
              <a:gd name="connsiteX93" fmla="*/ 7289800 w 8636000"/>
              <a:gd name="connsiteY93" fmla="*/ 294875 h 447860"/>
              <a:gd name="connsiteX94" fmla="*/ 7327900 w 8636000"/>
              <a:gd name="connsiteY94" fmla="*/ 421875 h 447860"/>
              <a:gd name="connsiteX95" fmla="*/ 7404100 w 8636000"/>
              <a:gd name="connsiteY95" fmla="*/ 434575 h 447860"/>
              <a:gd name="connsiteX96" fmla="*/ 7505700 w 8636000"/>
              <a:gd name="connsiteY96" fmla="*/ 269475 h 447860"/>
              <a:gd name="connsiteX97" fmla="*/ 7581900 w 8636000"/>
              <a:gd name="connsiteY97" fmla="*/ 117075 h 447860"/>
              <a:gd name="connsiteX98" fmla="*/ 7670800 w 8636000"/>
              <a:gd name="connsiteY98" fmla="*/ 15475 h 447860"/>
              <a:gd name="connsiteX99" fmla="*/ 7772400 w 8636000"/>
              <a:gd name="connsiteY99" fmla="*/ 142475 h 447860"/>
              <a:gd name="connsiteX100" fmla="*/ 7848600 w 8636000"/>
              <a:gd name="connsiteY100" fmla="*/ 320275 h 447860"/>
              <a:gd name="connsiteX101" fmla="*/ 7962900 w 8636000"/>
              <a:gd name="connsiteY101" fmla="*/ 434575 h 447860"/>
              <a:gd name="connsiteX102" fmla="*/ 8089900 w 8636000"/>
              <a:gd name="connsiteY102" fmla="*/ 269475 h 447860"/>
              <a:gd name="connsiteX103" fmla="*/ 8153400 w 8636000"/>
              <a:gd name="connsiteY103" fmla="*/ 104375 h 447860"/>
              <a:gd name="connsiteX104" fmla="*/ 8229600 w 8636000"/>
              <a:gd name="connsiteY104" fmla="*/ 28175 h 447860"/>
              <a:gd name="connsiteX105" fmla="*/ 8343900 w 8636000"/>
              <a:gd name="connsiteY105" fmla="*/ 117075 h 447860"/>
              <a:gd name="connsiteX106" fmla="*/ 8420100 w 8636000"/>
              <a:gd name="connsiteY106" fmla="*/ 294875 h 447860"/>
              <a:gd name="connsiteX107" fmla="*/ 8521700 w 8636000"/>
              <a:gd name="connsiteY107" fmla="*/ 434575 h 447860"/>
              <a:gd name="connsiteX108" fmla="*/ 8597900 w 8636000"/>
              <a:gd name="connsiteY108" fmla="*/ 371075 h 447860"/>
              <a:gd name="connsiteX109" fmla="*/ 8636000 w 8636000"/>
              <a:gd name="connsiteY109" fmla="*/ 282175 h 447860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3879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505700 w 8636000"/>
              <a:gd name="connsiteY96" fmla="*/ 256398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67638 w 8636000"/>
              <a:gd name="connsiteY99" fmla="*/ 131779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3663 w 8636000"/>
              <a:gd name="connsiteY99" fmla="*/ 45262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7719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5219"/>
              <a:gd name="connsiteX1" fmla="*/ 41275 w 8636000"/>
              <a:gd name="connsiteY1" fmla="*/ 88123 h 435219"/>
              <a:gd name="connsiteX2" fmla="*/ 81757 w 8636000"/>
              <a:gd name="connsiteY2" fmla="*/ 26210 h 435219"/>
              <a:gd name="connsiteX3" fmla="*/ 128587 w 8636000"/>
              <a:gd name="connsiteY3" fmla="*/ 5573 h 435219"/>
              <a:gd name="connsiteX4" fmla="*/ 183356 w 8636000"/>
              <a:gd name="connsiteY4" fmla="*/ 38910 h 435219"/>
              <a:gd name="connsiteX5" fmla="*/ 280193 w 8636000"/>
              <a:gd name="connsiteY5" fmla="*/ 227823 h 435219"/>
              <a:gd name="connsiteX6" fmla="*/ 324643 w 8636000"/>
              <a:gd name="connsiteY6" fmla="*/ 331011 h 435219"/>
              <a:gd name="connsiteX7" fmla="*/ 396082 w 8636000"/>
              <a:gd name="connsiteY7" fmla="*/ 418324 h 435219"/>
              <a:gd name="connsiteX8" fmla="*/ 462756 w 8636000"/>
              <a:gd name="connsiteY8" fmla="*/ 397686 h 435219"/>
              <a:gd name="connsiteX9" fmla="*/ 545306 w 8636000"/>
              <a:gd name="connsiteY9" fmla="*/ 252428 h 435219"/>
              <a:gd name="connsiteX10" fmla="*/ 619919 w 8636000"/>
              <a:gd name="connsiteY10" fmla="*/ 97648 h 435219"/>
              <a:gd name="connsiteX11" fmla="*/ 658019 w 8636000"/>
              <a:gd name="connsiteY11" fmla="*/ 35736 h 435219"/>
              <a:gd name="connsiteX12" fmla="*/ 708025 w 8636000"/>
              <a:gd name="connsiteY12" fmla="*/ 5574 h 435219"/>
              <a:gd name="connsiteX13" fmla="*/ 767557 w 8636000"/>
              <a:gd name="connsiteY13" fmla="*/ 47642 h 435219"/>
              <a:gd name="connsiteX14" fmla="*/ 852488 w 8636000"/>
              <a:gd name="connsiteY14" fmla="*/ 217504 h 435219"/>
              <a:gd name="connsiteX15" fmla="*/ 910432 w 8636000"/>
              <a:gd name="connsiteY15" fmla="*/ 345299 h 435219"/>
              <a:gd name="connsiteX16" fmla="*/ 989013 w 8636000"/>
              <a:gd name="connsiteY16" fmla="*/ 426260 h 435219"/>
              <a:gd name="connsiteX17" fmla="*/ 1062832 w 8636000"/>
              <a:gd name="connsiteY17" fmla="*/ 378635 h 435219"/>
              <a:gd name="connsiteX18" fmla="*/ 1124744 w 8636000"/>
              <a:gd name="connsiteY18" fmla="*/ 263542 h 435219"/>
              <a:gd name="connsiteX19" fmla="*/ 1227931 w 8636000"/>
              <a:gd name="connsiteY19" fmla="*/ 44467 h 435219"/>
              <a:gd name="connsiteX20" fmla="*/ 1284288 w 8636000"/>
              <a:gd name="connsiteY20" fmla="*/ 4779 h 435219"/>
              <a:gd name="connsiteX21" fmla="*/ 1338263 w 8636000"/>
              <a:gd name="connsiteY21" fmla="*/ 37323 h 435219"/>
              <a:gd name="connsiteX22" fmla="*/ 1431925 w 8636000"/>
              <a:gd name="connsiteY22" fmla="*/ 204804 h 435219"/>
              <a:gd name="connsiteX23" fmla="*/ 1496219 w 8636000"/>
              <a:gd name="connsiteY23" fmla="*/ 350060 h 435219"/>
              <a:gd name="connsiteX24" fmla="*/ 1585913 w 8636000"/>
              <a:gd name="connsiteY24" fmla="*/ 424673 h 435219"/>
              <a:gd name="connsiteX25" fmla="*/ 1665288 w 8636000"/>
              <a:gd name="connsiteY25" fmla="*/ 331011 h 435219"/>
              <a:gd name="connsiteX26" fmla="*/ 1712913 w 8636000"/>
              <a:gd name="connsiteY26" fmla="*/ 229409 h 435219"/>
              <a:gd name="connsiteX27" fmla="*/ 1765300 w 8636000"/>
              <a:gd name="connsiteY27" fmla="*/ 121461 h 435219"/>
              <a:gd name="connsiteX28" fmla="*/ 1827211 w 8636000"/>
              <a:gd name="connsiteY28" fmla="*/ 19067 h 435219"/>
              <a:gd name="connsiteX29" fmla="*/ 1905000 w 8636000"/>
              <a:gd name="connsiteY29" fmla="*/ 20654 h 435219"/>
              <a:gd name="connsiteX30" fmla="*/ 1988344 w 8636000"/>
              <a:gd name="connsiteY30" fmla="*/ 157973 h 435219"/>
              <a:gd name="connsiteX31" fmla="*/ 2047082 w 8636000"/>
              <a:gd name="connsiteY31" fmla="*/ 292117 h 435219"/>
              <a:gd name="connsiteX32" fmla="*/ 2156618 w 8636000"/>
              <a:gd name="connsiteY32" fmla="*/ 431023 h 435219"/>
              <a:gd name="connsiteX33" fmla="*/ 2286000 w 8636000"/>
              <a:gd name="connsiteY33" fmla="*/ 256398 h 435219"/>
              <a:gd name="connsiteX34" fmla="*/ 2349500 w 8636000"/>
              <a:gd name="connsiteY34" fmla="*/ 103998 h 435219"/>
              <a:gd name="connsiteX35" fmla="*/ 2448718 w 8636000"/>
              <a:gd name="connsiteY35" fmla="*/ 3985 h 435219"/>
              <a:gd name="connsiteX36" fmla="*/ 2571750 w 8636000"/>
              <a:gd name="connsiteY36" fmla="*/ 164323 h 435219"/>
              <a:gd name="connsiteX37" fmla="*/ 2628900 w 8636000"/>
              <a:gd name="connsiteY37" fmla="*/ 294498 h 435219"/>
              <a:gd name="connsiteX38" fmla="*/ 2670176 w 8636000"/>
              <a:gd name="connsiteY38" fmla="*/ 371493 h 435219"/>
              <a:gd name="connsiteX39" fmla="*/ 2745581 w 8636000"/>
              <a:gd name="connsiteY39" fmla="*/ 430230 h 435219"/>
              <a:gd name="connsiteX40" fmla="*/ 2851150 w 8636000"/>
              <a:gd name="connsiteY40" fmla="*/ 292910 h 435219"/>
              <a:gd name="connsiteX41" fmla="*/ 2886868 w 8636000"/>
              <a:gd name="connsiteY41" fmla="*/ 197662 h 435219"/>
              <a:gd name="connsiteX42" fmla="*/ 2949574 w 8636000"/>
              <a:gd name="connsiteY42" fmla="*/ 74630 h 435219"/>
              <a:gd name="connsiteX43" fmla="*/ 3024188 w 8636000"/>
              <a:gd name="connsiteY43" fmla="*/ 7161 h 435219"/>
              <a:gd name="connsiteX44" fmla="*/ 3091656 w 8636000"/>
              <a:gd name="connsiteY44" fmla="*/ 61930 h 435219"/>
              <a:gd name="connsiteX45" fmla="*/ 3162300 w 8636000"/>
              <a:gd name="connsiteY45" fmla="*/ 189723 h 435219"/>
              <a:gd name="connsiteX46" fmla="*/ 3238500 w 8636000"/>
              <a:gd name="connsiteY46" fmla="*/ 354030 h 435219"/>
              <a:gd name="connsiteX47" fmla="*/ 3324226 w 8636000"/>
              <a:gd name="connsiteY47" fmla="*/ 426261 h 435219"/>
              <a:gd name="connsiteX48" fmla="*/ 3415507 w 8636000"/>
              <a:gd name="connsiteY48" fmla="*/ 321486 h 435219"/>
              <a:gd name="connsiteX49" fmla="*/ 3467894 w 8636000"/>
              <a:gd name="connsiteY49" fmla="*/ 200836 h 435219"/>
              <a:gd name="connsiteX50" fmla="*/ 3525043 w 8636000"/>
              <a:gd name="connsiteY50" fmla="*/ 78598 h 435219"/>
              <a:gd name="connsiteX51" fmla="*/ 3606800 w 8636000"/>
              <a:gd name="connsiteY51" fmla="*/ 3192 h 435219"/>
              <a:gd name="connsiteX52" fmla="*/ 3667920 w 8636000"/>
              <a:gd name="connsiteY52" fmla="*/ 54786 h 435219"/>
              <a:gd name="connsiteX53" fmla="*/ 3721894 w 8636000"/>
              <a:gd name="connsiteY53" fmla="*/ 148448 h 435219"/>
              <a:gd name="connsiteX54" fmla="*/ 3792538 w 8636000"/>
              <a:gd name="connsiteY54" fmla="*/ 304023 h 435219"/>
              <a:gd name="connsiteX55" fmla="*/ 3898900 w 8636000"/>
              <a:gd name="connsiteY55" fmla="*/ 434198 h 435219"/>
              <a:gd name="connsiteX56" fmla="*/ 4016375 w 8636000"/>
              <a:gd name="connsiteY56" fmla="*/ 269891 h 435219"/>
              <a:gd name="connsiteX57" fmla="*/ 4063207 w 8636000"/>
              <a:gd name="connsiteY57" fmla="*/ 159562 h 435219"/>
              <a:gd name="connsiteX58" fmla="*/ 4107656 w 8636000"/>
              <a:gd name="connsiteY58" fmla="*/ 76217 h 435219"/>
              <a:gd name="connsiteX59" fmla="*/ 4183857 w 8636000"/>
              <a:gd name="connsiteY59" fmla="*/ 17 h 435219"/>
              <a:gd name="connsiteX60" fmla="*/ 4291013 w 8636000"/>
              <a:gd name="connsiteY60" fmla="*/ 125429 h 435219"/>
              <a:gd name="connsiteX61" fmla="*/ 4394200 w 8636000"/>
              <a:gd name="connsiteY61" fmla="*/ 357998 h 435219"/>
              <a:gd name="connsiteX62" fmla="*/ 4485481 w 8636000"/>
              <a:gd name="connsiteY62" fmla="*/ 428641 h 435219"/>
              <a:gd name="connsiteX63" fmla="*/ 4606131 w 8636000"/>
              <a:gd name="connsiteY63" fmla="*/ 244492 h 435219"/>
              <a:gd name="connsiteX64" fmla="*/ 4677569 w 8636000"/>
              <a:gd name="connsiteY64" fmla="*/ 96854 h 435219"/>
              <a:gd name="connsiteX65" fmla="*/ 4762500 w 8636000"/>
              <a:gd name="connsiteY65" fmla="*/ 810 h 435219"/>
              <a:gd name="connsiteX66" fmla="*/ 4856957 w 8636000"/>
              <a:gd name="connsiteY66" fmla="*/ 103998 h 435219"/>
              <a:gd name="connsiteX67" fmla="*/ 4906169 w 8636000"/>
              <a:gd name="connsiteY67" fmla="*/ 211950 h 435219"/>
              <a:gd name="connsiteX68" fmla="*/ 4976019 w 8636000"/>
              <a:gd name="connsiteY68" fmla="*/ 354823 h 435219"/>
              <a:gd name="connsiteX69" fmla="*/ 5057775 w 8636000"/>
              <a:gd name="connsiteY69" fmla="*/ 425467 h 435219"/>
              <a:gd name="connsiteX70" fmla="*/ 5164931 w 8636000"/>
              <a:gd name="connsiteY70" fmla="*/ 292911 h 435219"/>
              <a:gd name="connsiteX71" fmla="*/ 5270500 w 8636000"/>
              <a:gd name="connsiteY71" fmla="*/ 65898 h 435219"/>
              <a:gd name="connsiteX72" fmla="*/ 5342731 w 8636000"/>
              <a:gd name="connsiteY72" fmla="*/ 4779 h 435219"/>
              <a:gd name="connsiteX73" fmla="*/ 5410994 w 8636000"/>
              <a:gd name="connsiteY73" fmla="*/ 57169 h 435219"/>
              <a:gd name="connsiteX74" fmla="*/ 5489574 w 8636000"/>
              <a:gd name="connsiteY74" fmla="*/ 212742 h 435219"/>
              <a:gd name="connsiteX75" fmla="*/ 5564187 w 8636000"/>
              <a:gd name="connsiteY75" fmla="*/ 375460 h 435219"/>
              <a:gd name="connsiteX76" fmla="*/ 5651500 w 8636000"/>
              <a:gd name="connsiteY76" fmla="*/ 421498 h 435219"/>
              <a:gd name="connsiteX77" fmla="*/ 5745956 w 8636000"/>
              <a:gd name="connsiteY77" fmla="*/ 289736 h 435219"/>
              <a:gd name="connsiteX78" fmla="*/ 5847556 w 8636000"/>
              <a:gd name="connsiteY78" fmla="*/ 75423 h 435219"/>
              <a:gd name="connsiteX79" fmla="*/ 5926137 w 8636000"/>
              <a:gd name="connsiteY79" fmla="*/ 3986 h 435219"/>
              <a:gd name="connsiteX80" fmla="*/ 6053137 w 8636000"/>
              <a:gd name="connsiteY80" fmla="*/ 174642 h 435219"/>
              <a:gd name="connsiteX81" fmla="*/ 6130132 w 8636000"/>
              <a:gd name="connsiteY81" fmla="*/ 341329 h 435219"/>
              <a:gd name="connsiteX82" fmla="*/ 6212681 w 8636000"/>
              <a:gd name="connsiteY82" fmla="*/ 428641 h 435219"/>
              <a:gd name="connsiteX83" fmla="*/ 6333331 w 8636000"/>
              <a:gd name="connsiteY83" fmla="*/ 272273 h 435219"/>
              <a:gd name="connsiteX84" fmla="*/ 6413500 w 8636000"/>
              <a:gd name="connsiteY84" fmla="*/ 96854 h 435219"/>
              <a:gd name="connsiteX85" fmla="*/ 6502400 w 8636000"/>
              <a:gd name="connsiteY85" fmla="*/ 811 h 435219"/>
              <a:gd name="connsiteX86" fmla="*/ 6610350 w 8636000"/>
              <a:gd name="connsiteY86" fmla="*/ 135748 h 435219"/>
              <a:gd name="connsiteX87" fmla="*/ 6686550 w 8636000"/>
              <a:gd name="connsiteY87" fmla="*/ 311167 h 435219"/>
              <a:gd name="connsiteX88" fmla="*/ 6796881 w 8636000"/>
              <a:gd name="connsiteY88" fmla="*/ 428642 h 435219"/>
              <a:gd name="connsiteX89" fmla="*/ 6908800 w 8636000"/>
              <a:gd name="connsiteY89" fmla="*/ 281798 h 435219"/>
              <a:gd name="connsiteX90" fmla="*/ 6995318 w 8636000"/>
              <a:gd name="connsiteY90" fmla="*/ 91298 h 435219"/>
              <a:gd name="connsiteX91" fmla="*/ 7073900 w 8636000"/>
              <a:gd name="connsiteY91" fmla="*/ 3192 h 435219"/>
              <a:gd name="connsiteX92" fmla="*/ 7158037 w 8636000"/>
              <a:gd name="connsiteY92" fmla="*/ 70661 h 435219"/>
              <a:gd name="connsiteX93" fmla="*/ 7244556 w 8636000"/>
              <a:gd name="connsiteY93" fmla="*/ 255604 h 435219"/>
              <a:gd name="connsiteX94" fmla="*/ 7327900 w 8636000"/>
              <a:gd name="connsiteY94" fmla="*/ 408798 h 435219"/>
              <a:gd name="connsiteX95" fmla="*/ 7404100 w 8636000"/>
              <a:gd name="connsiteY95" fmla="*/ 411973 h 435219"/>
              <a:gd name="connsiteX96" fmla="*/ 7498557 w 8636000"/>
              <a:gd name="connsiteY96" fmla="*/ 251635 h 435219"/>
              <a:gd name="connsiteX97" fmla="*/ 7574756 w 8636000"/>
              <a:gd name="connsiteY97" fmla="*/ 89710 h 435219"/>
              <a:gd name="connsiteX98" fmla="*/ 7649369 w 8636000"/>
              <a:gd name="connsiteY98" fmla="*/ 4780 h 435219"/>
              <a:gd name="connsiteX99" fmla="*/ 7716044 w 8636000"/>
              <a:gd name="connsiteY99" fmla="*/ 38118 h 435219"/>
              <a:gd name="connsiteX100" fmla="*/ 7767638 w 8636000"/>
              <a:gd name="connsiteY100" fmla="*/ 131779 h 435219"/>
              <a:gd name="connsiteX101" fmla="*/ 7848600 w 8636000"/>
              <a:gd name="connsiteY101" fmla="*/ 307198 h 435219"/>
              <a:gd name="connsiteX102" fmla="*/ 7955757 w 8636000"/>
              <a:gd name="connsiteY102" fmla="*/ 428642 h 435219"/>
              <a:gd name="connsiteX103" fmla="*/ 8080375 w 8636000"/>
              <a:gd name="connsiteY103" fmla="*/ 254016 h 435219"/>
              <a:gd name="connsiteX104" fmla="*/ 8153400 w 8636000"/>
              <a:gd name="connsiteY104" fmla="*/ 91298 h 435219"/>
              <a:gd name="connsiteX105" fmla="*/ 8236744 w 8636000"/>
              <a:gd name="connsiteY105" fmla="*/ 3191 h 435219"/>
              <a:gd name="connsiteX106" fmla="*/ 8336756 w 8636000"/>
              <a:gd name="connsiteY106" fmla="*/ 106380 h 435219"/>
              <a:gd name="connsiteX107" fmla="*/ 8412956 w 8636000"/>
              <a:gd name="connsiteY107" fmla="*/ 279417 h 435219"/>
              <a:gd name="connsiteX108" fmla="*/ 8521700 w 8636000"/>
              <a:gd name="connsiteY108" fmla="*/ 433404 h 435219"/>
              <a:gd name="connsiteX109" fmla="*/ 8597900 w 8636000"/>
              <a:gd name="connsiteY109" fmla="*/ 357998 h 435219"/>
              <a:gd name="connsiteX110" fmla="*/ 8636000 w 8636000"/>
              <a:gd name="connsiteY110" fmla="*/ 269098 h 435219"/>
              <a:gd name="connsiteX0" fmla="*/ 0 w 8636000"/>
              <a:gd name="connsiteY0" fmla="*/ 180198 h 435377"/>
              <a:gd name="connsiteX1" fmla="*/ 41275 w 8636000"/>
              <a:gd name="connsiteY1" fmla="*/ 88123 h 435377"/>
              <a:gd name="connsiteX2" fmla="*/ 81757 w 8636000"/>
              <a:gd name="connsiteY2" fmla="*/ 26210 h 435377"/>
              <a:gd name="connsiteX3" fmla="*/ 128587 w 8636000"/>
              <a:gd name="connsiteY3" fmla="*/ 5573 h 435377"/>
              <a:gd name="connsiteX4" fmla="*/ 183356 w 8636000"/>
              <a:gd name="connsiteY4" fmla="*/ 38910 h 435377"/>
              <a:gd name="connsiteX5" fmla="*/ 280193 w 8636000"/>
              <a:gd name="connsiteY5" fmla="*/ 227823 h 435377"/>
              <a:gd name="connsiteX6" fmla="*/ 324643 w 8636000"/>
              <a:gd name="connsiteY6" fmla="*/ 331011 h 435377"/>
              <a:gd name="connsiteX7" fmla="*/ 396082 w 8636000"/>
              <a:gd name="connsiteY7" fmla="*/ 418324 h 435377"/>
              <a:gd name="connsiteX8" fmla="*/ 462756 w 8636000"/>
              <a:gd name="connsiteY8" fmla="*/ 397686 h 435377"/>
              <a:gd name="connsiteX9" fmla="*/ 545306 w 8636000"/>
              <a:gd name="connsiteY9" fmla="*/ 252428 h 435377"/>
              <a:gd name="connsiteX10" fmla="*/ 619919 w 8636000"/>
              <a:gd name="connsiteY10" fmla="*/ 97648 h 435377"/>
              <a:gd name="connsiteX11" fmla="*/ 658019 w 8636000"/>
              <a:gd name="connsiteY11" fmla="*/ 35736 h 435377"/>
              <a:gd name="connsiteX12" fmla="*/ 708025 w 8636000"/>
              <a:gd name="connsiteY12" fmla="*/ 5574 h 435377"/>
              <a:gd name="connsiteX13" fmla="*/ 767557 w 8636000"/>
              <a:gd name="connsiteY13" fmla="*/ 47642 h 435377"/>
              <a:gd name="connsiteX14" fmla="*/ 852488 w 8636000"/>
              <a:gd name="connsiteY14" fmla="*/ 217504 h 435377"/>
              <a:gd name="connsiteX15" fmla="*/ 910432 w 8636000"/>
              <a:gd name="connsiteY15" fmla="*/ 345299 h 435377"/>
              <a:gd name="connsiteX16" fmla="*/ 989013 w 8636000"/>
              <a:gd name="connsiteY16" fmla="*/ 426260 h 435377"/>
              <a:gd name="connsiteX17" fmla="*/ 1062832 w 8636000"/>
              <a:gd name="connsiteY17" fmla="*/ 378635 h 435377"/>
              <a:gd name="connsiteX18" fmla="*/ 1124744 w 8636000"/>
              <a:gd name="connsiteY18" fmla="*/ 263542 h 435377"/>
              <a:gd name="connsiteX19" fmla="*/ 1227931 w 8636000"/>
              <a:gd name="connsiteY19" fmla="*/ 44467 h 435377"/>
              <a:gd name="connsiteX20" fmla="*/ 1284288 w 8636000"/>
              <a:gd name="connsiteY20" fmla="*/ 4779 h 435377"/>
              <a:gd name="connsiteX21" fmla="*/ 1338263 w 8636000"/>
              <a:gd name="connsiteY21" fmla="*/ 37323 h 435377"/>
              <a:gd name="connsiteX22" fmla="*/ 1431925 w 8636000"/>
              <a:gd name="connsiteY22" fmla="*/ 204804 h 435377"/>
              <a:gd name="connsiteX23" fmla="*/ 1496219 w 8636000"/>
              <a:gd name="connsiteY23" fmla="*/ 350060 h 435377"/>
              <a:gd name="connsiteX24" fmla="*/ 1585913 w 8636000"/>
              <a:gd name="connsiteY24" fmla="*/ 424673 h 435377"/>
              <a:gd name="connsiteX25" fmla="*/ 1665288 w 8636000"/>
              <a:gd name="connsiteY25" fmla="*/ 331011 h 435377"/>
              <a:gd name="connsiteX26" fmla="*/ 1712913 w 8636000"/>
              <a:gd name="connsiteY26" fmla="*/ 229409 h 435377"/>
              <a:gd name="connsiteX27" fmla="*/ 1765300 w 8636000"/>
              <a:gd name="connsiteY27" fmla="*/ 121461 h 435377"/>
              <a:gd name="connsiteX28" fmla="*/ 1827211 w 8636000"/>
              <a:gd name="connsiteY28" fmla="*/ 19067 h 435377"/>
              <a:gd name="connsiteX29" fmla="*/ 1905000 w 8636000"/>
              <a:gd name="connsiteY29" fmla="*/ 20654 h 435377"/>
              <a:gd name="connsiteX30" fmla="*/ 1988344 w 8636000"/>
              <a:gd name="connsiteY30" fmla="*/ 157973 h 435377"/>
              <a:gd name="connsiteX31" fmla="*/ 2047082 w 8636000"/>
              <a:gd name="connsiteY31" fmla="*/ 292117 h 435377"/>
              <a:gd name="connsiteX32" fmla="*/ 2156618 w 8636000"/>
              <a:gd name="connsiteY32" fmla="*/ 431023 h 435377"/>
              <a:gd name="connsiteX33" fmla="*/ 2286000 w 8636000"/>
              <a:gd name="connsiteY33" fmla="*/ 256398 h 435377"/>
              <a:gd name="connsiteX34" fmla="*/ 2349500 w 8636000"/>
              <a:gd name="connsiteY34" fmla="*/ 103998 h 435377"/>
              <a:gd name="connsiteX35" fmla="*/ 2448718 w 8636000"/>
              <a:gd name="connsiteY35" fmla="*/ 3985 h 435377"/>
              <a:gd name="connsiteX36" fmla="*/ 2571750 w 8636000"/>
              <a:gd name="connsiteY36" fmla="*/ 164323 h 435377"/>
              <a:gd name="connsiteX37" fmla="*/ 2628900 w 8636000"/>
              <a:gd name="connsiteY37" fmla="*/ 294498 h 435377"/>
              <a:gd name="connsiteX38" fmla="*/ 2670176 w 8636000"/>
              <a:gd name="connsiteY38" fmla="*/ 371493 h 435377"/>
              <a:gd name="connsiteX39" fmla="*/ 2745581 w 8636000"/>
              <a:gd name="connsiteY39" fmla="*/ 430230 h 435377"/>
              <a:gd name="connsiteX40" fmla="*/ 2851150 w 8636000"/>
              <a:gd name="connsiteY40" fmla="*/ 292910 h 435377"/>
              <a:gd name="connsiteX41" fmla="*/ 2886868 w 8636000"/>
              <a:gd name="connsiteY41" fmla="*/ 197662 h 435377"/>
              <a:gd name="connsiteX42" fmla="*/ 2949574 w 8636000"/>
              <a:gd name="connsiteY42" fmla="*/ 74630 h 435377"/>
              <a:gd name="connsiteX43" fmla="*/ 3024188 w 8636000"/>
              <a:gd name="connsiteY43" fmla="*/ 7161 h 435377"/>
              <a:gd name="connsiteX44" fmla="*/ 3091656 w 8636000"/>
              <a:gd name="connsiteY44" fmla="*/ 61930 h 435377"/>
              <a:gd name="connsiteX45" fmla="*/ 3162300 w 8636000"/>
              <a:gd name="connsiteY45" fmla="*/ 189723 h 435377"/>
              <a:gd name="connsiteX46" fmla="*/ 3238500 w 8636000"/>
              <a:gd name="connsiteY46" fmla="*/ 354030 h 435377"/>
              <a:gd name="connsiteX47" fmla="*/ 3324226 w 8636000"/>
              <a:gd name="connsiteY47" fmla="*/ 426261 h 435377"/>
              <a:gd name="connsiteX48" fmla="*/ 3415507 w 8636000"/>
              <a:gd name="connsiteY48" fmla="*/ 321486 h 435377"/>
              <a:gd name="connsiteX49" fmla="*/ 3467894 w 8636000"/>
              <a:gd name="connsiteY49" fmla="*/ 200836 h 435377"/>
              <a:gd name="connsiteX50" fmla="*/ 3525043 w 8636000"/>
              <a:gd name="connsiteY50" fmla="*/ 78598 h 435377"/>
              <a:gd name="connsiteX51" fmla="*/ 3606800 w 8636000"/>
              <a:gd name="connsiteY51" fmla="*/ 3192 h 435377"/>
              <a:gd name="connsiteX52" fmla="*/ 3667920 w 8636000"/>
              <a:gd name="connsiteY52" fmla="*/ 54786 h 435377"/>
              <a:gd name="connsiteX53" fmla="*/ 3721894 w 8636000"/>
              <a:gd name="connsiteY53" fmla="*/ 148448 h 435377"/>
              <a:gd name="connsiteX54" fmla="*/ 3792538 w 8636000"/>
              <a:gd name="connsiteY54" fmla="*/ 304023 h 435377"/>
              <a:gd name="connsiteX55" fmla="*/ 3898900 w 8636000"/>
              <a:gd name="connsiteY55" fmla="*/ 434198 h 435377"/>
              <a:gd name="connsiteX56" fmla="*/ 4016375 w 8636000"/>
              <a:gd name="connsiteY56" fmla="*/ 269891 h 435377"/>
              <a:gd name="connsiteX57" fmla="*/ 4063207 w 8636000"/>
              <a:gd name="connsiteY57" fmla="*/ 159562 h 435377"/>
              <a:gd name="connsiteX58" fmla="*/ 4107656 w 8636000"/>
              <a:gd name="connsiteY58" fmla="*/ 76217 h 435377"/>
              <a:gd name="connsiteX59" fmla="*/ 4183857 w 8636000"/>
              <a:gd name="connsiteY59" fmla="*/ 17 h 435377"/>
              <a:gd name="connsiteX60" fmla="*/ 4291013 w 8636000"/>
              <a:gd name="connsiteY60" fmla="*/ 125429 h 435377"/>
              <a:gd name="connsiteX61" fmla="*/ 4394200 w 8636000"/>
              <a:gd name="connsiteY61" fmla="*/ 357998 h 435377"/>
              <a:gd name="connsiteX62" fmla="*/ 4485481 w 8636000"/>
              <a:gd name="connsiteY62" fmla="*/ 428641 h 435377"/>
              <a:gd name="connsiteX63" fmla="*/ 4606131 w 8636000"/>
              <a:gd name="connsiteY63" fmla="*/ 244492 h 435377"/>
              <a:gd name="connsiteX64" fmla="*/ 4677569 w 8636000"/>
              <a:gd name="connsiteY64" fmla="*/ 96854 h 435377"/>
              <a:gd name="connsiteX65" fmla="*/ 4762500 w 8636000"/>
              <a:gd name="connsiteY65" fmla="*/ 810 h 435377"/>
              <a:gd name="connsiteX66" fmla="*/ 4856957 w 8636000"/>
              <a:gd name="connsiteY66" fmla="*/ 103998 h 435377"/>
              <a:gd name="connsiteX67" fmla="*/ 4906169 w 8636000"/>
              <a:gd name="connsiteY67" fmla="*/ 211950 h 435377"/>
              <a:gd name="connsiteX68" fmla="*/ 4976019 w 8636000"/>
              <a:gd name="connsiteY68" fmla="*/ 354823 h 435377"/>
              <a:gd name="connsiteX69" fmla="*/ 5057775 w 8636000"/>
              <a:gd name="connsiteY69" fmla="*/ 425467 h 435377"/>
              <a:gd name="connsiteX70" fmla="*/ 5164931 w 8636000"/>
              <a:gd name="connsiteY70" fmla="*/ 292911 h 435377"/>
              <a:gd name="connsiteX71" fmla="*/ 5270500 w 8636000"/>
              <a:gd name="connsiteY71" fmla="*/ 65898 h 435377"/>
              <a:gd name="connsiteX72" fmla="*/ 5342731 w 8636000"/>
              <a:gd name="connsiteY72" fmla="*/ 4779 h 435377"/>
              <a:gd name="connsiteX73" fmla="*/ 5410994 w 8636000"/>
              <a:gd name="connsiteY73" fmla="*/ 57169 h 435377"/>
              <a:gd name="connsiteX74" fmla="*/ 5489574 w 8636000"/>
              <a:gd name="connsiteY74" fmla="*/ 212742 h 435377"/>
              <a:gd name="connsiteX75" fmla="*/ 5564187 w 8636000"/>
              <a:gd name="connsiteY75" fmla="*/ 375460 h 435377"/>
              <a:gd name="connsiteX76" fmla="*/ 5651500 w 8636000"/>
              <a:gd name="connsiteY76" fmla="*/ 421498 h 435377"/>
              <a:gd name="connsiteX77" fmla="*/ 5745956 w 8636000"/>
              <a:gd name="connsiteY77" fmla="*/ 289736 h 435377"/>
              <a:gd name="connsiteX78" fmla="*/ 5847556 w 8636000"/>
              <a:gd name="connsiteY78" fmla="*/ 75423 h 435377"/>
              <a:gd name="connsiteX79" fmla="*/ 5926137 w 8636000"/>
              <a:gd name="connsiteY79" fmla="*/ 3986 h 435377"/>
              <a:gd name="connsiteX80" fmla="*/ 6053137 w 8636000"/>
              <a:gd name="connsiteY80" fmla="*/ 174642 h 435377"/>
              <a:gd name="connsiteX81" fmla="*/ 6130132 w 8636000"/>
              <a:gd name="connsiteY81" fmla="*/ 341329 h 435377"/>
              <a:gd name="connsiteX82" fmla="*/ 6212681 w 8636000"/>
              <a:gd name="connsiteY82" fmla="*/ 428641 h 435377"/>
              <a:gd name="connsiteX83" fmla="*/ 6333331 w 8636000"/>
              <a:gd name="connsiteY83" fmla="*/ 272273 h 435377"/>
              <a:gd name="connsiteX84" fmla="*/ 6413500 w 8636000"/>
              <a:gd name="connsiteY84" fmla="*/ 96854 h 435377"/>
              <a:gd name="connsiteX85" fmla="*/ 6502400 w 8636000"/>
              <a:gd name="connsiteY85" fmla="*/ 811 h 435377"/>
              <a:gd name="connsiteX86" fmla="*/ 6610350 w 8636000"/>
              <a:gd name="connsiteY86" fmla="*/ 135748 h 435377"/>
              <a:gd name="connsiteX87" fmla="*/ 6686550 w 8636000"/>
              <a:gd name="connsiteY87" fmla="*/ 311167 h 435377"/>
              <a:gd name="connsiteX88" fmla="*/ 6796881 w 8636000"/>
              <a:gd name="connsiteY88" fmla="*/ 428642 h 435377"/>
              <a:gd name="connsiteX89" fmla="*/ 6908800 w 8636000"/>
              <a:gd name="connsiteY89" fmla="*/ 281798 h 435377"/>
              <a:gd name="connsiteX90" fmla="*/ 6995318 w 8636000"/>
              <a:gd name="connsiteY90" fmla="*/ 91298 h 435377"/>
              <a:gd name="connsiteX91" fmla="*/ 7073900 w 8636000"/>
              <a:gd name="connsiteY91" fmla="*/ 3192 h 435377"/>
              <a:gd name="connsiteX92" fmla="*/ 7158037 w 8636000"/>
              <a:gd name="connsiteY92" fmla="*/ 70661 h 435377"/>
              <a:gd name="connsiteX93" fmla="*/ 7244556 w 8636000"/>
              <a:gd name="connsiteY93" fmla="*/ 255604 h 435377"/>
              <a:gd name="connsiteX94" fmla="*/ 7327900 w 8636000"/>
              <a:gd name="connsiteY94" fmla="*/ 408798 h 435377"/>
              <a:gd name="connsiteX95" fmla="*/ 7404100 w 8636000"/>
              <a:gd name="connsiteY95" fmla="*/ 411973 h 435377"/>
              <a:gd name="connsiteX96" fmla="*/ 7498557 w 8636000"/>
              <a:gd name="connsiteY96" fmla="*/ 251635 h 435377"/>
              <a:gd name="connsiteX97" fmla="*/ 7574756 w 8636000"/>
              <a:gd name="connsiteY97" fmla="*/ 89710 h 435377"/>
              <a:gd name="connsiteX98" fmla="*/ 7649369 w 8636000"/>
              <a:gd name="connsiteY98" fmla="*/ 4780 h 435377"/>
              <a:gd name="connsiteX99" fmla="*/ 7716044 w 8636000"/>
              <a:gd name="connsiteY99" fmla="*/ 38118 h 435377"/>
              <a:gd name="connsiteX100" fmla="*/ 7767638 w 8636000"/>
              <a:gd name="connsiteY100" fmla="*/ 131779 h 435377"/>
              <a:gd name="connsiteX101" fmla="*/ 7848600 w 8636000"/>
              <a:gd name="connsiteY101" fmla="*/ 307198 h 435377"/>
              <a:gd name="connsiteX102" fmla="*/ 7955757 w 8636000"/>
              <a:gd name="connsiteY102" fmla="*/ 428642 h 435377"/>
              <a:gd name="connsiteX103" fmla="*/ 8080375 w 8636000"/>
              <a:gd name="connsiteY103" fmla="*/ 254016 h 435377"/>
              <a:gd name="connsiteX104" fmla="*/ 8153400 w 8636000"/>
              <a:gd name="connsiteY104" fmla="*/ 91298 h 435377"/>
              <a:gd name="connsiteX105" fmla="*/ 8236744 w 8636000"/>
              <a:gd name="connsiteY105" fmla="*/ 3191 h 435377"/>
              <a:gd name="connsiteX106" fmla="*/ 8336756 w 8636000"/>
              <a:gd name="connsiteY106" fmla="*/ 106380 h 435377"/>
              <a:gd name="connsiteX107" fmla="*/ 8412956 w 8636000"/>
              <a:gd name="connsiteY107" fmla="*/ 279417 h 435377"/>
              <a:gd name="connsiteX108" fmla="*/ 8521700 w 8636000"/>
              <a:gd name="connsiteY108" fmla="*/ 433404 h 435377"/>
              <a:gd name="connsiteX109" fmla="*/ 8605044 w 8636000"/>
              <a:gd name="connsiteY109" fmla="*/ 360379 h 435377"/>
              <a:gd name="connsiteX110" fmla="*/ 8636000 w 8636000"/>
              <a:gd name="connsiteY110" fmla="*/ 269098 h 435377"/>
              <a:gd name="connsiteX0" fmla="*/ 0 w 8655050"/>
              <a:gd name="connsiteY0" fmla="*/ 180198 h 435444"/>
              <a:gd name="connsiteX1" fmla="*/ 41275 w 8655050"/>
              <a:gd name="connsiteY1" fmla="*/ 88123 h 435444"/>
              <a:gd name="connsiteX2" fmla="*/ 81757 w 8655050"/>
              <a:gd name="connsiteY2" fmla="*/ 26210 h 435444"/>
              <a:gd name="connsiteX3" fmla="*/ 128587 w 8655050"/>
              <a:gd name="connsiteY3" fmla="*/ 5573 h 435444"/>
              <a:gd name="connsiteX4" fmla="*/ 183356 w 8655050"/>
              <a:gd name="connsiteY4" fmla="*/ 38910 h 435444"/>
              <a:gd name="connsiteX5" fmla="*/ 280193 w 8655050"/>
              <a:gd name="connsiteY5" fmla="*/ 227823 h 435444"/>
              <a:gd name="connsiteX6" fmla="*/ 324643 w 8655050"/>
              <a:gd name="connsiteY6" fmla="*/ 331011 h 435444"/>
              <a:gd name="connsiteX7" fmla="*/ 396082 w 8655050"/>
              <a:gd name="connsiteY7" fmla="*/ 418324 h 435444"/>
              <a:gd name="connsiteX8" fmla="*/ 462756 w 8655050"/>
              <a:gd name="connsiteY8" fmla="*/ 397686 h 435444"/>
              <a:gd name="connsiteX9" fmla="*/ 545306 w 8655050"/>
              <a:gd name="connsiteY9" fmla="*/ 252428 h 435444"/>
              <a:gd name="connsiteX10" fmla="*/ 619919 w 8655050"/>
              <a:gd name="connsiteY10" fmla="*/ 97648 h 435444"/>
              <a:gd name="connsiteX11" fmla="*/ 658019 w 8655050"/>
              <a:gd name="connsiteY11" fmla="*/ 35736 h 435444"/>
              <a:gd name="connsiteX12" fmla="*/ 708025 w 8655050"/>
              <a:gd name="connsiteY12" fmla="*/ 5574 h 435444"/>
              <a:gd name="connsiteX13" fmla="*/ 767557 w 8655050"/>
              <a:gd name="connsiteY13" fmla="*/ 47642 h 435444"/>
              <a:gd name="connsiteX14" fmla="*/ 852488 w 8655050"/>
              <a:gd name="connsiteY14" fmla="*/ 217504 h 435444"/>
              <a:gd name="connsiteX15" fmla="*/ 910432 w 8655050"/>
              <a:gd name="connsiteY15" fmla="*/ 345299 h 435444"/>
              <a:gd name="connsiteX16" fmla="*/ 989013 w 8655050"/>
              <a:gd name="connsiteY16" fmla="*/ 426260 h 435444"/>
              <a:gd name="connsiteX17" fmla="*/ 1062832 w 8655050"/>
              <a:gd name="connsiteY17" fmla="*/ 378635 h 435444"/>
              <a:gd name="connsiteX18" fmla="*/ 1124744 w 8655050"/>
              <a:gd name="connsiteY18" fmla="*/ 263542 h 435444"/>
              <a:gd name="connsiteX19" fmla="*/ 1227931 w 8655050"/>
              <a:gd name="connsiteY19" fmla="*/ 44467 h 435444"/>
              <a:gd name="connsiteX20" fmla="*/ 1284288 w 8655050"/>
              <a:gd name="connsiteY20" fmla="*/ 4779 h 435444"/>
              <a:gd name="connsiteX21" fmla="*/ 1338263 w 8655050"/>
              <a:gd name="connsiteY21" fmla="*/ 37323 h 435444"/>
              <a:gd name="connsiteX22" fmla="*/ 1431925 w 8655050"/>
              <a:gd name="connsiteY22" fmla="*/ 204804 h 435444"/>
              <a:gd name="connsiteX23" fmla="*/ 1496219 w 8655050"/>
              <a:gd name="connsiteY23" fmla="*/ 350060 h 435444"/>
              <a:gd name="connsiteX24" fmla="*/ 1585913 w 8655050"/>
              <a:gd name="connsiteY24" fmla="*/ 424673 h 435444"/>
              <a:gd name="connsiteX25" fmla="*/ 1665288 w 8655050"/>
              <a:gd name="connsiteY25" fmla="*/ 331011 h 435444"/>
              <a:gd name="connsiteX26" fmla="*/ 1712913 w 8655050"/>
              <a:gd name="connsiteY26" fmla="*/ 229409 h 435444"/>
              <a:gd name="connsiteX27" fmla="*/ 1765300 w 8655050"/>
              <a:gd name="connsiteY27" fmla="*/ 121461 h 435444"/>
              <a:gd name="connsiteX28" fmla="*/ 1827211 w 8655050"/>
              <a:gd name="connsiteY28" fmla="*/ 19067 h 435444"/>
              <a:gd name="connsiteX29" fmla="*/ 1905000 w 8655050"/>
              <a:gd name="connsiteY29" fmla="*/ 20654 h 435444"/>
              <a:gd name="connsiteX30" fmla="*/ 1988344 w 8655050"/>
              <a:gd name="connsiteY30" fmla="*/ 157973 h 435444"/>
              <a:gd name="connsiteX31" fmla="*/ 2047082 w 8655050"/>
              <a:gd name="connsiteY31" fmla="*/ 292117 h 435444"/>
              <a:gd name="connsiteX32" fmla="*/ 2156618 w 8655050"/>
              <a:gd name="connsiteY32" fmla="*/ 431023 h 435444"/>
              <a:gd name="connsiteX33" fmla="*/ 2286000 w 8655050"/>
              <a:gd name="connsiteY33" fmla="*/ 256398 h 435444"/>
              <a:gd name="connsiteX34" fmla="*/ 2349500 w 8655050"/>
              <a:gd name="connsiteY34" fmla="*/ 103998 h 435444"/>
              <a:gd name="connsiteX35" fmla="*/ 2448718 w 8655050"/>
              <a:gd name="connsiteY35" fmla="*/ 3985 h 435444"/>
              <a:gd name="connsiteX36" fmla="*/ 2571750 w 8655050"/>
              <a:gd name="connsiteY36" fmla="*/ 164323 h 435444"/>
              <a:gd name="connsiteX37" fmla="*/ 2628900 w 8655050"/>
              <a:gd name="connsiteY37" fmla="*/ 294498 h 435444"/>
              <a:gd name="connsiteX38" fmla="*/ 2670176 w 8655050"/>
              <a:gd name="connsiteY38" fmla="*/ 371493 h 435444"/>
              <a:gd name="connsiteX39" fmla="*/ 2745581 w 8655050"/>
              <a:gd name="connsiteY39" fmla="*/ 430230 h 435444"/>
              <a:gd name="connsiteX40" fmla="*/ 2851150 w 8655050"/>
              <a:gd name="connsiteY40" fmla="*/ 292910 h 435444"/>
              <a:gd name="connsiteX41" fmla="*/ 2886868 w 8655050"/>
              <a:gd name="connsiteY41" fmla="*/ 197662 h 435444"/>
              <a:gd name="connsiteX42" fmla="*/ 2949574 w 8655050"/>
              <a:gd name="connsiteY42" fmla="*/ 74630 h 435444"/>
              <a:gd name="connsiteX43" fmla="*/ 3024188 w 8655050"/>
              <a:gd name="connsiteY43" fmla="*/ 7161 h 435444"/>
              <a:gd name="connsiteX44" fmla="*/ 3091656 w 8655050"/>
              <a:gd name="connsiteY44" fmla="*/ 61930 h 435444"/>
              <a:gd name="connsiteX45" fmla="*/ 3162300 w 8655050"/>
              <a:gd name="connsiteY45" fmla="*/ 189723 h 435444"/>
              <a:gd name="connsiteX46" fmla="*/ 3238500 w 8655050"/>
              <a:gd name="connsiteY46" fmla="*/ 354030 h 435444"/>
              <a:gd name="connsiteX47" fmla="*/ 3324226 w 8655050"/>
              <a:gd name="connsiteY47" fmla="*/ 426261 h 435444"/>
              <a:gd name="connsiteX48" fmla="*/ 3415507 w 8655050"/>
              <a:gd name="connsiteY48" fmla="*/ 321486 h 435444"/>
              <a:gd name="connsiteX49" fmla="*/ 3467894 w 8655050"/>
              <a:gd name="connsiteY49" fmla="*/ 200836 h 435444"/>
              <a:gd name="connsiteX50" fmla="*/ 3525043 w 8655050"/>
              <a:gd name="connsiteY50" fmla="*/ 78598 h 435444"/>
              <a:gd name="connsiteX51" fmla="*/ 3606800 w 8655050"/>
              <a:gd name="connsiteY51" fmla="*/ 3192 h 435444"/>
              <a:gd name="connsiteX52" fmla="*/ 3667920 w 8655050"/>
              <a:gd name="connsiteY52" fmla="*/ 54786 h 435444"/>
              <a:gd name="connsiteX53" fmla="*/ 3721894 w 8655050"/>
              <a:gd name="connsiteY53" fmla="*/ 148448 h 435444"/>
              <a:gd name="connsiteX54" fmla="*/ 3792538 w 8655050"/>
              <a:gd name="connsiteY54" fmla="*/ 304023 h 435444"/>
              <a:gd name="connsiteX55" fmla="*/ 3898900 w 8655050"/>
              <a:gd name="connsiteY55" fmla="*/ 434198 h 435444"/>
              <a:gd name="connsiteX56" fmla="*/ 4016375 w 8655050"/>
              <a:gd name="connsiteY56" fmla="*/ 269891 h 435444"/>
              <a:gd name="connsiteX57" fmla="*/ 4063207 w 8655050"/>
              <a:gd name="connsiteY57" fmla="*/ 159562 h 435444"/>
              <a:gd name="connsiteX58" fmla="*/ 4107656 w 8655050"/>
              <a:gd name="connsiteY58" fmla="*/ 76217 h 435444"/>
              <a:gd name="connsiteX59" fmla="*/ 4183857 w 8655050"/>
              <a:gd name="connsiteY59" fmla="*/ 17 h 435444"/>
              <a:gd name="connsiteX60" fmla="*/ 4291013 w 8655050"/>
              <a:gd name="connsiteY60" fmla="*/ 125429 h 435444"/>
              <a:gd name="connsiteX61" fmla="*/ 4394200 w 8655050"/>
              <a:gd name="connsiteY61" fmla="*/ 357998 h 435444"/>
              <a:gd name="connsiteX62" fmla="*/ 4485481 w 8655050"/>
              <a:gd name="connsiteY62" fmla="*/ 428641 h 435444"/>
              <a:gd name="connsiteX63" fmla="*/ 4606131 w 8655050"/>
              <a:gd name="connsiteY63" fmla="*/ 244492 h 435444"/>
              <a:gd name="connsiteX64" fmla="*/ 4677569 w 8655050"/>
              <a:gd name="connsiteY64" fmla="*/ 96854 h 435444"/>
              <a:gd name="connsiteX65" fmla="*/ 4762500 w 8655050"/>
              <a:gd name="connsiteY65" fmla="*/ 810 h 435444"/>
              <a:gd name="connsiteX66" fmla="*/ 4856957 w 8655050"/>
              <a:gd name="connsiteY66" fmla="*/ 103998 h 435444"/>
              <a:gd name="connsiteX67" fmla="*/ 4906169 w 8655050"/>
              <a:gd name="connsiteY67" fmla="*/ 211950 h 435444"/>
              <a:gd name="connsiteX68" fmla="*/ 4976019 w 8655050"/>
              <a:gd name="connsiteY68" fmla="*/ 354823 h 435444"/>
              <a:gd name="connsiteX69" fmla="*/ 5057775 w 8655050"/>
              <a:gd name="connsiteY69" fmla="*/ 425467 h 435444"/>
              <a:gd name="connsiteX70" fmla="*/ 5164931 w 8655050"/>
              <a:gd name="connsiteY70" fmla="*/ 292911 h 435444"/>
              <a:gd name="connsiteX71" fmla="*/ 5270500 w 8655050"/>
              <a:gd name="connsiteY71" fmla="*/ 65898 h 435444"/>
              <a:gd name="connsiteX72" fmla="*/ 5342731 w 8655050"/>
              <a:gd name="connsiteY72" fmla="*/ 4779 h 435444"/>
              <a:gd name="connsiteX73" fmla="*/ 5410994 w 8655050"/>
              <a:gd name="connsiteY73" fmla="*/ 57169 h 435444"/>
              <a:gd name="connsiteX74" fmla="*/ 5489574 w 8655050"/>
              <a:gd name="connsiteY74" fmla="*/ 212742 h 435444"/>
              <a:gd name="connsiteX75" fmla="*/ 5564187 w 8655050"/>
              <a:gd name="connsiteY75" fmla="*/ 375460 h 435444"/>
              <a:gd name="connsiteX76" fmla="*/ 5651500 w 8655050"/>
              <a:gd name="connsiteY76" fmla="*/ 421498 h 435444"/>
              <a:gd name="connsiteX77" fmla="*/ 5745956 w 8655050"/>
              <a:gd name="connsiteY77" fmla="*/ 289736 h 435444"/>
              <a:gd name="connsiteX78" fmla="*/ 5847556 w 8655050"/>
              <a:gd name="connsiteY78" fmla="*/ 75423 h 435444"/>
              <a:gd name="connsiteX79" fmla="*/ 5926137 w 8655050"/>
              <a:gd name="connsiteY79" fmla="*/ 3986 h 435444"/>
              <a:gd name="connsiteX80" fmla="*/ 6053137 w 8655050"/>
              <a:gd name="connsiteY80" fmla="*/ 174642 h 435444"/>
              <a:gd name="connsiteX81" fmla="*/ 6130132 w 8655050"/>
              <a:gd name="connsiteY81" fmla="*/ 341329 h 435444"/>
              <a:gd name="connsiteX82" fmla="*/ 6212681 w 8655050"/>
              <a:gd name="connsiteY82" fmla="*/ 428641 h 435444"/>
              <a:gd name="connsiteX83" fmla="*/ 6333331 w 8655050"/>
              <a:gd name="connsiteY83" fmla="*/ 272273 h 435444"/>
              <a:gd name="connsiteX84" fmla="*/ 6413500 w 8655050"/>
              <a:gd name="connsiteY84" fmla="*/ 96854 h 435444"/>
              <a:gd name="connsiteX85" fmla="*/ 6502400 w 8655050"/>
              <a:gd name="connsiteY85" fmla="*/ 811 h 435444"/>
              <a:gd name="connsiteX86" fmla="*/ 6610350 w 8655050"/>
              <a:gd name="connsiteY86" fmla="*/ 135748 h 435444"/>
              <a:gd name="connsiteX87" fmla="*/ 6686550 w 8655050"/>
              <a:gd name="connsiteY87" fmla="*/ 311167 h 435444"/>
              <a:gd name="connsiteX88" fmla="*/ 6796881 w 8655050"/>
              <a:gd name="connsiteY88" fmla="*/ 428642 h 435444"/>
              <a:gd name="connsiteX89" fmla="*/ 6908800 w 8655050"/>
              <a:gd name="connsiteY89" fmla="*/ 281798 h 435444"/>
              <a:gd name="connsiteX90" fmla="*/ 6995318 w 8655050"/>
              <a:gd name="connsiteY90" fmla="*/ 91298 h 435444"/>
              <a:gd name="connsiteX91" fmla="*/ 7073900 w 8655050"/>
              <a:gd name="connsiteY91" fmla="*/ 3192 h 435444"/>
              <a:gd name="connsiteX92" fmla="*/ 7158037 w 8655050"/>
              <a:gd name="connsiteY92" fmla="*/ 70661 h 435444"/>
              <a:gd name="connsiteX93" fmla="*/ 7244556 w 8655050"/>
              <a:gd name="connsiteY93" fmla="*/ 255604 h 435444"/>
              <a:gd name="connsiteX94" fmla="*/ 7327900 w 8655050"/>
              <a:gd name="connsiteY94" fmla="*/ 408798 h 435444"/>
              <a:gd name="connsiteX95" fmla="*/ 7404100 w 8655050"/>
              <a:gd name="connsiteY95" fmla="*/ 411973 h 435444"/>
              <a:gd name="connsiteX96" fmla="*/ 7498557 w 8655050"/>
              <a:gd name="connsiteY96" fmla="*/ 251635 h 435444"/>
              <a:gd name="connsiteX97" fmla="*/ 7574756 w 8655050"/>
              <a:gd name="connsiteY97" fmla="*/ 89710 h 435444"/>
              <a:gd name="connsiteX98" fmla="*/ 7649369 w 8655050"/>
              <a:gd name="connsiteY98" fmla="*/ 4780 h 435444"/>
              <a:gd name="connsiteX99" fmla="*/ 7716044 w 8655050"/>
              <a:gd name="connsiteY99" fmla="*/ 38118 h 435444"/>
              <a:gd name="connsiteX100" fmla="*/ 7767638 w 8655050"/>
              <a:gd name="connsiteY100" fmla="*/ 131779 h 435444"/>
              <a:gd name="connsiteX101" fmla="*/ 7848600 w 8655050"/>
              <a:gd name="connsiteY101" fmla="*/ 307198 h 435444"/>
              <a:gd name="connsiteX102" fmla="*/ 7955757 w 8655050"/>
              <a:gd name="connsiteY102" fmla="*/ 428642 h 435444"/>
              <a:gd name="connsiteX103" fmla="*/ 8080375 w 8655050"/>
              <a:gd name="connsiteY103" fmla="*/ 254016 h 435444"/>
              <a:gd name="connsiteX104" fmla="*/ 8153400 w 8655050"/>
              <a:gd name="connsiteY104" fmla="*/ 91298 h 435444"/>
              <a:gd name="connsiteX105" fmla="*/ 8236744 w 8655050"/>
              <a:gd name="connsiteY105" fmla="*/ 3191 h 435444"/>
              <a:gd name="connsiteX106" fmla="*/ 8336756 w 8655050"/>
              <a:gd name="connsiteY106" fmla="*/ 106380 h 435444"/>
              <a:gd name="connsiteX107" fmla="*/ 8412956 w 8655050"/>
              <a:gd name="connsiteY107" fmla="*/ 279417 h 435444"/>
              <a:gd name="connsiteX108" fmla="*/ 8521700 w 8655050"/>
              <a:gd name="connsiteY108" fmla="*/ 433404 h 435444"/>
              <a:gd name="connsiteX109" fmla="*/ 8605044 w 8655050"/>
              <a:gd name="connsiteY109" fmla="*/ 360379 h 435444"/>
              <a:gd name="connsiteX110" fmla="*/ 8655050 w 8655050"/>
              <a:gd name="connsiteY110" fmla="*/ 254811 h 43544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2988 w 8655050"/>
              <a:gd name="connsiteY81" fmla="*/ 346091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4400 w 8655050"/>
              <a:gd name="connsiteY80" fmla="*/ 73836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5588 w 8655050"/>
              <a:gd name="connsiteY57" fmla="*/ 161944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206 h 434482"/>
              <a:gd name="connsiteX1" fmla="*/ 41275 w 8655050"/>
              <a:gd name="connsiteY1" fmla="*/ 88131 h 434482"/>
              <a:gd name="connsiteX2" fmla="*/ 81757 w 8655050"/>
              <a:gd name="connsiteY2" fmla="*/ 26218 h 434482"/>
              <a:gd name="connsiteX3" fmla="*/ 128587 w 8655050"/>
              <a:gd name="connsiteY3" fmla="*/ 5581 h 434482"/>
              <a:gd name="connsiteX4" fmla="*/ 183356 w 8655050"/>
              <a:gd name="connsiteY4" fmla="*/ 38918 h 434482"/>
              <a:gd name="connsiteX5" fmla="*/ 280193 w 8655050"/>
              <a:gd name="connsiteY5" fmla="*/ 227831 h 434482"/>
              <a:gd name="connsiteX6" fmla="*/ 324643 w 8655050"/>
              <a:gd name="connsiteY6" fmla="*/ 331019 h 434482"/>
              <a:gd name="connsiteX7" fmla="*/ 396082 w 8655050"/>
              <a:gd name="connsiteY7" fmla="*/ 418332 h 434482"/>
              <a:gd name="connsiteX8" fmla="*/ 462756 w 8655050"/>
              <a:gd name="connsiteY8" fmla="*/ 397694 h 434482"/>
              <a:gd name="connsiteX9" fmla="*/ 545306 w 8655050"/>
              <a:gd name="connsiteY9" fmla="*/ 252436 h 434482"/>
              <a:gd name="connsiteX10" fmla="*/ 619919 w 8655050"/>
              <a:gd name="connsiteY10" fmla="*/ 97656 h 434482"/>
              <a:gd name="connsiteX11" fmla="*/ 658019 w 8655050"/>
              <a:gd name="connsiteY11" fmla="*/ 35744 h 434482"/>
              <a:gd name="connsiteX12" fmla="*/ 708025 w 8655050"/>
              <a:gd name="connsiteY12" fmla="*/ 5582 h 434482"/>
              <a:gd name="connsiteX13" fmla="*/ 767557 w 8655050"/>
              <a:gd name="connsiteY13" fmla="*/ 47650 h 434482"/>
              <a:gd name="connsiteX14" fmla="*/ 852488 w 8655050"/>
              <a:gd name="connsiteY14" fmla="*/ 217512 h 434482"/>
              <a:gd name="connsiteX15" fmla="*/ 910432 w 8655050"/>
              <a:gd name="connsiteY15" fmla="*/ 345307 h 434482"/>
              <a:gd name="connsiteX16" fmla="*/ 989013 w 8655050"/>
              <a:gd name="connsiteY16" fmla="*/ 426268 h 434482"/>
              <a:gd name="connsiteX17" fmla="*/ 1062832 w 8655050"/>
              <a:gd name="connsiteY17" fmla="*/ 378643 h 434482"/>
              <a:gd name="connsiteX18" fmla="*/ 1124744 w 8655050"/>
              <a:gd name="connsiteY18" fmla="*/ 263550 h 434482"/>
              <a:gd name="connsiteX19" fmla="*/ 1227931 w 8655050"/>
              <a:gd name="connsiteY19" fmla="*/ 44475 h 434482"/>
              <a:gd name="connsiteX20" fmla="*/ 1284288 w 8655050"/>
              <a:gd name="connsiteY20" fmla="*/ 4787 h 434482"/>
              <a:gd name="connsiteX21" fmla="*/ 1338263 w 8655050"/>
              <a:gd name="connsiteY21" fmla="*/ 37331 h 434482"/>
              <a:gd name="connsiteX22" fmla="*/ 1431925 w 8655050"/>
              <a:gd name="connsiteY22" fmla="*/ 204812 h 434482"/>
              <a:gd name="connsiteX23" fmla="*/ 1496219 w 8655050"/>
              <a:gd name="connsiteY23" fmla="*/ 350068 h 434482"/>
              <a:gd name="connsiteX24" fmla="*/ 1585913 w 8655050"/>
              <a:gd name="connsiteY24" fmla="*/ 424681 h 434482"/>
              <a:gd name="connsiteX25" fmla="*/ 1665288 w 8655050"/>
              <a:gd name="connsiteY25" fmla="*/ 331019 h 434482"/>
              <a:gd name="connsiteX26" fmla="*/ 1712913 w 8655050"/>
              <a:gd name="connsiteY26" fmla="*/ 229417 h 434482"/>
              <a:gd name="connsiteX27" fmla="*/ 1765300 w 8655050"/>
              <a:gd name="connsiteY27" fmla="*/ 121469 h 434482"/>
              <a:gd name="connsiteX28" fmla="*/ 1827211 w 8655050"/>
              <a:gd name="connsiteY28" fmla="*/ 19075 h 434482"/>
              <a:gd name="connsiteX29" fmla="*/ 1905000 w 8655050"/>
              <a:gd name="connsiteY29" fmla="*/ 20662 h 434482"/>
              <a:gd name="connsiteX30" fmla="*/ 1988344 w 8655050"/>
              <a:gd name="connsiteY30" fmla="*/ 157981 h 434482"/>
              <a:gd name="connsiteX31" fmla="*/ 2047082 w 8655050"/>
              <a:gd name="connsiteY31" fmla="*/ 292125 h 434482"/>
              <a:gd name="connsiteX32" fmla="*/ 2156618 w 8655050"/>
              <a:gd name="connsiteY32" fmla="*/ 431031 h 434482"/>
              <a:gd name="connsiteX33" fmla="*/ 2286000 w 8655050"/>
              <a:gd name="connsiteY33" fmla="*/ 256406 h 434482"/>
              <a:gd name="connsiteX34" fmla="*/ 2349500 w 8655050"/>
              <a:gd name="connsiteY34" fmla="*/ 104006 h 434482"/>
              <a:gd name="connsiteX35" fmla="*/ 2448718 w 8655050"/>
              <a:gd name="connsiteY35" fmla="*/ 3993 h 434482"/>
              <a:gd name="connsiteX36" fmla="*/ 2571750 w 8655050"/>
              <a:gd name="connsiteY36" fmla="*/ 164331 h 434482"/>
              <a:gd name="connsiteX37" fmla="*/ 2628900 w 8655050"/>
              <a:gd name="connsiteY37" fmla="*/ 294506 h 434482"/>
              <a:gd name="connsiteX38" fmla="*/ 2670176 w 8655050"/>
              <a:gd name="connsiteY38" fmla="*/ 371501 h 434482"/>
              <a:gd name="connsiteX39" fmla="*/ 2745581 w 8655050"/>
              <a:gd name="connsiteY39" fmla="*/ 430238 h 434482"/>
              <a:gd name="connsiteX40" fmla="*/ 2851150 w 8655050"/>
              <a:gd name="connsiteY40" fmla="*/ 292918 h 434482"/>
              <a:gd name="connsiteX41" fmla="*/ 2886868 w 8655050"/>
              <a:gd name="connsiteY41" fmla="*/ 197670 h 434482"/>
              <a:gd name="connsiteX42" fmla="*/ 2949574 w 8655050"/>
              <a:gd name="connsiteY42" fmla="*/ 74638 h 434482"/>
              <a:gd name="connsiteX43" fmla="*/ 3024188 w 8655050"/>
              <a:gd name="connsiteY43" fmla="*/ 7169 h 434482"/>
              <a:gd name="connsiteX44" fmla="*/ 3091656 w 8655050"/>
              <a:gd name="connsiteY44" fmla="*/ 61938 h 434482"/>
              <a:gd name="connsiteX45" fmla="*/ 3162300 w 8655050"/>
              <a:gd name="connsiteY45" fmla="*/ 189731 h 434482"/>
              <a:gd name="connsiteX46" fmla="*/ 3238500 w 8655050"/>
              <a:gd name="connsiteY46" fmla="*/ 354038 h 434482"/>
              <a:gd name="connsiteX47" fmla="*/ 3324226 w 8655050"/>
              <a:gd name="connsiteY47" fmla="*/ 426269 h 434482"/>
              <a:gd name="connsiteX48" fmla="*/ 3415507 w 8655050"/>
              <a:gd name="connsiteY48" fmla="*/ 321494 h 434482"/>
              <a:gd name="connsiteX49" fmla="*/ 3467894 w 8655050"/>
              <a:gd name="connsiteY49" fmla="*/ 200844 h 434482"/>
              <a:gd name="connsiteX50" fmla="*/ 3525043 w 8655050"/>
              <a:gd name="connsiteY50" fmla="*/ 78606 h 434482"/>
              <a:gd name="connsiteX51" fmla="*/ 3606800 w 8655050"/>
              <a:gd name="connsiteY51" fmla="*/ 3200 h 434482"/>
              <a:gd name="connsiteX52" fmla="*/ 3667920 w 8655050"/>
              <a:gd name="connsiteY52" fmla="*/ 54794 h 434482"/>
              <a:gd name="connsiteX53" fmla="*/ 3721894 w 8655050"/>
              <a:gd name="connsiteY53" fmla="*/ 148456 h 434482"/>
              <a:gd name="connsiteX54" fmla="*/ 3792538 w 8655050"/>
              <a:gd name="connsiteY54" fmla="*/ 304031 h 434482"/>
              <a:gd name="connsiteX55" fmla="*/ 3898900 w 8655050"/>
              <a:gd name="connsiteY55" fmla="*/ 434206 h 434482"/>
              <a:gd name="connsiteX56" fmla="*/ 4016375 w 8655050"/>
              <a:gd name="connsiteY56" fmla="*/ 269899 h 434482"/>
              <a:gd name="connsiteX57" fmla="*/ 4107656 w 8655050"/>
              <a:gd name="connsiteY57" fmla="*/ 76225 h 434482"/>
              <a:gd name="connsiteX58" fmla="*/ 4183857 w 8655050"/>
              <a:gd name="connsiteY58" fmla="*/ 25 h 434482"/>
              <a:gd name="connsiteX59" fmla="*/ 4291013 w 8655050"/>
              <a:gd name="connsiteY59" fmla="*/ 125437 h 434482"/>
              <a:gd name="connsiteX60" fmla="*/ 4394200 w 8655050"/>
              <a:gd name="connsiteY60" fmla="*/ 358006 h 434482"/>
              <a:gd name="connsiteX61" fmla="*/ 4485481 w 8655050"/>
              <a:gd name="connsiteY61" fmla="*/ 428649 h 434482"/>
              <a:gd name="connsiteX62" fmla="*/ 4606131 w 8655050"/>
              <a:gd name="connsiteY62" fmla="*/ 244500 h 434482"/>
              <a:gd name="connsiteX63" fmla="*/ 4677569 w 8655050"/>
              <a:gd name="connsiteY63" fmla="*/ 96862 h 434482"/>
              <a:gd name="connsiteX64" fmla="*/ 4762500 w 8655050"/>
              <a:gd name="connsiteY64" fmla="*/ 818 h 434482"/>
              <a:gd name="connsiteX65" fmla="*/ 4856957 w 8655050"/>
              <a:gd name="connsiteY65" fmla="*/ 104006 h 434482"/>
              <a:gd name="connsiteX66" fmla="*/ 4906169 w 8655050"/>
              <a:gd name="connsiteY66" fmla="*/ 211958 h 434482"/>
              <a:gd name="connsiteX67" fmla="*/ 4976019 w 8655050"/>
              <a:gd name="connsiteY67" fmla="*/ 354831 h 434482"/>
              <a:gd name="connsiteX68" fmla="*/ 5060157 w 8655050"/>
              <a:gd name="connsiteY68" fmla="*/ 430238 h 434482"/>
              <a:gd name="connsiteX69" fmla="*/ 5164931 w 8655050"/>
              <a:gd name="connsiteY69" fmla="*/ 292919 h 434482"/>
              <a:gd name="connsiteX70" fmla="*/ 5270500 w 8655050"/>
              <a:gd name="connsiteY70" fmla="*/ 65906 h 434482"/>
              <a:gd name="connsiteX71" fmla="*/ 5342731 w 8655050"/>
              <a:gd name="connsiteY71" fmla="*/ 4787 h 434482"/>
              <a:gd name="connsiteX72" fmla="*/ 5410994 w 8655050"/>
              <a:gd name="connsiteY72" fmla="*/ 57177 h 434482"/>
              <a:gd name="connsiteX73" fmla="*/ 5489574 w 8655050"/>
              <a:gd name="connsiteY73" fmla="*/ 212750 h 434482"/>
              <a:gd name="connsiteX74" fmla="*/ 5564187 w 8655050"/>
              <a:gd name="connsiteY74" fmla="*/ 375468 h 434482"/>
              <a:gd name="connsiteX75" fmla="*/ 5651500 w 8655050"/>
              <a:gd name="connsiteY75" fmla="*/ 421506 h 434482"/>
              <a:gd name="connsiteX76" fmla="*/ 5745956 w 8655050"/>
              <a:gd name="connsiteY76" fmla="*/ 289744 h 434482"/>
              <a:gd name="connsiteX77" fmla="*/ 5847556 w 8655050"/>
              <a:gd name="connsiteY77" fmla="*/ 75431 h 434482"/>
              <a:gd name="connsiteX78" fmla="*/ 5926137 w 8655050"/>
              <a:gd name="connsiteY78" fmla="*/ 3994 h 434482"/>
              <a:gd name="connsiteX79" fmla="*/ 5996781 w 8655050"/>
              <a:gd name="connsiteY79" fmla="*/ 69081 h 434482"/>
              <a:gd name="connsiteX80" fmla="*/ 6048374 w 8655050"/>
              <a:gd name="connsiteY80" fmla="*/ 174650 h 434482"/>
              <a:gd name="connsiteX81" fmla="*/ 6125370 w 8655050"/>
              <a:gd name="connsiteY81" fmla="*/ 341336 h 434482"/>
              <a:gd name="connsiteX82" fmla="*/ 6212681 w 8655050"/>
              <a:gd name="connsiteY82" fmla="*/ 428649 h 434482"/>
              <a:gd name="connsiteX83" fmla="*/ 6277769 w 8655050"/>
              <a:gd name="connsiteY83" fmla="*/ 373881 h 434482"/>
              <a:gd name="connsiteX84" fmla="*/ 6333331 w 8655050"/>
              <a:gd name="connsiteY84" fmla="*/ 272281 h 434482"/>
              <a:gd name="connsiteX85" fmla="*/ 6413500 w 8655050"/>
              <a:gd name="connsiteY85" fmla="*/ 96862 h 434482"/>
              <a:gd name="connsiteX86" fmla="*/ 6502400 w 8655050"/>
              <a:gd name="connsiteY86" fmla="*/ 819 h 434482"/>
              <a:gd name="connsiteX87" fmla="*/ 6610350 w 8655050"/>
              <a:gd name="connsiteY87" fmla="*/ 135756 h 434482"/>
              <a:gd name="connsiteX88" fmla="*/ 6686550 w 8655050"/>
              <a:gd name="connsiteY88" fmla="*/ 311175 h 434482"/>
              <a:gd name="connsiteX89" fmla="*/ 6796881 w 8655050"/>
              <a:gd name="connsiteY89" fmla="*/ 428650 h 434482"/>
              <a:gd name="connsiteX90" fmla="*/ 6908800 w 8655050"/>
              <a:gd name="connsiteY90" fmla="*/ 281806 h 434482"/>
              <a:gd name="connsiteX91" fmla="*/ 6995318 w 8655050"/>
              <a:gd name="connsiteY91" fmla="*/ 91306 h 434482"/>
              <a:gd name="connsiteX92" fmla="*/ 7073900 w 8655050"/>
              <a:gd name="connsiteY92" fmla="*/ 3200 h 434482"/>
              <a:gd name="connsiteX93" fmla="*/ 7158037 w 8655050"/>
              <a:gd name="connsiteY93" fmla="*/ 70669 h 434482"/>
              <a:gd name="connsiteX94" fmla="*/ 7244556 w 8655050"/>
              <a:gd name="connsiteY94" fmla="*/ 255612 h 434482"/>
              <a:gd name="connsiteX95" fmla="*/ 7327900 w 8655050"/>
              <a:gd name="connsiteY95" fmla="*/ 408806 h 434482"/>
              <a:gd name="connsiteX96" fmla="*/ 7404100 w 8655050"/>
              <a:gd name="connsiteY96" fmla="*/ 411981 h 434482"/>
              <a:gd name="connsiteX97" fmla="*/ 7498557 w 8655050"/>
              <a:gd name="connsiteY97" fmla="*/ 251643 h 434482"/>
              <a:gd name="connsiteX98" fmla="*/ 7574756 w 8655050"/>
              <a:gd name="connsiteY98" fmla="*/ 89718 h 434482"/>
              <a:gd name="connsiteX99" fmla="*/ 7649369 w 8655050"/>
              <a:gd name="connsiteY99" fmla="*/ 4788 h 434482"/>
              <a:gd name="connsiteX100" fmla="*/ 7716044 w 8655050"/>
              <a:gd name="connsiteY100" fmla="*/ 38126 h 434482"/>
              <a:gd name="connsiteX101" fmla="*/ 7767638 w 8655050"/>
              <a:gd name="connsiteY101" fmla="*/ 131787 h 434482"/>
              <a:gd name="connsiteX102" fmla="*/ 7848600 w 8655050"/>
              <a:gd name="connsiteY102" fmla="*/ 307206 h 434482"/>
              <a:gd name="connsiteX103" fmla="*/ 7955757 w 8655050"/>
              <a:gd name="connsiteY103" fmla="*/ 428650 h 434482"/>
              <a:gd name="connsiteX104" fmla="*/ 8080375 w 8655050"/>
              <a:gd name="connsiteY104" fmla="*/ 254024 h 434482"/>
              <a:gd name="connsiteX105" fmla="*/ 8153400 w 8655050"/>
              <a:gd name="connsiteY105" fmla="*/ 91306 h 434482"/>
              <a:gd name="connsiteX106" fmla="*/ 8236744 w 8655050"/>
              <a:gd name="connsiteY106" fmla="*/ 3199 h 434482"/>
              <a:gd name="connsiteX107" fmla="*/ 8336756 w 8655050"/>
              <a:gd name="connsiteY107" fmla="*/ 106388 h 434482"/>
              <a:gd name="connsiteX108" fmla="*/ 8412956 w 8655050"/>
              <a:gd name="connsiteY108" fmla="*/ 279425 h 434482"/>
              <a:gd name="connsiteX109" fmla="*/ 8528843 w 8655050"/>
              <a:gd name="connsiteY109" fmla="*/ 426268 h 434482"/>
              <a:gd name="connsiteX110" fmla="*/ 8605044 w 8655050"/>
              <a:gd name="connsiteY110" fmla="*/ 360387 h 434482"/>
              <a:gd name="connsiteX111" fmla="*/ 8655050 w 8655050"/>
              <a:gd name="connsiteY111" fmla="*/ 254819 h 434482"/>
              <a:gd name="connsiteX0" fmla="*/ 0 w 8655050"/>
              <a:gd name="connsiteY0" fmla="*/ 179892 h 434168"/>
              <a:gd name="connsiteX1" fmla="*/ 41275 w 8655050"/>
              <a:gd name="connsiteY1" fmla="*/ 87817 h 434168"/>
              <a:gd name="connsiteX2" fmla="*/ 81757 w 8655050"/>
              <a:gd name="connsiteY2" fmla="*/ 25904 h 434168"/>
              <a:gd name="connsiteX3" fmla="*/ 128587 w 8655050"/>
              <a:gd name="connsiteY3" fmla="*/ 5267 h 434168"/>
              <a:gd name="connsiteX4" fmla="*/ 183356 w 8655050"/>
              <a:gd name="connsiteY4" fmla="*/ 38604 h 434168"/>
              <a:gd name="connsiteX5" fmla="*/ 280193 w 8655050"/>
              <a:gd name="connsiteY5" fmla="*/ 227517 h 434168"/>
              <a:gd name="connsiteX6" fmla="*/ 324643 w 8655050"/>
              <a:gd name="connsiteY6" fmla="*/ 330705 h 434168"/>
              <a:gd name="connsiteX7" fmla="*/ 396082 w 8655050"/>
              <a:gd name="connsiteY7" fmla="*/ 418018 h 434168"/>
              <a:gd name="connsiteX8" fmla="*/ 462756 w 8655050"/>
              <a:gd name="connsiteY8" fmla="*/ 397380 h 434168"/>
              <a:gd name="connsiteX9" fmla="*/ 545306 w 8655050"/>
              <a:gd name="connsiteY9" fmla="*/ 252122 h 434168"/>
              <a:gd name="connsiteX10" fmla="*/ 619919 w 8655050"/>
              <a:gd name="connsiteY10" fmla="*/ 97342 h 434168"/>
              <a:gd name="connsiteX11" fmla="*/ 658019 w 8655050"/>
              <a:gd name="connsiteY11" fmla="*/ 35430 h 434168"/>
              <a:gd name="connsiteX12" fmla="*/ 708025 w 8655050"/>
              <a:gd name="connsiteY12" fmla="*/ 5268 h 434168"/>
              <a:gd name="connsiteX13" fmla="*/ 767557 w 8655050"/>
              <a:gd name="connsiteY13" fmla="*/ 47336 h 434168"/>
              <a:gd name="connsiteX14" fmla="*/ 852488 w 8655050"/>
              <a:gd name="connsiteY14" fmla="*/ 217198 h 434168"/>
              <a:gd name="connsiteX15" fmla="*/ 910432 w 8655050"/>
              <a:gd name="connsiteY15" fmla="*/ 344993 h 434168"/>
              <a:gd name="connsiteX16" fmla="*/ 989013 w 8655050"/>
              <a:gd name="connsiteY16" fmla="*/ 425954 h 434168"/>
              <a:gd name="connsiteX17" fmla="*/ 1062832 w 8655050"/>
              <a:gd name="connsiteY17" fmla="*/ 378329 h 434168"/>
              <a:gd name="connsiteX18" fmla="*/ 1124744 w 8655050"/>
              <a:gd name="connsiteY18" fmla="*/ 263236 h 434168"/>
              <a:gd name="connsiteX19" fmla="*/ 1227931 w 8655050"/>
              <a:gd name="connsiteY19" fmla="*/ 44161 h 434168"/>
              <a:gd name="connsiteX20" fmla="*/ 1284288 w 8655050"/>
              <a:gd name="connsiteY20" fmla="*/ 4473 h 434168"/>
              <a:gd name="connsiteX21" fmla="*/ 1338263 w 8655050"/>
              <a:gd name="connsiteY21" fmla="*/ 37017 h 434168"/>
              <a:gd name="connsiteX22" fmla="*/ 1431925 w 8655050"/>
              <a:gd name="connsiteY22" fmla="*/ 204498 h 434168"/>
              <a:gd name="connsiteX23" fmla="*/ 1496219 w 8655050"/>
              <a:gd name="connsiteY23" fmla="*/ 349754 h 434168"/>
              <a:gd name="connsiteX24" fmla="*/ 1585913 w 8655050"/>
              <a:gd name="connsiteY24" fmla="*/ 424367 h 434168"/>
              <a:gd name="connsiteX25" fmla="*/ 1665288 w 8655050"/>
              <a:gd name="connsiteY25" fmla="*/ 330705 h 434168"/>
              <a:gd name="connsiteX26" fmla="*/ 1712913 w 8655050"/>
              <a:gd name="connsiteY26" fmla="*/ 229103 h 434168"/>
              <a:gd name="connsiteX27" fmla="*/ 1765300 w 8655050"/>
              <a:gd name="connsiteY27" fmla="*/ 121155 h 434168"/>
              <a:gd name="connsiteX28" fmla="*/ 1827211 w 8655050"/>
              <a:gd name="connsiteY28" fmla="*/ 18761 h 434168"/>
              <a:gd name="connsiteX29" fmla="*/ 1905000 w 8655050"/>
              <a:gd name="connsiteY29" fmla="*/ 20348 h 434168"/>
              <a:gd name="connsiteX30" fmla="*/ 1988344 w 8655050"/>
              <a:gd name="connsiteY30" fmla="*/ 157667 h 434168"/>
              <a:gd name="connsiteX31" fmla="*/ 2047082 w 8655050"/>
              <a:gd name="connsiteY31" fmla="*/ 291811 h 434168"/>
              <a:gd name="connsiteX32" fmla="*/ 2156618 w 8655050"/>
              <a:gd name="connsiteY32" fmla="*/ 430717 h 434168"/>
              <a:gd name="connsiteX33" fmla="*/ 2286000 w 8655050"/>
              <a:gd name="connsiteY33" fmla="*/ 256092 h 434168"/>
              <a:gd name="connsiteX34" fmla="*/ 2349500 w 8655050"/>
              <a:gd name="connsiteY34" fmla="*/ 103692 h 434168"/>
              <a:gd name="connsiteX35" fmla="*/ 2448718 w 8655050"/>
              <a:gd name="connsiteY35" fmla="*/ 3679 h 434168"/>
              <a:gd name="connsiteX36" fmla="*/ 2571750 w 8655050"/>
              <a:gd name="connsiteY36" fmla="*/ 164017 h 434168"/>
              <a:gd name="connsiteX37" fmla="*/ 2628900 w 8655050"/>
              <a:gd name="connsiteY37" fmla="*/ 294192 h 434168"/>
              <a:gd name="connsiteX38" fmla="*/ 2670176 w 8655050"/>
              <a:gd name="connsiteY38" fmla="*/ 371187 h 434168"/>
              <a:gd name="connsiteX39" fmla="*/ 2745581 w 8655050"/>
              <a:gd name="connsiteY39" fmla="*/ 429924 h 434168"/>
              <a:gd name="connsiteX40" fmla="*/ 2851150 w 8655050"/>
              <a:gd name="connsiteY40" fmla="*/ 292604 h 434168"/>
              <a:gd name="connsiteX41" fmla="*/ 2886868 w 8655050"/>
              <a:gd name="connsiteY41" fmla="*/ 197356 h 434168"/>
              <a:gd name="connsiteX42" fmla="*/ 2949574 w 8655050"/>
              <a:gd name="connsiteY42" fmla="*/ 74324 h 434168"/>
              <a:gd name="connsiteX43" fmla="*/ 3024188 w 8655050"/>
              <a:gd name="connsiteY43" fmla="*/ 6855 h 434168"/>
              <a:gd name="connsiteX44" fmla="*/ 3091656 w 8655050"/>
              <a:gd name="connsiteY44" fmla="*/ 61624 h 434168"/>
              <a:gd name="connsiteX45" fmla="*/ 3162300 w 8655050"/>
              <a:gd name="connsiteY45" fmla="*/ 189417 h 434168"/>
              <a:gd name="connsiteX46" fmla="*/ 3238500 w 8655050"/>
              <a:gd name="connsiteY46" fmla="*/ 353724 h 434168"/>
              <a:gd name="connsiteX47" fmla="*/ 3324226 w 8655050"/>
              <a:gd name="connsiteY47" fmla="*/ 425955 h 434168"/>
              <a:gd name="connsiteX48" fmla="*/ 3415507 w 8655050"/>
              <a:gd name="connsiteY48" fmla="*/ 321180 h 434168"/>
              <a:gd name="connsiteX49" fmla="*/ 3467894 w 8655050"/>
              <a:gd name="connsiteY49" fmla="*/ 200530 h 434168"/>
              <a:gd name="connsiteX50" fmla="*/ 3525043 w 8655050"/>
              <a:gd name="connsiteY50" fmla="*/ 78292 h 434168"/>
              <a:gd name="connsiteX51" fmla="*/ 3606800 w 8655050"/>
              <a:gd name="connsiteY51" fmla="*/ 2886 h 434168"/>
              <a:gd name="connsiteX52" fmla="*/ 3667920 w 8655050"/>
              <a:gd name="connsiteY52" fmla="*/ 54480 h 434168"/>
              <a:gd name="connsiteX53" fmla="*/ 3721894 w 8655050"/>
              <a:gd name="connsiteY53" fmla="*/ 148142 h 434168"/>
              <a:gd name="connsiteX54" fmla="*/ 3792538 w 8655050"/>
              <a:gd name="connsiteY54" fmla="*/ 303717 h 434168"/>
              <a:gd name="connsiteX55" fmla="*/ 3898900 w 8655050"/>
              <a:gd name="connsiteY55" fmla="*/ 433892 h 434168"/>
              <a:gd name="connsiteX56" fmla="*/ 4016375 w 8655050"/>
              <a:gd name="connsiteY56" fmla="*/ 269585 h 434168"/>
              <a:gd name="connsiteX57" fmla="*/ 4107656 w 8655050"/>
              <a:gd name="connsiteY57" fmla="*/ 75911 h 434168"/>
              <a:gd name="connsiteX58" fmla="*/ 4183857 w 8655050"/>
              <a:gd name="connsiteY58" fmla="*/ 4474 h 434168"/>
              <a:gd name="connsiteX59" fmla="*/ 4291013 w 8655050"/>
              <a:gd name="connsiteY59" fmla="*/ 125123 h 434168"/>
              <a:gd name="connsiteX60" fmla="*/ 4394200 w 8655050"/>
              <a:gd name="connsiteY60" fmla="*/ 357692 h 434168"/>
              <a:gd name="connsiteX61" fmla="*/ 4485481 w 8655050"/>
              <a:gd name="connsiteY61" fmla="*/ 428335 h 434168"/>
              <a:gd name="connsiteX62" fmla="*/ 4606131 w 8655050"/>
              <a:gd name="connsiteY62" fmla="*/ 244186 h 434168"/>
              <a:gd name="connsiteX63" fmla="*/ 4677569 w 8655050"/>
              <a:gd name="connsiteY63" fmla="*/ 96548 h 434168"/>
              <a:gd name="connsiteX64" fmla="*/ 4762500 w 8655050"/>
              <a:gd name="connsiteY64" fmla="*/ 504 h 434168"/>
              <a:gd name="connsiteX65" fmla="*/ 4856957 w 8655050"/>
              <a:gd name="connsiteY65" fmla="*/ 103692 h 434168"/>
              <a:gd name="connsiteX66" fmla="*/ 4906169 w 8655050"/>
              <a:gd name="connsiteY66" fmla="*/ 211644 h 434168"/>
              <a:gd name="connsiteX67" fmla="*/ 4976019 w 8655050"/>
              <a:gd name="connsiteY67" fmla="*/ 354517 h 434168"/>
              <a:gd name="connsiteX68" fmla="*/ 5060157 w 8655050"/>
              <a:gd name="connsiteY68" fmla="*/ 429924 h 434168"/>
              <a:gd name="connsiteX69" fmla="*/ 5164931 w 8655050"/>
              <a:gd name="connsiteY69" fmla="*/ 292605 h 434168"/>
              <a:gd name="connsiteX70" fmla="*/ 5270500 w 8655050"/>
              <a:gd name="connsiteY70" fmla="*/ 65592 h 434168"/>
              <a:gd name="connsiteX71" fmla="*/ 5342731 w 8655050"/>
              <a:gd name="connsiteY71" fmla="*/ 4473 h 434168"/>
              <a:gd name="connsiteX72" fmla="*/ 5410994 w 8655050"/>
              <a:gd name="connsiteY72" fmla="*/ 56863 h 434168"/>
              <a:gd name="connsiteX73" fmla="*/ 5489574 w 8655050"/>
              <a:gd name="connsiteY73" fmla="*/ 212436 h 434168"/>
              <a:gd name="connsiteX74" fmla="*/ 5564187 w 8655050"/>
              <a:gd name="connsiteY74" fmla="*/ 375154 h 434168"/>
              <a:gd name="connsiteX75" fmla="*/ 5651500 w 8655050"/>
              <a:gd name="connsiteY75" fmla="*/ 421192 h 434168"/>
              <a:gd name="connsiteX76" fmla="*/ 5745956 w 8655050"/>
              <a:gd name="connsiteY76" fmla="*/ 289430 h 434168"/>
              <a:gd name="connsiteX77" fmla="*/ 5847556 w 8655050"/>
              <a:gd name="connsiteY77" fmla="*/ 75117 h 434168"/>
              <a:gd name="connsiteX78" fmla="*/ 5926137 w 8655050"/>
              <a:gd name="connsiteY78" fmla="*/ 3680 h 434168"/>
              <a:gd name="connsiteX79" fmla="*/ 5996781 w 8655050"/>
              <a:gd name="connsiteY79" fmla="*/ 68767 h 434168"/>
              <a:gd name="connsiteX80" fmla="*/ 6048374 w 8655050"/>
              <a:gd name="connsiteY80" fmla="*/ 174336 h 434168"/>
              <a:gd name="connsiteX81" fmla="*/ 6125370 w 8655050"/>
              <a:gd name="connsiteY81" fmla="*/ 341022 h 434168"/>
              <a:gd name="connsiteX82" fmla="*/ 6212681 w 8655050"/>
              <a:gd name="connsiteY82" fmla="*/ 428335 h 434168"/>
              <a:gd name="connsiteX83" fmla="*/ 6277769 w 8655050"/>
              <a:gd name="connsiteY83" fmla="*/ 373567 h 434168"/>
              <a:gd name="connsiteX84" fmla="*/ 6333331 w 8655050"/>
              <a:gd name="connsiteY84" fmla="*/ 271967 h 434168"/>
              <a:gd name="connsiteX85" fmla="*/ 6413500 w 8655050"/>
              <a:gd name="connsiteY85" fmla="*/ 96548 h 434168"/>
              <a:gd name="connsiteX86" fmla="*/ 6502400 w 8655050"/>
              <a:gd name="connsiteY86" fmla="*/ 505 h 434168"/>
              <a:gd name="connsiteX87" fmla="*/ 6610350 w 8655050"/>
              <a:gd name="connsiteY87" fmla="*/ 135442 h 434168"/>
              <a:gd name="connsiteX88" fmla="*/ 6686550 w 8655050"/>
              <a:gd name="connsiteY88" fmla="*/ 310861 h 434168"/>
              <a:gd name="connsiteX89" fmla="*/ 6796881 w 8655050"/>
              <a:gd name="connsiteY89" fmla="*/ 428336 h 434168"/>
              <a:gd name="connsiteX90" fmla="*/ 6908800 w 8655050"/>
              <a:gd name="connsiteY90" fmla="*/ 281492 h 434168"/>
              <a:gd name="connsiteX91" fmla="*/ 6995318 w 8655050"/>
              <a:gd name="connsiteY91" fmla="*/ 90992 h 434168"/>
              <a:gd name="connsiteX92" fmla="*/ 7073900 w 8655050"/>
              <a:gd name="connsiteY92" fmla="*/ 2886 h 434168"/>
              <a:gd name="connsiteX93" fmla="*/ 7158037 w 8655050"/>
              <a:gd name="connsiteY93" fmla="*/ 70355 h 434168"/>
              <a:gd name="connsiteX94" fmla="*/ 7244556 w 8655050"/>
              <a:gd name="connsiteY94" fmla="*/ 255298 h 434168"/>
              <a:gd name="connsiteX95" fmla="*/ 7327900 w 8655050"/>
              <a:gd name="connsiteY95" fmla="*/ 408492 h 434168"/>
              <a:gd name="connsiteX96" fmla="*/ 7404100 w 8655050"/>
              <a:gd name="connsiteY96" fmla="*/ 411667 h 434168"/>
              <a:gd name="connsiteX97" fmla="*/ 7498557 w 8655050"/>
              <a:gd name="connsiteY97" fmla="*/ 251329 h 434168"/>
              <a:gd name="connsiteX98" fmla="*/ 7574756 w 8655050"/>
              <a:gd name="connsiteY98" fmla="*/ 89404 h 434168"/>
              <a:gd name="connsiteX99" fmla="*/ 7649369 w 8655050"/>
              <a:gd name="connsiteY99" fmla="*/ 4474 h 434168"/>
              <a:gd name="connsiteX100" fmla="*/ 7716044 w 8655050"/>
              <a:gd name="connsiteY100" fmla="*/ 37812 h 434168"/>
              <a:gd name="connsiteX101" fmla="*/ 7767638 w 8655050"/>
              <a:gd name="connsiteY101" fmla="*/ 131473 h 434168"/>
              <a:gd name="connsiteX102" fmla="*/ 7848600 w 8655050"/>
              <a:gd name="connsiteY102" fmla="*/ 306892 h 434168"/>
              <a:gd name="connsiteX103" fmla="*/ 7955757 w 8655050"/>
              <a:gd name="connsiteY103" fmla="*/ 428336 h 434168"/>
              <a:gd name="connsiteX104" fmla="*/ 8080375 w 8655050"/>
              <a:gd name="connsiteY104" fmla="*/ 253710 h 434168"/>
              <a:gd name="connsiteX105" fmla="*/ 8153400 w 8655050"/>
              <a:gd name="connsiteY105" fmla="*/ 90992 h 434168"/>
              <a:gd name="connsiteX106" fmla="*/ 8236744 w 8655050"/>
              <a:gd name="connsiteY106" fmla="*/ 2885 h 434168"/>
              <a:gd name="connsiteX107" fmla="*/ 8336756 w 8655050"/>
              <a:gd name="connsiteY107" fmla="*/ 106074 h 434168"/>
              <a:gd name="connsiteX108" fmla="*/ 8412956 w 8655050"/>
              <a:gd name="connsiteY108" fmla="*/ 279111 h 434168"/>
              <a:gd name="connsiteX109" fmla="*/ 8528843 w 8655050"/>
              <a:gd name="connsiteY109" fmla="*/ 425954 h 434168"/>
              <a:gd name="connsiteX110" fmla="*/ 8605044 w 8655050"/>
              <a:gd name="connsiteY110" fmla="*/ 360073 h 434168"/>
              <a:gd name="connsiteX111" fmla="*/ 8655050 w 8655050"/>
              <a:gd name="connsiteY111" fmla="*/ 254505 h 434168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6800 w 8655050"/>
              <a:gd name="connsiteY51" fmla="*/ 2886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8381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48769 w 8655050"/>
              <a:gd name="connsiteY40" fmla="*/ 288221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4606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4872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7162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9464 w 8655050"/>
              <a:gd name="connsiteY48" fmla="*/ 431097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6429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4048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81894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3609"/>
              <a:gd name="connsiteX1" fmla="*/ 41275 w 8655050"/>
              <a:gd name="connsiteY1" fmla="*/ 87391 h 433609"/>
              <a:gd name="connsiteX2" fmla="*/ 81757 w 8655050"/>
              <a:gd name="connsiteY2" fmla="*/ 25478 h 433609"/>
              <a:gd name="connsiteX3" fmla="*/ 128587 w 8655050"/>
              <a:gd name="connsiteY3" fmla="*/ 4841 h 433609"/>
              <a:gd name="connsiteX4" fmla="*/ 183356 w 8655050"/>
              <a:gd name="connsiteY4" fmla="*/ 38178 h 433609"/>
              <a:gd name="connsiteX5" fmla="*/ 280193 w 8655050"/>
              <a:gd name="connsiteY5" fmla="*/ 227091 h 433609"/>
              <a:gd name="connsiteX6" fmla="*/ 324643 w 8655050"/>
              <a:gd name="connsiteY6" fmla="*/ 330279 h 433609"/>
              <a:gd name="connsiteX7" fmla="*/ 396082 w 8655050"/>
              <a:gd name="connsiteY7" fmla="*/ 422354 h 433609"/>
              <a:gd name="connsiteX8" fmla="*/ 462756 w 8655050"/>
              <a:gd name="connsiteY8" fmla="*/ 396954 h 433609"/>
              <a:gd name="connsiteX9" fmla="*/ 545306 w 8655050"/>
              <a:gd name="connsiteY9" fmla="*/ 251696 h 433609"/>
              <a:gd name="connsiteX10" fmla="*/ 617538 w 8655050"/>
              <a:gd name="connsiteY10" fmla="*/ 94535 h 433609"/>
              <a:gd name="connsiteX11" fmla="*/ 658019 w 8655050"/>
              <a:gd name="connsiteY11" fmla="*/ 35004 h 433609"/>
              <a:gd name="connsiteX12" fmla="*/ 708025 w 8655050"/>
              <a:gd name="connsiteY12" fmla="*/ 4842 h 433609"/>
              <a:gd name="connsiteX13" fmla="*/ 767557 w 8655050"/>
              <a:gd name="connsiteY13" fmla="*/ 46910 h 433609"/>
              <a:gd name="connsiteX14" fmla="*/ 852488 w 8655050"/>
              <a:gd name="connsiteY14" fmla="*/ 216772 h 433609"/>
              <a:gd name="connsiteX15" fmla="*/ 910432 w 8655050"/>
              <a:gd name="connsiteY15" fmla="*/ 344567 h 433609"/>
              <a:gd name="connsiteX16" fmla="*/ 991395 w 8655050"/>
              <a:gd name="connsiteY16" fmla="*/ 427909 h 433609"/>
              <a:gd name="connsiteX17" fmla="*/ 1062832 w 8655050"/>
              <a:gd name="connsiteY17" fmla="*/ 377903 h 433609"/>
              <a:gd name="connsiteX18" fmla="*/ 1124744 w 8655050"/>
              <a:gd name="connsiteY18" fmla="*/ 262810 h 433609"/>
              <a:gd name="connsiteX19" fmla="*/ 1179513 w 8655050"/>
              <a:gd name="connsiteY19" fmla="*/ 137400 h 433609"/>
              <a:gd name="connsiteX20" fmla="*/ 1227931 w 8655050"/>
              <a:gd name="connsiteY20" fmla="*/ 43735 h 433609"/>
              <a:gd name="connsiteX21" fmla="*/ 1284288 w 8655050"/>
              <a:gd name="connsiteY21" fmla="*/ 4047 h 433609"/>
              <a:gd name="connsiteX22" fmla="*/ 1338263 w 8655050"/>
              <a:gd name="connsiteY22" fmla="*/ 36591 h 433609"/>
              <a:gd name="connsiteX23" fmla="*/ 1429544 w 8655050"/>
              <a:gd name="connsiteY23" fmla="*/ 211216 h 433609"/>
              <a:gd name="connsiteX24" fmla="*/ 1496219 w 8655050"/>
              <a:gd name="connsiteY24" fmla="*/ 349328 h 433609"/>
              <a:gd name="connsiteX25" fmla="*/ 1576388 w 8655050"/>
              <a:gd name="connsiteY25" fmla="*/ 433466 h 433609"/>
              <a:gd name="connsiteX26" fmla="*/ 1665288 w 8655050"/>
              <a:gd name="connsiteY26" fmla="*/ 330279 h 433609"/>
              <a:gd name="connsiteX27" fmla="*/ 1712913 w 8655050"/>
              <a:gd name="connsiteY27" fmla="*/ 228677 h 433609"/>
              <a:gd name="connsiteX28" fmla="*/ 1765300 w 8655050"/>
              <a:gd name="connsiteY28" fmla="*/ 120729 h 433609"/>
              <a:gd name="connsiteX29" fmla="*/ 1827211 w 8655050"/>
              <a:gd name="connsiteY29" fmla="*/ 18335 h 433609"/>
              <a:gd name="connsiteX30" fmla="*/ 1905000 w 8655050"/>
              <a:gd name="connsiteY30" fmla="*/ 19922 h 433609"/>
              <a:gd name="connsiteX31" fmla="*/ 1988344 w 8655050"/>
              <a:gd name="connsiteY31" fmla="*/ 157241 h 433609"/>
              <a:gd name="connsiteX32" fmla="*/ 2047082 w 8655050"/>
              <a:gd name="connsiteY32" fmla="*/ 291385 h 433609"/>
              <a:gd name="connsiteX33" fmla="*/ 2156618 w 8655050"/>
              <a:gd name="connsiteY33" fmla="*/ 430291 h 433609"/>
              <a:gd name="connsiteX34" fmla="*/ 2286000 w 8655050"/>
              <a:gd name="connsiteY34" fmla="*/ 253285 h 433609"/>
              <a:gd name="connsiteX35" fmla="*/ 2351881 w 8655050"/>
              <a:gd name="connsiteY35" fmla="*/ 105647 h 433609"/>
              <a:gd name="connsiteX36" fmla="*/ 2448718 w 8655050"/>
              <a:gd name="connsiteY36" fmla="*/ 3253 h 433609"/>
              <a:gd name="connsiteX37" fmla="*/ 2566987 w 8655050"/>
              <a:gd name="connsiteY37" fmla="*/ 158829 h 433609"/>
              <a:gd name="connsiteX38" fmla="*/ 2628900 w 8655050"/>
              <a:gd name="connsiteY38" fmla="*/ 293766 h 433609"/>
              <a:gd name="connsiteX39" fmla="*/ 2670176 w 8655050"/>
              <a:gd name="connsiteY39" fmla="*/ 370761 h 433609"/>
              <a:gd name="connsiteX40" fmla="*/ 2736056 w 8655050"/>
              <a:gd name="connsiteY40" fmla="*/ 427116 h 433609"/>
              <a:gd name="connsiteX41" fmla="*/ 2810668 w 8655050"/>
              <a:gd name="connsiteY41" fmla="*/ 361235 h 433609"/>
              <a:gd name="connsiteX42" fmla="*/ 2848769 w 8655050"/>
              <a:gd name="connsiteY42" fmla="*/ 287415 h 433609"/>
              <a:gd name="connsiteX43" fmla="*/ 2886868 w 8655050"/>
              <a:gd name="connsiteY43" fmla="*/ 196930 h 433609"/>
              <a:gd name="connsiteX44" fmla="*/ 2949574 w 8655050"/>
              <a:gd name="connsiteY44" fmla="*/ 73898 h 433609"/>
              <a:gd name="connsiteX45" fmla="*/ 3024188 w 8655050"/>
              <a:gd name="connsiteY45" fmla="*/ 4048 h 433609"/>
              <a:gd name="connsiteX46" fmla="*/ 3091656 w 8655050"/>
              <a:gd name="connsiteY46" fmla="*/ 61198 h 433609"/>
              <a:gd name="connsiteX47" fmla="*/ 3159918 w 8655050"/>
              <a:gd name="connsiteY47" fmla="*/ 186610 h 433609"/>
              <a:gd name="connsiteX48" fmla="*/ 3236119 w 8655050"/>
              <a:gd name="connsiteY48" fmla="*/ 355679 h 433609"/>
              <a:gd name="connsiteX49" fmla="*/ 3319464 w 8655050"/>
              <a:gd name="connsiteY49" fmla="*/ 430291 h 433609"/>
              <a:gd name="connsiteX50" fmla="*/ 3415507 w 8655050"/>
              <a:gd name="connsiteY50" fmla="*/ 320754 h 433609"/>
              <a:gd name="connsiteX51" fmla="*/ 3467894 w 8655050"/>
              <a:gd name="connsiteY51" fmla="*/ 200104 h 433609"/>
              <a:gd name="connsiteX52" fmla="*/ 3525043 w 8655050"/>
              <a:gd name="connsiteY52" fmla="*/ 77866 h 433609"/>
              <a:gd name="connsiteX53" fmla="*/ 3602037 w 8655050"/>
              <a:gd name="connsiteY53" fmla="*/ 79 h 433609"/>
              <a:gd name="connsiteX54" fmla="*/ 3667920 w 8655050"/>
              <a:gd name="connsiteY54" fmla="*/ 54054 h 433609"/>
              <a:gd name="connsiteX55" fmla="*/ 3721894 w 8655050"/>
              <a:gd name="connsiteY55" fmla="*/ 147716 h 433609"/>
              <a:gd name="connsiteX56" fmla="*/ 3790156 w 8655050"/>
              <a:gd name="connsiteY56" fmla="*/ 308054 h 433609"/>
              <a:gd name="connsiteX57" fmla="*/ 3898900 w 8655050"/>
              <a:gd name="connsiteY57" fmla="*/ 426323 h 433609"/>
              <a:gd name="connsiteX58" fmla="*/ 4016375 w 8655050"/>
              <a:gd name="connsiteY58" fmla="*/ 269159 h 433609"/>
              <a:gd name="connsiteX59" fmla="*/ 4107656 w 8655050"/>
              <a:gd name="connsiteY59" fmla="*/ 75485 h 433609"/>
              <a:gd name="connsiteX60" fmla="*/ 4183857 w 8655050"/>
              <a:gd name="connsiteY60" fmla="*/ 4048 h 433609"/>
              <a:gd name="connsiteX61" fmla="*/ 4291013 w 8655050"/>
              <a:gd name="connsiteY61" fmla="*/ 124697 h 433609"/>
              <a:gd name="connsiteX62" fmla="*/ 4332288 w 8655050"/>
              <a:gd name="connsiteY62" fmla="*/ 218361 h 433609"/>
              <a:gd name="connsiteX63" fmla="*/ 4394200 w 8655050"/>
              <a:gd name="connsiteY63" fmla="*/ 357266 h 433609"/>
              <a:gd name="connsiteX64" fmla="*/ 4485481 w 8655050"/>
              <a:gd name="connsiteY64" fmla="*/ 427909 h 433609"/>
              <a:gd name="connsiteX65" fmla="*/ 4606131 w 8655050"/>
              <a:gd name="connsiteY65" fmla="*/ 243760 h 433609"/>
              <a:gd name="connsiteX66" fmla="*/ 4677569 w 8655050"/>
              <a:gd name="connsiteY66" fmla="*/ 96122 h 433609"/>
              <a:gd name="connsiteX67" fmla="*/ 4762500 w 8655050"/>
              <a:gd name="connsiteY67" fmla="*/ 78 h 433609"/>
              <a:gd name="connsiteX68" fmla="*/ 4856957 w 8655050"/>
              <a:gd name="connsiteY68" fmla="*/ 103266 h 433609"/>
              <a:gd name="connsiteX69" fmla="*/ 4906169 w 8655050"/>
              <a:gd name="connsiteY69" fmla="*/ 211218 h 433609"/>
              <a:gd name="connsiteX70" fmla="*/ 4976019 w 8655050"/>
              <a:gd name="connsiteY70" fmla="*/ 354091 h 433609"/>
              <a:gd name="connsiteX71" fmla="*/ 5060157 w 8655050"/>
              <a:gd name="connsiteY71" fmla="*/ 429498 h 433609"/>
              <a:gd name="connsiteX72" fmla="*/ 5164931 w 8655050"/>
              <a:gd name="connsiteY72" fmla="*/ 292179 h 433609"/>
              <a:gd name="connsiteX73" fmla="*/ 5270500 w 8655050"/>
              <a:gd name="connsiteY73" fmla="*/ 65166 h 433609"/>
              <a:gd name="connsiteX74" fmla="*/ 5342731 w 8655050"/>
              <a:gd name="connsiteY74" fmla="*/ 4047 h 433609"/>
              <a:gd name="connsiteX75" fmla="*/ 5410994 w 8655050"/>
              <a:gd name="connsiteY75" fmla="*/ 56437 h 433609"/>
              <a:gd name="connsiteX76" fmla="*/ 5489574 w 8655050"/>
              <a:gd name="connsiteY76" fmla="*/ 212010 h 433609"/>
              <a:gd name="connsiteX77" fmla="*/ 5564187 w 8655050"/>
              <a:gd name="connsiteY77" fmla="*/ 374728 h 433609"/>
              <a:gd name="connsiteX78" fmla="*/ 5651500 w 8655050"/>
              <a:gd name="connsiteY78" fmla="*/ 420766 h 433609"/>
              <a:gd name="connsiteX79" fmla="*/ 5745956 w 8655050"/>
              <a:gd name="connsiteY79" fmla="*/ 289004 h 433609"/>
              <a:gd name="connsiteX80" fmla="*/ 5847556 w 8655050"/>
              <a:gd name="connsiteY80" fmla="*/ 74691 h 433609"/>
              <a:gd name="connsiteX81" fmla="*/ 5926137 w 8655050"/>
              <a:gd name="connsiteY81" fmla="*/ 3254 h 433609"/>
              <a:gd name="connsiteX82" fmla="*/ 5996781 w 8655050"/>
              <a:gd name="connsiteY82" fmla="*/ 68341 h 433609"/>
              <a:gd name="connsiteX83" fmla="*/ 6048374 w 8655050"/>
              <a:gd name="connsiteY83" fmla="*/ 173910 h 433609"/>
              <a:gd name="connsiteX84" fmla="*/ 6125370 w 8655050"/>
              <a:gd name="connsiteY84" fmla="*/ 340596 h 433609"/>
              <a:gd name="connsiteX85" fmla="*/ 6212681 w 8655050"/>
              <a:gd name="connsiteY85" fmla="*/ 427909 h 433609"/>
              <a:gd name="connsiteX86" fmla="*/ 6277769 w 8655050"/>
              <a:gd name="connsiteY86" fmla="*/ 373141 h 433609"/>
              <a:gd name="connsiteX87" fmla="*/ 6333331 w 8655050"/>
              <a:gd name="connsiteY87" fmla="*/ 271541 h 433609"/>
              <a:gd name="connsiteX88" fmla="*/ 6413500 w 8655050"/>
              <a:gd name="connsiteY88" fmla="*/ 96122 h 433609"/>
              <a:gd name="connsiteX89" fmla="*/ 6500018 w 8655050"/>
              <a:gd name="connsiteY89" fmla="*/ 79 h 433609"/>
              <a:gd name="connsiteX90" fmla="*/ 6610350 w 8655050"/>
              <a:gd name="connsiteY90" fmla="*/ 135016 h 433609"/>
              <a:gd name="connsiteX91" fmla="*/ 6686550 w 8655050"/>
              <a:gd name="connsiteY91" fmla="*/ 310435 h 433609"/>
              <a:gd name="connsiteX92" fmla="*/ 6796881 w 8655050"/>
              <a:gd name="connsiteY92" fmla="*/ 427910 h 433609"/>
              <a:gd name="connsiteX93" fmla="*/ 6908800 w 8655050"/>
              <a:gd name="connsiteY93" fmla="*/ 281066 h 433609"/>
              <a:gd name="connsiteX94" fmla="*/ 6995318 w 8655050"/>
              <a:gd name="connsiteY94" fmla="*/ 90566 h 433609"/>
              <a:gd name="connsiteX95" fmla="*/ 7073900 w 8655050"/>
              <a:gd name="connsiteY95" fmla="*/ 2460 h 433609"/>
              <a:gd name="connsiteX96" fmla="*/ 7158037 w 8655050"/>
              <a:gd name="connsiteY96" fmla="*/ 69929 h 433609"/>
              <a:gd name="connsiteX97" fmla="*/ 7244556 w 8655050"/>
              <a:gd name="connsiteY97" fmla="*/ 254872 h 433609"/>
              <a:gd name="connsiteX98" fmla="*/ 7327900 w 8655050"/>
              <a:gd name="connsiteY98" fmla="*/ 408066 h 433609"/>
              <a:gd name="connsiteX99" fmla="*/ 7404100 w 8655050"/>
              <a:gd name="connsiteY99" fmla="*/ 411241 h 433609"/>
              <a:gd name="connsiteX100" fmla="*/ 7498557 w 8655050"/>
              <a:gd name="connsiteY100" fmla="*/ 250903 h 433609"/>
              <a:gd name="connsiteX101" fmla="*/ 7574756 w 8655050"/>
              <a:gd name="connsiteY101" fmla="*/ 88978 h 433609"/>
              <a:gd name="connsiteX102" fmla="*/ 7649369 w 8655050"/>
              <a:gd name="connsiteY102" fmla="*/ 4048 h 433609"/>
              <a:gd name="connsiteX103" fmla="*/ 7716044 w 8655050"/>
              <a:gd name="connsiteY103" fmla="*/ 37386 h 433609"/>
              <a:gd name="connsiteX104" fmla="*/ 7767638 w 8655050"/>
              <a:gd name="connsiteY104" fmla="*/ 131047 h 433609"/>
              <a:gd name="connsiteX105" fmla="*/ 7848600 w 8655050"/>
              <a:gd name="connsiteY105" fmla="*/ 306466 h 433609"/>
              <a:gd name="connsiteX106" fmla="*/ 7955757 w 8655050"/>
              <a:gd name="connsiteY106" fmla="*/ 427910 h 433609"/>
              <a:gd name="connsiteX107" fmla="*/ 8080375 w 8655050"/>
              <a:gd name="connsiteY107" fmla="*/ 253284 h 433609"/>
              <a:gd name="connsiteX108" fmla="*/ 8153400 w 8655050"/>
              <a:gd name="connsiteY108" fmla="*/ 90566 h 433609"/>
              <a:gd name="connsiteX109" fmla="*/ 8236744 w 8655050"/>
              <a:gd name="connsiteY109" fmla="*/ 2459 h 433609"/>
              <a:gd name="connsiteX110" fmla="*/ 8336756 w 8655050"/>
              <a:gd name="connsiteY110" fmla="*/ 105648 h 433609"/>
              <a:gd name="connsiteX111" fmla="*/ 8412956 w 8655050"/>
              <a:gd name="connsiteY111" fmla="*/ 278685 h 433609"/>
              <a:gd name="connsiteX112" fmla="*/ 8528843 w 8655050"/>
              <a:gd name="connsiteY112" fmla="*/ 425528 h 433609"/>
              <a:gd name="connsiteX113" fmla="*/ 8605044 w 8655050"/>
              <a:gd name="connsiteY113" fmla="*/ 359647 h 433609"/>
              <a:gd name="connsiteX114" fmla="*/ 8655050 w 8655050"/>
              <a:gd name="connsiteY114" fmla="*/ 254079 h 433609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3471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5651 w 8655050"/>
              <a:gd name="connsiteY65" fmla="*/ 340129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94065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4811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12334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7193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16612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9937 w 8655050"/>
              <a:gd name="connsiteY81" fmla="*/ 67872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3109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0728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11044 w 8655050"/>
              <a:gd name="connsiteY81" fmla="*/ 144867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3014 w 8655050"/>
              <a:gd name="connsiteY72" fmla="*/ 420298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5275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2788 w 8655050"/>
              <a:gd name="connsiteY65" fmla="*/ 390135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69460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33111"/>
              <a:gd name="connsiteX1" fmla="*/ 41275 w 8655050"/>
              <a:gd name="connsiteY1" fmla="*/ 85334 h 433111"/>
              <a:gd name="connsiteX2" fmla="*/ 81757 w 8655050"/>
              <a:gd name="connsiteY2" fmla="*/ 23421 h 433111"/>
              <a:gd name="connsiteX3" fmla="*/ 128587 w 8655050"/>
              <a:gd name="connsiteY3" fmla="*/ 2784 h 433111"/>
              <a:gd name="connsiteX4" fmla="*/ 183356 w 8655050"/>
              <a:gd name="connsiteY4" fmla="*/ 36121 h 433111"/>
              <a:gd name="connsiteX5" fmla="*/ 280193 w 8655050"/>
              <a:gd name="connsiteY5" fmla="*/ 225034 h 433111"/>
              <a:gd name="connsiteX6" fmla="*/ 324643 w 8655050"/>
              <a:gd name="connsiteY6" fmla="*/ 328222 h 433111"/>
              <a:gd name="connsiteX7" fmla="*/ 400844 w 8655050"/>
              <a:gd name="connsiteY7" fmla="*/ 429822 h 433111"/>
              <a:gd name="connsiteX8" fmla="*/ 462756 w 8655050"/>
              <a:gd name="connsiteY8" fmla="*/ 394897 h 433111"/>
              <a:gd name="connsiteX9" fmla="*/ 545306 w 8655050"/>
              <a:gd name="connsiteY9" fmla="*/ 249639 h 433111"/>
              <a:gd name="connsiteX10" fmla="*/ 617538 w 8655050"/>
              <a:gd name="connsiteY10" fmla="*/ 92478 h 433111"/>
              <a:gd name="connsiteX11" fmla="*/ 658019 w 8655050"/>
              <a:gd name="connsiteY11" fmla="*/ 32947 h 433111"/>
              <a:gd name="connsiteX12" fmla="*/ 708025 w 8655050"/>
              <a:gd name="connsiteY12" fmla="*/ 2785 h 433111"/>
              <a:gd name="connsiteX13" fmla="*/ 767557 w 8655050"/>
              <a:gd name="connsiteY13" fmla="*/ 44853 h 433111"/>
              <a:gd name="connsiteX14" fmla="*/ 852488 w 8655050"/>
              <a:gd name="connsiteY14" fmla="*/ 214715 h 433111"/>
              <a:gd name="connsiteX15" fmla="*/ 910432 w 8655050"/>
              <a:gd name="connsiteY15" fmla="*/ 342510 h 433111"/>
              <a:gd name="connsiteX16" fmla="*/ 991395 w 8655050"/>
              <a:gd name="connsiteY16" fmla="*/ 425852 h 433111"/>
              <a:gd name="connsiteX17" fmla="*/ 1062832 w 8655050"/>
              <a:gd name="connsiteY17" fmla="*/ 375846 h 433111"/>
              <a:gd name="connsiteX18" fmla="*/ 1124744 w 8655050"/>
              <a:gd name="connsiteY18" fmla="*/ 260753 h 433111"/>
              <a:gd name="connsiteX19" fmla="*/ 1179513 w 8655050"/>
              <a:gd name="connsiteY19" fmla="*/ 135343 h 433111"/>
              <a:gd name="connsiteX20" fmla="*/ 1227931 w 8655050"/>
              <a:gd name="connsiteY20" fmla="*/ 41678 h 433111"/>
              <a:gd name="connsiteX21" fmla="*/ 1284288 w 8655050"/>
              <a:gd name="connsiteY21" fmla="*/ 1990 h 433111"/>
              <a:gd name="connsiteX22" fmla="*/ 1338263 w 8655050"/>
              <a:gd name="connsiteY22" fmla="*/ 34534 h 433111"/>
              <a:gd name="connsiteX23" fmla="*/ 1429544 w 8655050"/>
              <a:gd name="connsiteY23" fmla="*/ 209159 h 433111"/>
              <a:gd name="connsiteX24" fmla="*/ 1496219 w 8655050"/>
              <a:gd name="connsiteY24" fmla="*/ 347271 h 433111"/>
              <a:gd name="connsiteX25" fmla="*/ 1578770 w 8655050"/>
              <a:gd name="connsiteY25" fmla="*/ 429028 h 433111"/>
              <a:gd name="connsiteX26" fmla="*/ 1667669 w 8655050"/>
              <a:gd name="connsiteY26" fmla="*/ 328222 h 433111"/>
              <a:gd name="connsiteX27" fmla="*/ 1717675 w 8655050"/>
              <a:gd name="connsiteY27" fmla="*/ 224239 h 433111"/>
              <a:gd name="connsiteX28" fmla="*/ 1765300 w 8655050"/>
              <a:gd name="connsiteY28" fmla="*/ 118672 h 433111"/>
              <a:gd name="connsiteX29" fmla="*/ 1827211 w 8655050"/>
              <a:gd name="connsiteY29" fmla="*/ 16278 h 433111"/>
              <a:gd name="connsiteX30" fmla="*/ 1905000 w 8655050"/>
              <a:gd name="connsiteY30" fmla="*/ 17865 h 433111"/>
              <a:gd name="connsiteX31" fmla="*/ 1985963 w 8655050"/>
              <a:gd name="connsiteY31" fmla="*/ 155184 h 433111"/>
              <a:gd name="connsiteX32" fmla="*/ 2054225 w 8655050"/>
              <a:gd name="connsiteY32" fmla="*/ 305997 h 433111"/>
              <a:gd name="connsiteX33" fmla="*/ 2156618 w 8655050"/>
              <a:gd name="connsiteY33" fmla="*/ 428234 h 433111"/>
              <a:gd name="connsiteX34" fmla="*/ 2286000 w 8655050"/>
              <a:gd name="connsiteY34" fmla="*/ 251228 h 433111"/>
              <a:gd name="connsiteX35" fmla="*/ 2351881 w 8655050"/>
              <a:gd name="connsiteY35" fmla="*/ 103590 h 433111"/>
              <a:gd name="connsiteX36" fmla="*/ 2448718 w 8655050"/>
              <a:gd name="connsiteY36" fmla="*/ 1196 h 433111"/>
              <a:gd name="connsiteX37" fmla="*/ 2566987 w 8655050"/>
              <a:gd name="connsiteY37" fmla="*/ 156772 h 433111"/>
              <a:gd name="connsiteX38" fmla="*/ 2628900 w 8655050"/>
              <a:gd name="connsiteY38" fmla="*/ 291709 h 433111"/>
              <a:gd name="connsiteX39" fmla="*/ 2667795 w 8655050"/>
              <a:gd name="connsiteY39" fmla="*/ 373467 h 433111"/>
              <a:gd name="connsiteX40" fmla="*/ 2736056 w 8655050"/>
              <a:gd name="connsiteY40" fmla="*/ 425059 h 433111"/>
              <a:gd name="connsiteX41" fmla="*/ 2810668 w 8655050"/>
              <a:gd name="connsiteY41" fmla="*/ 359178 h 433111"/>
              <a:gd name="connsiteX42" fmla="*/ 2848769 w 8655050"/>
              <a:gd name="connsiteY42" fmla="*/ 285358 h 433111"/>
              <a:gd name="connsiteX43" fmla="*/ 2886868 w 8655050"/>
              <a:gd name="connsiteY43" fmla="*/ 194873 h 433111"/>
              <a:gd name="connsiteX44" fmla="*/ 2949574 w 8655050"/>
              <a:gd name="connsiteY44" fmla="*/ 69460 h 433111"/>
              <a:gd name="connsiteX45" fmla="*/ 3024188 w 8655050"/>
              <a:gd name="connsiteY45" fmla="*/ 1991 h 433111"/>
              <a:gd name="connsiteX46" fmla="*/ 3091656 w 8655050"/>
              <a:gd name="connsiteY46" fmla="*/ 59141 h 433111"/>
              <a:gd name="connsiteX47" fmla="*/ 3159918 w 8655050"/>
              <a:gd name="connsiteY47" fmla="*/ 184553 h 433111"/>
              <a:gd name="connsiteX48" fmla="*/ 3236119 w 8655050"/>
              <a:gd name="connsiteY48" fmla="*/ 353622 h 433111"/>
              <a:gd name="connsiteX49" fmla="*/ 3319464 w 8655050"/>
              <a:gd name="connsiteY49" fmla="*/ 428234 h 433111"/>
              <a:gd name="connsiteX50" fmla="*/ 3417888 w 8655050"/>
              <a:gd name="connsiteY50" fmla="*/ 309171 h 433111"/>
              <a:gd name="connsiteX51" fmla="*/ 3467894 w 8655050"/>
              <a:gd name="connsiteY51" fmla="*/ 198047 h 433111"/>
              <a:gd name="connsiteX52" fmla="*/ 3525043 w 8655050"/>
              <a:gd name="connsiteY52" fmla="*/ 75809 h 433111"/>
              <a:gd name="connsiteX53" fmla="*/ 3602037 w 8655050"/>
              <a:gd name="connsiteY53" fmla="*/ 5166 h 433111"/>
              <a:gd name="connsiteX54" fmla="*/ 3667920 w 8655050"/>
              <a:gd name="connsiteY54" fmla="*/ 51997 h 433111"/>
              <a:gd name="connsiteX55" fmla="*/ 3719513 w 8655050"/>
              <a:gd name="connsiteY55" fmla="*/ 150421 h 433111"/>
              <a:gd name="connsiteX56" fmla="*/ 3790156 w 8655050"/>
              <a:gd name="connsiteY56" fmla="*/ 305997 h 433111"/>
              <a:gd name="connsiteX57" fmla="*/ 3898900 w 8655050"/>
              <a:gd name="connsiteY57" fmla="*/ 426647 h 433111"/>
              <a:gd name="connsiteX58" fmla="*/ 4016375 w 8655050"/>
              <a:gd name="connsiteY58" fmla="*/ 267102 h 433111"/>
              <a:gd name="connsiteX59" fmla="*/ 4107657 w 8655050"/>
              <a:gd name="connsiteY59" fmla="*/ 75809 h 433111"/>
              <a:gd name="connsiteX60" fmla="*/ 4183857 w 8655050"/>
              <a:gd name="connsiteY60" fmla="*/ 1991 h 433111"/>
              <a:gd name="connsiteX61" fmla="*/ 4286251 w 8655050"/>
              <a:gd name="connsiteY61" fmla="*/ 122640 h 433111"/>
              <a:gd name="connsiteX62" fmla="*/ 4332288 w 8655050"/>
              <a:gd name="connsiteY62" fmla="*/ 221066 h 433111"/>
              <a:gd name="connsiteX63" fmla="*/ 4394200 w 8655050"/>
              <a:gd name="connsiteY63" fmla="*/ 355209 h 433111"/>
              <a:gd name="connsiteX64" fmla="*/ 4473575 w 8655050"/>
              <a:gd name="connsiteY64" fmla="*/ 425852 h 433111"/>
              <a:gd name="connsiteX65" fmla="*/ 4525169 w 8655050"/>
              <a:gd name="connsiteY65" fmla="*/ 392517 h 433111"/>
              <a:gd name="connsiteX66" fmla="*/ 4563270 w 8655050"/>
              <a:gd name="connsiteY66" fmla="*/ 335366 h 433111"/>
              <a:gd name="connsiteX67" fmla="*/ 4606131 w 8655050"/>
              <a:gd name="connsiteY67" fmla="*/ 241703 h 433111"/>
              <a:gd name="connsiteX68" fmla="*/ 4677569 w 8655050"/>
              <a:gd name="connsiteY68" fmla="*/ 86921 h 433111"/>
              <a:gd name="connsiteX69" fmla="*/ 4762500 w 8655050"/>
              <a:gd name="connsiteY69" fmla="*/ 2784 h 433111"/>
              <a:gd name="connsiteX70" fmla="*/ 4837907 w 8655050"/>
              <a:gd name="connsiteY70" fmla="*/ 72634 h 433111"/>
              <a:gd name="connsiteX71" fmla="*/ 4906169 w 8655050"/>
              <a:gd name="connsiteY71" fmla="*/ 209161 h 433111"/>
              <a:gd name="connsiteX72" fmla="*/ 4976019 w 8655050"/>
              <a:gd name="connsiteY72" fmla="*/ 356796 h 433111"/>
              <a:gd name="connsiteX73" fmla="*/ 5055396 w 8655050"/>
              <a:gd name="connsiteY73" fmla="*/ 427442 h 433111"/>
              <a:gd name="connsiteX74" fmla="*/ 5164931 w 8655050"/>
              <a:gd name="connsiteY74" fmla="*/ 290122 h 433111"/>
              <a:gd name="connsiteX75" fmla="*/ 5270500 w 8655050"/>
              <a:gd name="connsiteY75" fmla="*/ 63109 h 433111"/>
              <a:gd name="connsiteX76" fmla="*/ 5342731 w 8655050"/>
              <a:gd name="connsiteY76" fmla="*/ 1990 h 433111"/>
              <a:gd name="connsiteX77" fmla="*/ 5408612 w 8655050"/>
              <a:gd name="connsiteY77" fmla="*/ 54380 h 433111"/>
              <a:gd name="connsiteX78" fmla="*/ 5482430 w 8655050"/>
              <a:gd name="connsiteY78" fmla="*/ 207572 h 433111"/>
              <a:gd name="connsiteX79" fmla="*/ 5564187 w 8655050"/>
              <a:gd name="connsiteY79" fmla="*/ 372671 h 433111"/>
              <a:gd name="connsiteX80" fmla="*/ 5639594 w 8655050"/>
              <a:gd name="connsiteY80" fmla="*/ 425853 h 433111"/>
              <a:gd name="connsiteX81" fmla="*/ 5745956 w 8655050"/>
              <a:gd name="connsiteY81" fmla="*/ 286947 h 433111"/>
              <a:gd name="connsiteX82" fmla="*/ 5808663 w 8655050"/>
              <a:gd name="connsiteY82" fmla="*/ 142485 h 433111"/>
              <a:gd name="connsiteX83" fmla="*/ 5852318 w 8655050"/>
              <a:gd name="connsiteY83" fmla="*/ 60728 h 433111"/>
              <a:gd name="connsiteX84" fmla="*/ 5923756 w 8655050"/>
              <a:gd name="connsiteY84" fmla="*/ 3578 h 433111"/>
              <a:gd name="connsiteX85" fmla="*/ 5996781 w 8655050"/>
              <a:gd name="connsiteY85" fmla="*/ 66284 h 433111"/>
              <a:gd name="connsiteX86" fmla="*/ 6048374 w 8655050"/>
              <a:gd name="connsiteY86" fmla="*/ 171853 h 433111"/>
              <a:gd name="connsiteX87" fmla="*/ 6125370 w 8655050"/>
              <a:gd name="connsiteY87" fmla="*/ 338539 h 433111"/>
              <a:gd name="connsiteX88" fmla="*/ 6212681 w 8655050"/>
              <a:gd name="connsiteY88" fmla="*/ 425852 h 433111"/>
              <a:gd name="connsiteX89" fmla="*/ 6277769 w 8655050"/>
              <a:gd name="connsiteY89" fmla="*/ 371084 h 433111"/>
              <a:gd name="connsiteX90" fmla="*/ 6333331 w 8655050"/>
              <a:gd name="connsiteY90" fmla="*/ 269484 h 433111"/>
              <a:gd name="connsiteX91" fmla="*/ 6413500 w 8655050"/>
              <a:gd name="connsiteY91" fmla="*/ 94065 h 433111"/>
              <a:gd name="connsiteX92" fmla="*/ 6500018 w 8655050"/>
              <a:gd name="connsiteY92" fmla="*/ 2785 h 433111"/>
              <a:gd name="connsiteX93" fmla="*/ 6610350 w 8655050"/>
              <a:gd name="connsiteY93" fmla="*/ 132959 h 433111"/>
              <a:gd name="connsiteX94" fmla="*/ 6686550 w 8655050"/>
              <a:gd name="connsiteY94" fmla="*/ 308378 h 433111"/>
              <a:gd name="connsiteX95" fmla="*/ 6796881 w 8655050"/>
              <a:gd name="connsiteY95" fmla="*/ 425853 h 433111"/>
              <a:gd name="connsiteX96" fmla="*/ 6908800 w 8655050"/>
              <a:gd name="connsiteY96" fmla="*/ 279009 h 433111"/>
              <a:gd name="connsiteX97" fmla="*/ 6995318 w 8655050"/>
              <a:gd name="connsiteY97" fmla="*/ 88509 h 433111"/>
              <a:gd name="connsiteX98" fmla="*/ 7073900 w 8655050"/>
              <a:gd name="connsiteY98" fmla="*/ 403 h 433111"/>
              <a:gd name="connsiteX99" fmla="*/ 7158037 w 8655050"/>
              <a:gd name="connsiteY99" fmla="*/ 67872 h 433111"/>
              <a:gd name="connsiteX100" fmla="*/ 7244556 w 8655050"/>
              <a:gd name="connsiteY100" fmla="*/ 252815 h 433111"/>
              <a:gd name="connsiteX101" fmla="*/ 7327900 w 8655050"/>
              <a:gd name="connsiteY101" fmla="*/ 406009 h 433111"/>
              <a:gd name="connsiteX102" fmla="*/ 7404100 w 8655050"/>
              <a:gd name="connsiteY102" fmla="*/ 409184 h 433111"/>
              <a:gd name="connsiteX103" fmla="*/ 7498557 w 8655050"/>
              <a:gd name="connsiteY103" fmla="*/ 248846 h 433111"/>
              <a:gd name="connsiteX104" fmla="*/ 7574756 w 8655050"/>
              <a:gd name="connsiteY104" fmla="*/ 86921 h 433111"/>
              <a:gd name="connsiteX105" fmla="*/ 7649369 w 8655050"/>
              <a:gd name="connsiteY105" fmla="*/ 1991 h 433111"/>
              <a:gd name="connsiteX106" fmla="*/ 7716044 w 8655050"/>
              <a:gd name="connsiteY106" fmla="*/ 35329 h 433111"/>
              <a:gd name="connsiteX107" fmla="*/ 7767638 w 8655050"/>
              <a:gd name="connsiteY107" fmla="*/ 128990 h 433111"/>
              <a:gd name="connsiteX108" fmla="*/ 7848600 w 8655050"/>
              <a:gd name="connsiteY108" fmla="*/ 304409 h 433111"/>
              <a:gd name="connsiteX109" fmla="*/ 7955757 w 8655050"/>
              <a:gd name="connsiteY109" fmla="*/ 425853 h 433111"/>
              <a:gd name="connsiteX110" fmla="*/ 8080375 w 8655050"/>
              <a:gd name="connsiteY110" fmla="*/ 251227 h 433111"/>
              <a:gd name="connsiteX111" fmla="*/ 8153400 w 8655050"/>
              <a:gd name="connsiteY111" fmla="*/ 88509 h 433111"/>
              <a:gd name="connsiteX112" fmla="*/ 8236744 w 8655050"/>
              <a:gd name="connsiteY112" fmla="*/ 402 h 433111"/>
              <a:gd name="connsiteX113" fmla="*/ 8336756 w 8655050"/>
              <a:gd name="connsiteY113" fmla="*/ 103591 h 433111"/>
              <a:gd name="connsiteX114" fmla="*/ 8412956 w 8655050"/>
              <a:gd name="connsiteY114" fmla="*/ 276628 h 433111"/>
              <a:gd name="connsiteX115" fmla="*/ 8528843 w 8655050"/>
              <a:gd name="connsiteY115" fmla="*/ 428233 h 433111"/>
              <a:gd name="connsiteX116" fmla="*/ 8605044 w 8655050"/>
              <a:gd name="connsiteY116" fmla="*/ 357590 h 433111"/>
              <a:gd name="connsiteX117" fmla="*/ 8655050 w 8655050"/>
              <a:gd name="connsiteY117" fmla="*/ 252022 h 433111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828"/>
              <a:gd name="connsiteX1" fmla="*/ 41275 w 8655050"/>
              <a:gd name="connsiteY1" fmla="*/ 85334 h 429828"/>
              <a:gd name="connsiteX2" fmla="*/ 81757 w 8655050"/>
              <a:gd name="connsiteY2" fmla="*/ 23421 h 429828"/>
              <a:gd name="connsiteX3" fmla="*/ 128587 w 8655050"/>
              <a:gd name="connsiteY3" fmla="*/ 2784 h 429828"/>
              <a:gd name="connsiteX4" fmla="*/ 183356 w 8655050"/>
              <a:gd name="connsiteY4" fmla="*/ 36121 h 429828"/>
              <a:gd name="connsiteX5" fmla="*/ 280193 w 8655050"/>
              <a:gd name="connsiteY5" fmla="*/ 225034 h 429828"/>
              <a:gd name="connsiteX6" fmla="*/ 324643 w 8655050"/>
              <a:gd name="connsiteY6" fmla="*/ 328222 h 429828"/>
              <a:gd name="connsiteX7" fmla="*/ 415132 w 8655050"/>
              <a:gd name="connsiteY7" fmla="*/ 429822 h 429828"/>
              <a:gd name="connsiteX8" fmla="*/ 462756 w 8655050"/>
              <a:gd name="connsiteY8" fmla="*/ 394897 h 429828"/>
              <a:gd name="connsiteX9" fmla="*/ 545306 w 8655050"/>
              <a:gd name="connsiteY9" fmla="*/ 249639 h 429828"/>
              <a:gd name="connsiteX10" fmla="*/ 617538 w 8655050"/>
              <a:gd name="connsiteY10" fmla="*/ 92478 h 429828"/>
              <a:gd name="connsiteX11" fmla="*/ 658019 w 8655050"/>
              <a:gd name="connsiteY11" fmla="*/ 32947 h 429828"/>
              <a:gd name="connsiteX12" fmla="*/ 708025 w 8655050"/>
              <a:gd name="connsiteY12" fmla="*/ 2785 h 429828"/>
              <a:gd name="connsiteX13" fmla="*/ 767557 w 8655050"/>
              <a:gd name="connsiteY13" fmla="*/ 44853 h 429828"/>
              <a:gd name="connsiteX14" fmla="*/ 852488 w 8655050"/>
              <a:gd name="connsiteY14" fmla="*/ 214715 h 429828"/>
              <a:gd name="connsiteX15" fmla="*/ 910432 w 8655050"/>
              <a:gd name="connsiteY15" fmla="*/ 342510 h 429828"/>
              <a:gd name="connsiteX16" fmla="*/ 991395 w 8655050"/>
              <a:gd name="connsiteY16" fmla="*/ 425852 h 429828"/>
              <a:gd name="connsiteX17" fmla="*/ 1062832 w 8655050"/>
              <a:gd name="connsiteY17" fmla="*/ 375846 h 429828"/>
              <a:gd name="connsiteX18" fmla="*/ 1124744 w 8655050"/>
              <a:gd name="connsiteY18" fmla="*/ 260753 h 429828"/>
              <a:gd name="connsiteX19" fmla="*/ 1179513 w 8655050"/>
              <a:gd name="connsiteY19" fmla="*/ 135343 h 429828"/>
              <a:gd name="connsiteX20" fmla="*/ 1227931 w 8655050"/>
              <a:gd name="connsiteY20" fmla="*/ 41678 h 429828"/>
              <a:gd name="connsiteX21" fmla="*/ 1284288 w 8655050"/>
              <a:gd name="connsiteY21" fmla="*/ 1990 h 429828"/>
              <a:gd name="connsiteX22" fmla="*/ 1338263 w 8655050"/>
              <a:gd name="connsiteY22" fmla="*/ 34534 h 429828"/>
              <a:gd name="connsiteX23" fmla="*/ 1429544 w 8655050"/>
              <a:gd name="connsiteY23" fmla="*/ 209159 h 429828"/>
              <a:gd name="connsiteX24" fmla="*/ 1496219 w 8655050"/>
              <a:gd name="connsiteY24" fmla="*/ 347271 h 429828"/>
              <a:gd name="connsiteX25" fmla="*/ 1578770 w 8655050"/>
              <a:gd name="connsiteY25" fmla="*/ 429028 h 429828"/>
              <a:gd name="connsiteX26" fmla="*/ 1667669 w 8655050"/>
              <a:gd name="connsiteY26" fmla="*/ 328222 h 429828"/>
              <a:gd name="connsiteX27" fmla="*/ 1717675 w 8655050"/>
              <a:gd name="connsiteY27" fmla="*/ 224239 h 429828"/>
              <a:gd name="connsiteX28" fmla="*/ 1765300 w 8655050"/>
              <a:gd name="connsiteY28" fmla="*/ 118672 h 429828"/>
              <a:gd name="connsiteX29" fmla="*/ 1827211 w 8655050"/>
              <a:gd name="connsiteY29" fmla="*/ 16278 h 429828"/>
              <a:gd name="connsiteX30" fmla="*/ 1905000 w 8655050"/>
              <a:gd name="connsiteY30" fmla="*/ 17865 h 429828"/>
              <a:gd name="connsiteX31" fmla="*/ 1985963 w 8655050"/>
              <a:gd name="connsiteY31" fmla="*/ 155184 h 429828"/>
              <a:gd name="connsiteX32" fmla="*/ 2054225 w 8655050"/>
              <a:gd name="connsiteY32" fmla="*/ 305997 h 429828"/>
              <a:gd name="connsiteX33" fmla="*/ 2156618 w 8655050"/>
              <a:gd name="connsiteY33" fmla="*/ 428234 h 429828"/>
              <a:gd name="connsiteX34" fmla="*/ 2286000 w 8655050"/>
              <a:gd name="connsiteY34" fmla="*/ 251228 h 429828"/>
              <a:gd name="connsiteX35" fmla="*/ 2351881 w 8655050"/>
              <a:gd name="connsiteY35" fmla="*/ 103590 h 429828"/>
              <a:gd name="connsiteX36" fmla="*/ 2448718 w 8655050"/>
              <a:gd name="connsiteY36" fmla="*/ 1196 h 429828"/>
              <a:gd name="connsiteX37" fmla="*/ 2566987 w 8655050"/>
              <a:gd name="connsiteY37" fmla="*/ 156772 h 429828"/>
              <a:gd name="connsiteX38" fmla="*/ 2628900 w 8655050"/>
              <a:gd name="connsiteY38" fmla="*/ 291709 h 429828"/>
              <a:gd name="connsiteX39" fmla="*/ 2667795 w 8655050"/>
              <a:gd name="connsiteY39" fmla="*/ 373467 h 429828"/>
              <a:gd name="connsiteX40" fmla="*/ 2736056 w 8655050"/>
              <a:gd name="connsiteY40" fmla="*/ 425059 h 429828"/>
              <a:gd name="connsiteX41" fmla="*/ 2810668 w 8655050"/>
              <a:gd name="connsiteY41" fmla="*/ 359178 h 429828"/>
              <a:gd name="connsiteX42" fmla="*/ 2848769 w 8655050"/>
              <a:gd name="connsiteY42" fmla="*/ 285358 h 429828"/>
              <a:gd name="connsiteX43" fmla="*/ 2886868 w 8655050"/>
              <a:gd name="connsiteY43" fmla="*/ 194873 h 429828"/>
              <a:gd name="connsiteX44" fmla="*/ 2949574 w 8655050"/>
              <a:gd name="connsiteY44" fmla="*/ 69460 h 429828"/>
              <a:gd name="connsiteX45" fmla="*/ 3024188 w 8655050"/>
              <a:gd name="connsiteY45" fmla="*/ 1991 h 429828"/>
              <a:gd name="connsiteX46" fmla="*/ 3091656 w 8655050"/>
              <a:gd name="connsiteY46" fmla="*/ 59141 h 429828"/>
              <a:gd name="connsiteX47" fmla="*/ 3159918 w 8655050"/>
              <a:gd name="connsiteY47" fmla="*/ 184553 h 429828"/>
              <a:gd name="connsiteX48" fmla="*/ 3236119 w 8655050"/>
              <a:gd name="connsiteY48" fmla="*/ 353622 h 429828"/>
              <a:gd name="connsiteX49" fmla="*/ 3319464 w 8655050"/>
              <a:gd name="connsiteY49" fmla="*/ 428234 h 429828"/>
              <a:gd name="connsiteX50" fmla="*/ 3417888 w 8655050"/>
              <a:gd name="connsiteY50" fmla="*/ 309171 h 429828"/>
              <a:gd name="connsiteX51" fmla="*/ 3467894 w 8655050"/>
              <a:gd name="connsiteY51" fmla="*/ 198047 h 429828"/>
              <a:gd name="connsiteX52" fmla="*/ 3525043 w 8655050"/>
              <a:gd name="connsiteY52" fmla="*/ 75809 h 429828"/>
              <a:gd name="connsiteX53" fmla="*/ 3602037 w 8655050"/>
              <a:gd name="connsiteY53" fmla="*/ 5166 h 429828"/>
              <a:gd name="connsiteX54" fmla="*/ 3667920 w 8655050"/>
              <a:gd name="connsiteY54" fmla="*/ 51997 h 429828"/>
              <a:gd name="connsiteX55" fmla="*/ 3719513 w 8655050"/>
              <a:gd name="connsiteY55" fmla="*/ 150421 h 429828"/>
              <a:gd name="connsiteX56" fmla="*/ 3790156 w 8655050"/>
              <a:gd name="connsiteY56" fmla="*/ 305997 h 429828"/>
              <a:gd name="connsiteX57" fmla="*/ 3898900 w 8655050"/>
              <a:gd name="connsiteY57" fmla="*/ 426647 h 429828"/>
              <a:gd name="connsiteX58" fmla="*/ 4016375 w 8655050"/>
              <a:gd name="connsiteY58" fmla="*/ 267102 h 429828"/>
              <a:gd name="connsiteX59" fmla="*/ 4107657 w 8655050"/>
              <a:gd name="connsiteY59" fmla="*/ 75809 h 429828"/>
              <a:gd name="connsiteX60" fmla="*/ 4183857 w 8655050"/>
              <a:gd name="connsiteY60" fmla="*/ 1991 h 429828"/>
              <a:gd name="connsiteX61" fmla="*/ 4286251 w 8655050"/>
              <a:gd name="connsiteY61" fmla="*/ 122640 h 429828"/>
              <a:gd name="connsiteX62" fmla="*/ 4332288 w 8655050"/>
              <a:gd name="connsiteY62" fmla="*/ 221066 h 429828"/>
              <a:gd name="connsiteX63" fmla="*/ 4394200 w 8655050"/>
              <a:gd name="connsiteY63" fmla="*/ 355209 h 429828"/>
              <a:gd name="connsiteX64" fmla="*/ 4473575 w 8655050"/>
              <a:gd name="connsiteY64" fmla="*/ 425852 h 429828"/>
              <a:gd name="connsiteX65" fmla="*/ 4525169 w 8655050"/>
              <a:gd name="connsiteY65" fmla="*/ 392517 h 429828"/>
              <a:gd name="connsiteX66" fmla="*/ 4563270 w 8655050"/>
              <a:gd name="connsiteY66" fmla="*/ 335366 h 429828"/>
              <a:gd name="connsiteX67" fmla="*/ 4606131 w 8655050"/>
              <a:gd name="connsiteY67" fmla="*/ 241703 h 429828"/>
              <a:gd name="connsiteX68" fmla="*/ 4677569 w 8655050"/>
              <a:gd name="connsiteY68" fmla="*/ 86921 h 429828"/>
              <a:gd name="connsiteX69" fmla="*/ 4762500 w 8655050"/>
              <a:gd name="connsiteY69" fmla="*/ 2784 h 429828"/>
              <a:gd name="connsiteX70" fmla="*/ 4837907 w 8655050"/>
              <a:gd name="connsiteY70" fmla="*/ 72634 h 429828"/>
              <a:gd name="connsiteX71" fmla="*/ 4906169 w 8655050"/>
              <a:gd name="connsiteY71" fmla="*/ 209161 h 429828"/>
              <a:gd name="connsiteX72" fmla="*/ 4976019 w 8655050"/>
              <a:gd name="connsiteY72" fmla="*/ 356796 h 429828"/>
              <a:gd name="connsiteX73" fmla="*/ 5055396 w 8655050"/>
              <a:gd name="connsiteY73" fmla="*/ 427442 h 429828"/>
              <a:gd name="connsiteX74" fmla="*/ 5164931 w 8655050"/>
              <a:gd name="connsiteY74" fmla="*/ 290122 h 429828"/>
              <a:gd name="connsiteX75" fmla="*/ 5270500 w 8655050"/>
              <a:gd name="connsiteY75" fmla="*/ 63109 h 429828"/>
              <a:gd name="connsiteX76" fmla="*/ 5342731 w 8655050"/>
              <a:gd name="connsiteY76" fmla="*/ 1990 h 429828"/>
              <a:gd name="connsiteX77" fmla="*/ 5408612 w 8655050"/>
              <a:gd name="connsiteY77" fmla="*/ 54380 h 429828"/>
              <a:gd name="connsiteX78" fmla="*/ 5482430 w 8655050"/>
              <a:gd name="connsiteY78" fmla="*/ 207572 h 429828"/>
              <a:gd name="connsiteX79" fmla="*/ 5564187 w 8655050"/>
              <a:gd name="connsiteY79" fmla="*/ 372671 h 429828"/>
              <a:gd name="connsiteX80" fmla="*/ 5639594 w 8655050"/>
              <a:gd name="connsiteY80" fmla="*/ 425853 h 429828"/>
              <a:gd name="connsiteX81" fmla="*/ 5745956 w 8655050"/>
              <a:gd name="connsiteY81" fmla="*/ 286947 h 429828"/>
              <a:gd name="connsiteX82" fmla="*/ 5808663 w 8655050"/>
              <a:gd name="connsiteY82" fmla="*/ 142485 h 429828"/>
              <a:gd name="connsiteX83" fmla="*/ 5852318 w 8655050"/>
              <a:gd name="connsiteY83" fmla="*/ 60728 h 429828"/>
              <a:gd name="connsiteX84" fmla="*/ 5923756 w 8655050"/>
              <a:gd name="connsiteY84" fmla="*/ 3578 h 429828"/>
              <a:gd name="connsiteX85" fmla="*/ 5996781 w 8655050"/>
              <a:gd name="connsiteY85" fmla="*/ 66284 h 429828"/>
              <a:gd name="connsiteX86" fmla="*/ 6048374 w 8655050"/>
              <a:gd name="connsiteY86" fmla="*/ 171853 h 429828"/>
              <a:gd name="connsiteX87" fmla="*/ 6125370 w 8655050"/>
              <a:gd name="connsiteY87" fmla="*/ 338539 h 429828"/>
              <a:gd name="connsiteX88" fmla="*/ 6212681 w 8655050"/>
              <a:gd name="connsiteY88" fmla="*/ 425852 h 429828"/>
              <a:gd name="connsiteX89" fmla="*/ 6277769 w 8655050"/>
              <a:gd name="connsiteY89" fmla="*/ 371084 h 429828"/>
              <a:gd name="connsiteX90" fmla="*/ 6333331 w 8655050"/>
              <a:gd name="connsiteY90" fmla="*/ 269484 h 429828"/>
              <a:gd name="connsiteX91" fmla="*/ 6413500 w 8655050"/>
              <a:gd name="connsiteY91" fmla="*/ 94065 h 429828"/>
              <a:gd name="connsiteX92" fmla="*/ 6500018 w 8655050"/>
              <a:gd name="connsiteY92" fmla="*/ 2785 h 429828"/>
              <a:gd name="connsiteX93" fmla="*/ 6610350 w 8655050"/>
              <a:gd name="connsiteY93" fmla="*/ 132959 h 429828"/>
              <a:gd name="connsiteX94" fmla="*/ 6686550 w 8655050"/>
              <a:gd name="connsiteY94" fmla="*/ 308378 h 429828"/>
              <a:gd name="connsiteX95" fmla="*/ 6796881 w 8655050"/>
              <a:gd name="connsiteY95" fmla="*/ 425853 h 429828"/>
              <a:gd name="connsiteX96" fmla="*/ 6908800 w 8655050"/>
              <a:gd name="connsiteY96" fmla="*/ 279009 h 429828"/>
              <a:gd name="connsiteX97" fmla="*/ 6995318 w 8655050"/>
              <a:gd name="connsiteY97" fmla="*/ 88509 h 429828"/>
              <a:gd name="connsiteX98" fmla="*/ 7073900 w 8655050"/>
              <a:gd name="connsiteY98" fmla="*/ 403 h 429828"/>
              <a:gd name="connsiteX99" fmla="*/ 7158037 w 8655050"/>
              <a:gd name="connsiteY99" fmla="*/ 67872 h 429828"/>
              <a:gd name="connsiteX100" fmla="*/ 7244556 w 8655050"/>
              <a:gd name="connsiteY100" fmla="*/ 252815 h 429828"/>
              <a:gd name="connsiteX101" fmla="*/ 7327900 w 8655050"/>
              <a:gd name="connsiteY101" fmla="*/ 406009 h 429828"/>
              <a:gd name="connsiteX102" fmla="*/ 7404100 w 8655050"/>
              <a:gd name="connsiteY102" fmla="*/ 409184 h 429828"/>
              <a:gd name="connsiteX103" fmla="*/ 7498557 w 8655050"/>
              <a:gd name="connsiteY103" fmla="*/ 248846 h 429828"/>
              <a:gd name="connsiteX104" fmla="*/ 7574756 w 8655050"/>
              <a:gd name="connsiteY104" fmla="*/ 86921 h 429828"/>
              <a:gd name="connsiteX105" fmla="*/ 7649369 w 8655050"/>
              <a:gd name="connsiteY105" fmla="*/ 1991 h 429828"/>
              <a:gd name="connsiteX106" fmla="*/ 7716044 w 8655050"/>
              <a:gd name="connsiteY106" fmla="*/ 35329 h 429828"/>
              <a:gd name="connsiteX107" fmla="*/ 7767638 w 8655050"/>
              <a:gd name="connsiteY107" fmla="*/ 128990 h 429828"/>
              <a:gd name="connsiteX108" fmla="*/ 7848600 w 8655050"/>
              <a:gd name="connsiteY108" fmla="*/ 304409 h 429828"/>
              <a:gd name="connsiteX109" fmla="*/ 7955757 w 8655050"/>
              <a:gd name="connsiteY109" fmla="*/ 425853 h 429828"/>
              <a:gd name="connsiteX110" fmla="*/ 8080375 w 8655050"/>
              <a:gd name="connsiteY110" fmla="*/ 251227 h 429828"/>
              <a:gd name="connsiteX111" fmla="*/ 8153400 w 8655050"/>
              <a:gd name="connsiteY111" fmla="*/ 88509 h 429828"/>
              <a:gd name="connsiteX112" fmla="*/ 8236744 w 8655050"/>
              <a:gd name="connsiteY112" fmla="*/ 402 h 429828"/>
              <a:gd name="connsiteX113" fmla="*/ 8336756 w 8655050"/>
              <a:gd name="connsiteY113" fmla="*/ 103591 h 429828"/>
              <a:gd name="connsiteX114" fmla="*/ 8412956 w 8655050"/>
              <a:gd name="connsiteY114" fmla="*/ 276628 h 429828"/>
              <a:gd name="connsiteX115" fmla="*/ 8528843 w 8655050"/>
              <a:gd name="connsiteY115" fmla="*/ 428233 h 429828"/>
              <a:gd name="connsiteX116" fmla="*/ 8605044 w 8655050"/>
              <a:gd name="connsiteY116" fmla="*/ 357590 h 429828"/>
              <a:gd name="connsiteX117" fmla="*/ 8655050 w 8655050"/>
              <a:gd name="connsiteY117" fmla="*/ 252022 h 429828"/>
              <a:gd name="connsiteX0" fmla="*/ 0 w 8655050"/>
              <a:gd name="connsiteY0" fmla="*/ 177409 h 432728"/>
              <a:gd name="connsiteX1" fmla="*/ 41275 w 8655050"/>
              <a:gd name="connsiteY1" fmla="*/ 85334 h 432728"/>
              <a:gd name="connsiteX2" fmla="*/ 81757 w 8655050"/>
              <a:gd name="connsiteY2" fmla="*/ 23421 h 432728"/>
              <a:gd name="connsiteX3" fmla="*/ 128587 w 8655050"/>
              <a:gd name="connsiteY3" fmla="*/ 2784 h 432728"/>
              <a:gd name="connsiteX4" fmla="*/ 183356 w 8655050"/>
              <a:gd name="connsiteY4" fmla="*/ 36121 h 432728"/>
              <a:gd name="connsiteX5" fmla="*/ 280193 w 8655050"/>
              <a:gd name="connsiteY5" fmla="*/ 225034 h 432728"/>
              <a:gd name="connsiteX6" fmla="*/ 324643 w 8655050"/>
              <a:gd name="connsiteY6" fmla="*/ 328222 h 432728"/>
              <a:gd name="connsiteX7" fmla="*/ 415132 w 8655050"/>
              <a:gd name="connsiteY7" fmla="*/ 429822 h 432728"/>
              <a:gd name="connsiteX8" fmla="*/ 467518 w 8655050"/>
              <a:gd name="connsiteY8" fmla="*/ 392516 h 432728"/>
              <a:gd name="connsiteX9" fmla="*/ 545306 w 8655050"/>
              <a:gd name="connsiteY9" fmla="*/ 249639 h 432728"/>
              <a:gd name="connsiteX10" fmla="*/ 617538 w 8655050"/>
              <a:gd name="connsiteY10" fmla="*/ 92478 h 432728"/>
              <a:gd name="connsiteX11" fmla="*/ 658019 w 8655050"/>
              <a:gd name="connsiteY11" fmla="*/ 32947 h 432728"/>
              <a:gd name="connsiteX12" fmla="*/ 708025 w 8655050"/>
              <a:gd name="connsiteY12" fmla="*/ 2785 h 432728"/>
              <a:gd name="connsiteX13" fmla="*/ 767557 w 8655050"/>
              <a:gd name="connsiteY13" fmla="*/ 44853 h 432728"/>
              <a:gd name="connsiteX14" fmla="*/ 852488 w 8655050"/>
              <a:gd name="connsiteY14" fmla="*/ 214715 h 432728"/>
              <a:gd name="connsiteX15" fmla="*/ 910432 w 8655050"/>
              <a:gd name="connsiteY15" fmla="*/ 342510 h 432728"/>
              <a:gd name="connsiteX16" fmla="*/ 991395 w 8655050"/>
              <a:gd name="connsiteY16" fmla="*/ 425852 h 432728"/>
              <a:gd name="connsiteX17" fmla="*/ 1062832 w 8655050"/>
              <a:gd name="connsiteY17" fmla="*/ 375846 h 432728"/>
              <a:gd name="connsiteX18" fmla="*/ 1124744 w 8655050"/>
              <a:gd name="connsiteY18" fmla="*/ 260753 h 432728"/>
              <a:gd name="connsiteX19" fmla="*/ 1179513 w 8655050"/>
              <a:gd name="connsiteY19" fmla="*/ 135343 h 432728"/>
              <a:gd name="connsiteX20" fmla="*/ 1227931 w 8655050"/>
              <a:gd name="connsiteY20" fmla="*/ 41678 h 432728"/>
              <a:gd name="connsiteX21" fmla="*/ 1284288 w 8655050"/>
              <a:gd name="connsiteY21" fmla="*/ 1990 h 432728"/>
              <a:gd name="connsiteX22" fmla="*/ 1338263 w 8655050"/>
              <a:gd name="connsiteY22" fmla="*/ 34534 h 432728"/>
              <a:gd name="connsiteX23" fmla="*/ 1429544 w 8655050"/>
              <a:gd name="connsiteY23" fmla="*/ 209159 h 432728"/>
              <a:gd name="connsiteX24" fmla="*/ 1496219 w 8655050"/>
              <a:gd name="connsiteY24" fmla="*/ 347271 h 432728"/>
              <a:gd name="connsiteX25" fmla="*/ 1578770 w 8655050"/>
              <a:gd name="connsiteY25" fmla="*/ 429028 h 432728"/>
              <a:gd name="connsiteX26" fmla="*/ 1667669 w 8655050"/>
              <a:gd name="connsiteY26" fmla="*/ 328222 h 432728"/>
              <a:gd name="connsiteX27" fmla="*/ 1717675 w 8655050"/>
              <a:gd name="connsiteY27" fmla="*/ 224239 h 432728"/>
              <a:gd name="connsiteX28" fmla="*/ 1765300 w 8655050"/>
              <a:gd name="connsiteY28" fmla="*/ 118672 h 432728"/>
              <a:gd name="connsiteX29" fmla="*/ 1827211 w 8655050"/>
              <a:gd name="connsiteY29" fmla="*/ 16278 h 432728"/>
              <a:gd name="connsiteX30" fmla="*/ 1905000 w 8655050"/>
              <a:gd name="connsiteY30" fmla="*/ 17865 h 432728"/>
              <a:gd name="connsiteX31" fmla="*/ 1985963 w 8655050"/>
              <a:gd name="connsiteY31" fmla="*/ 155184 h 432728"/>
              <a:gd name="connsiteX32" fmla="*/ 2054225 w 8655050"/>
              <a:gd name="connsiteY32" fmla="*/ 305997 h 432728"/>
              <a:gd name="connsiteX33" fmla="*/ 2156618 w 8655050"/>
              <a:gd name="connsiteY33" fmla="*/ 428234 h 432728"/>
              <a:gd name="connsiteX34" fmla="*/ 2286000 w 8655050"/>
              <a:gd name="connsiteY34" fmla="*/ 251228 h 432728"/>
              <a:gd name="connsiteX35" fmla="*/ 2351881 w 8655050"/>
              <a:gd name="connsiteY35" fmla="*/ 103590 h 432728"/>
              <a:gd name="connsiteX36" fmla="*/ 2448718 w 8655050"/>
              <a:gd name="connsiteY36" fmla="*/ 1196 h 432728"/>
              <a:gd name="connsiteX37" fmla="*/ 2566987 w 8655050"/>
              <a:gd name="connsiteY37" fmla="*/ 156772 h 432728"/>
              <a:gd name="connsiteX38" fmla="*/ 2628900 w 8655050"/>
              <a:gd name="connsiteY38" fmla="*/ 291709 h 432728"/>
              <a:gd name="connsiteX39" fmla="*/ 2667795 w 8655050"/>
              <a:gd name="connsiteY39" fmla="*/ 373467 h 432728"/>
              <a:gd name="connsiteX40" fmla="*/ 2736056 w 8655050"/>
              <a:gd name="connsiteY40" fmla="*/ 425059 h 432728"/>
              <a:gd name="connsiteX41" fmla="*/ 2810668 w 8655050"/>
              <a:gd name="connsiteY41" fmla="*/ 359178 h 432728"/>
              <a:gd name="connsiteX42" fmla="*/ 2848769 w 8655050"/>
              <a:gd name="connsiteY42" fmla="*/ 285358 h 432728"/>
              <a:gd name="connsiteX43" fmla="*/ 2886868 w 8655050"/>
              <a:gd name="connsiteY43" fmla="*/ 194873 h 432728"/>
              <a:gd name="connsiteX44" fmla="*/ 2949574 w 8655050"/>
              <a:gd name="connsiteY44" fmla="*/ 69460 h 432728"/>
              <a:gd name="connsiteX45" fmla="*/ 3024188 w 8655050"/>
              <a:gd name="connsiteY45" fmla="*/ 1991 h 432728"/>
              <a:gd name="connsiteX46" fmla="*/ 3091656 w 8655050"/>
              <a:gd name="connsiteY46" fmla="*/ 59141 h 432728"/>
              <a:gd name="connsiteX47" fmla="*/ 3159918 w 8655050"/>
              <a:gd name="connsiteY47" fmla="*/ 184553 h 432728"/>
              <a:gd name="connsiteX48" fmla="*/ 3236119 w 8655050"/>
              <a:gd name="connsiteY48" fmla="*/ 353622 h 432728"/>
              <a:gd name="connsiteX49" fmla="*/ 3319464 w 8655050"/>
              <a:gd name="connsiteY49" fmla="*/ 428234 h 432728"/>
              <a:gd name="connsiteX50" fmla="*/ 3417888 w 8655050"/>
              <a:gd name="connsiteY50" fmla="*/ 309171 h 432728"/>
              <a:gd name="connsiteX51" fmla="*/ 3467894 w 8655050"/>
              <a:gd name="connsiteY51" fmla="*/ 198047 h 432728"/>
              <a:gd name="connsiteX52" fmla="*/ 3525043 w 8655050"/>
              <a:gd name="connsiteY52" fmla="*/ 75809 h 432728"/>
              <a:gd name="connsiteX53" fmla="*/ 3602037 w 8655050"/>
              <a:gd name="connsiteY53" fmla="*/ 5166 h 432728"/>
              <a:gd name="connsiteX54" fmla="*/ 3667920 w 8655050"/>
              <a:gd name="connsiteY54" fmla="*/ 51997 h 432728"/>
              <a:gd name="connsiteX55" fmla="*/ 3719513 w 8655050"/>
              <a:gd name="connsiteY55" fmla="*/ 150421 h 432728"/>
              <a:gd name="connsiteX56" fmla="*/ 3790156 w 8655050"/>
              <a:gd name="connsiteY56" fmla="*/ 305997 h 432728"/>
              <a:gd name="connsiteX57" fmla="*/ 3898900 w 8655050"/>
              <a:gd name="connsiteY57" fmla="*/ 426647 h 432728"/>
              <a:gd name="connsiteX58" fmla="*/ 4016375 w 8655050"/>
              <a:gd name="connsiteY58" fmla="*/ 267102 h 432728"/>
              <a:gd name="connsiteX59" fmla="*/ 4107657 w 8655050"/>
              <a:gd name="connsiteY59" fmla="*/ 75809 h 432728"/>
              <a:gd name="connsiteX60" fmla="*/ 4183857 w 8655050"/>
              <a:gd name="connsiteY60" fmla="*/ 1991 h 432728"/>
              <a:gd name="connsiteX61" fmla="*/ 4286251 w 8655050"/>
              <a:gd name="connsiteY61" fmla="*/ 122640 h 432728"/>
              <a:gd name="connsiteX62" fmla="*/ 4332288 w 8655050"/>
              <a:gd name="connsiteY62" fmla="*/ 221066 h 432728"/>
              <a:gd name="connsiteX63" fmla="*/ 4394200 w 8655050"/>
              <a:gd name="connsiteY63" fmla="*/ 355209 h 432728"/>
              <a:gd name="connsiteX64" fmla="*/ 4473575 w 8655050"/>
              <a:gd name="connsiteY64" fmla="*/ 425852 h 432728"/>
              <a:gd name="connsiteX65" fmla="*/ 4525169 w 8655050"/>
              <a:gd name="connsiteY65" fmla="*/ 392517 h 432728"/>
              <a:gd name="connsiteX66" fmla="*/ 4563270 w 8655050"/>
              <a:gd name="connsiteY66" fmla="*/ 335366 h 432728"/>
              <a:gd name="connsiteX67" fmla="*/ 4606131 w 8655050"/>
              <a:gd name="connsiteY67" fmla="*/ 241703 h 432728"/>
              <a:gd name="connsiteX68" fmla="*/ 4677569 w 8655050"/>
              <a:gd name="connsiteY68" fmla="*/ 86921 h 432728"/>
              <a:gd name="connsiteX69" fmla="*/ 4762500 w 8655050"/>
              <a:gd name="connsiteY69" fmla="*/ 2784 h 432728"/>
              <a:gd name="connsiteX70" fmla="*/ 4837907 w 8655050"/>
              <a:gd name="connsiteY70" fmla="*/ 72634 h 432728"/>
              <a:gd name="connsiteX71" fmla="*/ 4906169 w 8655050"/>
              <a:gd name="connsiteY71" fmla="*/ 209161 h 432728"/>
              <a:gd name="connsiteX72" fmla="*/ 4976019 w 8655050"/>
              <a:gd name="connsiteY72" fmla="*/ 356796 h 432728"/>
              <a:gd name="connsiteX73" fmla="*/ 5055396 w 8655050"/>
              <a:gd name="connsiteY73" fmla="*/ 427442 h 432728"/>
              <a:gd name="connsiteX74" fmla="*/ 5164931 w 8655050"/>
              <a:gd name="connsiteY74" fmla="*/ 290122 h 432728"/>
              <a:gd name="connsiteX75" fmla="*/ 5270500 w 8655050"/>
              <a:gd name="connsiteY75" fmla="*/ 63109 h 432728"/>
              <a:gd name="connsiteX76" fmla="*/ 5342731 w 8655050"/>
              <a:gd name="connsiteY76" fmla="*/ 1990 h 432728"/>
              <a:gd name="connsiteX77" fmla="*/ 5408612 w 8655050"/>
              <a:gd name="connsiteY77" fmla="*/ 54380 h 432728"/>
              <a:gd name="connsiteX78" fmla="*/ 5482430 w 8655050"/>
              <a:gd name="connsiteY78" fmla="*/ 207572 h 432728"/>
              <a:gd name="connsiteX79" fmla="*/ 5564187 w 8655050"/>
              <a:gd name="connsiteY79" fmla="*/ 372671 h 432728"/>
              <a:gd name="connsiteX80" fmla="*/ 5639594 w 8655050"/>
              <a:gd name="connsiteY80" fmla="*/ 425853 h 432728"/>
              <a:gd name="connsiteX81" fmla="*/ 5745956 w 8655050"/>
              <a:gd name="connsiteY81" fmla="*/ 286947 h 432728"/>
              <a:gd name="connsiteX82" fmla="*/ 5808663 w 8655050"/>
              <a:gd name="connsiteY82" fmla="*/ 142485 h 432728"/>
              <a:gd name="connsiteX83" fmla="*/ 5852318 w 8655050"/>
              <a:gd name="connsiteY83" fmla="*/ 60728 h 432728"/>
              <a:gd name="connsiteX84" fmla="*/ 5923756 w 8655050"/>
              <a:gd name="connsiteY84" fmla="*/ 3578 h 432728"/>
              <a:gd name="connsiteX85" fmla="*/ 5996781 w 8655050"/>
              <a:gd name="connsiteY85" fmla="*/ 66284 h 432728"/>
              <a:gd name="connsiteX86" fmla="*/ 6048374 w 8655050"/>
              <a:gd name="connsiteY86" fmla="*/ 171853 h 432728"/>
              <a:gd name="connsiteX87" fmla="*/ 6125370 w 8655050"/>
              <a:gd name="connsiteY87" fmla="*/ 338539 h 432728"/>
              <a:gd name="connsiteX88" fmla="*/ 6212681 w 8655050"/>
              <a:gd name="connsiteY88" fmla="*/ 425852 h 432728"/>
              <a:gd name="connsiteX89" fmla="*/ 6277769 w 8655050"/>
              <a:gd name="connsiteY89" fmla="*/ 371084 h 432728"/>
              <a:gd name="connsiteX90" fmla="*/ 6333331 w 8655050"/>
              <a:gd name="connsiteY90" fmla="*/ 269484 h 432728"/>
              <a:gd name="connsiteX91" fmla="*/ 6413500 w 8655050"/>
              <a:gd name="connsiteY91" fmla="*/ 94065 h 432728"/>
              <a:gd name="connsiteX92" fmla="*/ 6500018 w 8655050"/>
              <a:gd name="connsiteY92" fmla="*/ 2785 h 432728"/>
              <a:gd name="connsiteX93" fmla="*/ 6610350 w 8655050"/>
              <a:gd name="connsiteY93" fmla="*/ 132959 h 432728"/>
              <a:gd name="connsiteX94" fmla="*/ 6686550 w 8655050"/>
              <a:gd name="connsiteY94" fmla="*/ 308378 h 432728"/>
              <a:gd name="connsiteX95" fmla="*/ 6796881 w 8655050"/>
              <a:gd name="connsiteY95" fmla="*/ 425853 h 432728"/>
              <a:gd name="connsiteX96" fmla="*/ 6908800 w 8655050"/>
              <a:gd name="connsiteY96" fmla="*/ 279009 h 432728"/>
              <a:gd name="connsiteX97" fmla="*/ 6995318 w 8655050"/>
              <a:gd name="connsiteY97" fmla="*/ 88509 h 432728"/>
              <a:gd name="connsiteX98" fmla="*/ 7073900 w 8655050"/>
              <a:gd name="connsiteY98" fmla="*/ 403 h 432728"/>
              <a:gd name="connsiteX99" fmla="*/ 7158037 w 8655050"/>
              <a:gd name="connsiteY99" fmla="*/ 67872 h 432728"/>
              <a:gd name="connsiteX100" fmla="*/ 7244556 w 8655050"/>
              <a:gd name="connsiteY100" fmla="*/ 252815 h 432728"/>
              <a:gd name="connsiteX101" fmla="*/ 7327900 w 8655050"/>
              <a:gd name="connsiteY101" fmla="*/ 406009 h 432728"/>
              <a:gd name="connsiteX102" fmla="*/ 7404100 w 8655050"/>
              <a:gd name="connsiteY102" fmla="*/ 409184 h 432728"/>
              <a:gd name="connsiteX103" fmla="*/ 7498557 w 8655050"/>
              <a:gd name="connsiteY103" fmla="*/ 248846 h 432728"/>
              <a:gd name="connsiteX104" fmla="*/ 7574756 w 8655050"/>
              <a:gd name="connsiteY104" fmla="*/ 86921 h 432728"/>
              <a:gd name="connsiteX105" fmla="*/ 7649369 w 8655050"/>
              <a:gd name="connsiteY105" fmla="*/ 1991 h 432728"/>
              <a:gd name="connsiteX106" fmla="*/ 7716044 w 8655050"/>
              <a:gd name="connsiteY106" fmla="*/ 35329 h 432728"/>
              <a:gd name="connsiteX107" fmla="*/ 7767638 w 8655050"/>
              <a:gd name="connsiteY107" fmla="*/ 128990 h 432728"/>
              <a:gd name="connsiteX108" fmla="*/ 7848600 w 8655050"/>
              <a:gd name="connsiteY108" fmla="*/ 304409 h 432728"/>
              <a:gd name="connsiteX109" fmla="*/ 7955757 w 8655050"/>
              <a:gd name="connsiteY109" fmla="*/ 425853 h 432728"/>
              <a:gd name="connsiteX110" fmla="*/ 8080375 w 8655050"/>
              <a:gd name="connsiteY110" fmla="*/ 251227 h 432728"/>
              <a:gd name="connsiteX111" fmla="*/ 8153400 w 8655050"/>
              <a:gd name="connsiteY111" fmla="*/ 88509 h 432728"/>
              <a:gd name="connsiteX112" fmla="*/ 8236744 w 8655050"/>
              <a:gd name="connsiteY112" fmla="*/ 402 h 432728"/>
              <a:gd name="connsiteX113" fmla="*/ 8336756 w 8655050"/>
              <a:gd name="connsiteY113" fmla="*/ 103591 h 432728"/>
              <a:gd name="connsiteX114" fmla="*/ 8412956 w 8655050"/>
              <a:gd name="connsiteY114" fmla="*/ 276628 h 432728"/>
              <a:gd name="connsiteX115" fmla="*/ 8528843 w 8655050"/>
              <a:gd name="connsiteY115" fmla="*/ 428233 h 432728"/>
              <a:gd name="connsiteX116" fmla="*/ 8605044 w 8655050"/>
              <a:gd name="connsiteY116" fmla="*/ 357590 h 432728"/>
              <a:gd name="connsiteX117" fmla="*/ 8655050 w 8655050"/>
              <a:gd name="connsiteY117" fmla="*/ 252022 h 432728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3356 w 8655050"/>
              <a:gd name="connsiteY4" fmla="*/ 36121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8901 w 8655050"/>
              <a:gd name="connsiteY2" fmla="*/ 28183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6520 w 8655050"/>
              <a:gd name="connsiteY2" fmla="*/ 25802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8655050" h="429951">
                <a:moveTo>
                  <a:pt x="0" y="177409"/>
                </a:moveTo>
                <a:lnTo>
                  <a:pt x="41275" y="85334"/>
                </a:lnTo>
                <a:cubicBezTo>
                  <a:pt x="55695" y="62448"/>
                  <a:pt x="75540" y="37576"/>
                  <a:pt x="86520" y="25802"/>
                </a:cubicBezTo>
                <a:cubicBezTo>
                  <a:pt x="97500" y="14028"/>
                  <a:pt x="112051" y="-126"/>
                  <a:pt x="128587" y="2784"/>
                </a:cubicBezTo>
                <a:cubicBezTo>
                  <a:pt x="145123" y="5694"/>
                  <a:pt x="162454" y="9397"/>
                  <a:pt x="185737" y="43264"/>
                </a:cubicBezTo>
                <a:cubicBezTo>
                  <a:pt x="209020" y="77131"/>
                  <a:pt x="247517" y="151347"/>
                  <a:pt x="268287" y="205984"/>
                </a:cubicBezTo>
                <a:cubicBezTo>
                  <a:pt x="289057" y="260621"/>
                  <a:pt x="302947" y="294488"/>
                  <a:pt x="324643" y="328222"/>
                </a:cubicBezTo>
                <a:cubicBezTo>
                  <a:pt x="346339" y="361956"/>
                  <a:pt x="381793" y="433393"/>
                  <a:pt x="415131" y="429822"/>
                </a:cubicBezTo>
                <a:cubicBezTo>
                  <a:pt x="448469" y="426251"/>
                  <a:pt x="443838" y="420165"/>
                  <a:pt x="467518" y="392516"/>
                </a:cubicBezTo>
                <a:cubicBezTo>
                  <a:pt x="491198" y="364867"/>
                  <a:pt x="520303" y="299645"/>
                  <a:pt x="545306" y="249639"/>
                </a:cubicBezTo>
                <a:cubicBezTo>
                  <a:pt x="570309" y="199633"/>
                  <a:pt x="597562" y="127403"/>
                  <a:pt x="617538" y="92478"/>
                </a:cubicBezTo>
                <a:cubicBezTo>
                  <a:pt x="637514" y="57553"/>
                  <a:pt x="643335" y="48293"/>
                  <a:pt x="658019" y="32947"/>
                </a:cubicBezTo>
                <a:cubicBezTo>
                  <a:pt x="672703" y="17601"/>
                  <a:pt x="689769" y="801"/>
                  <a:pt x="708025" y="2785"/>
                </a:cubicBezTo>
                <a:cubicBezTo>
                  <a:pt x="726281" y="4769"/>
                  <a:pt x="744274" y="17072"/>
                  <a:pt x="767557" y="44853"/>
                </a:cubicBezTo>
                <a:cubicBezTo>
                  <a:pt x="790840" y="72634"/>
                  <a:pt x="828675" y="165105"/>
                  <a:pt x="852488" y="214715"/>
                </a:cubicBezTo>
                <a:cubicBezTo>
                  <a:pt x="876301" y="264325"/>
                  <a:pt x="891646" y="299780"/>
                  <a:pt x="910432" y="342510"/>
                </a:cubicBezTo>
                <a:cubicBezTo>
                  <a:pt x="933980" y="378097"/>
                  <a:pt x="965995" y="420296"/>
                  <a:pt x="991395" y="425852"/>
                </a:cubicBezTo>
                <a:cubicBezTo>
                  <a:pt x="1016795" y="431408"/>
                  <a:pt x="1041798" y="402569"/>
                  <a:pt x="1062832" y="375846"/>
                </a:cubicBezTo>
                <a:cubicBezTo>
                  <a:pt x="1083866" y="349123"/>
                  <a:pt x="1105297" y="300837"/>
                  <a:pt x="1124744" y="260753"/>
                </a:cubicBezTo>
                <a:cubicBezTo>
                  <a:pt x="1144191" y="220669"/>
                  <a:pt x="1162315" y="171855"/>
                  <a:pt x="1179513" y="135343"/>
                </a:cubicBezTo>
                <a:cubicBezTo>
                  <a:pt x="1196711" y="98831"/>
                  <a:pt x="1210469" y="63904"/>
                  <a:pt x="1227931" y="41678"/>
                </a:cubicBezTo>
                <a:cubicBezTo>
                  <a:pt x="1245394" y="19453"/>
                  <a:pt x="1265899" y="3181"/>
                  <a:pt x="1284288" y="1990"/>
                </a:cubicBezTo>
                <a:cubicBezTo>
                  <a:pt x="1302677" y="799"/>
                  <a:pt x="1314054" y="6"/>
                  <a:pt x="1338263" y="34534"/>
                </a:cubicBezTo>
                <a:cubicBezTo>
                  <a:pt x="1362472" y="69062"/>
                  <a:pt x="1405202" y="150686"/>
                  <a:pt x="1429544" y="209159"/>
                </a:cubicBezTo>
                <a:cubicBezTo>
                  <a:pt x="1456267" y="270013"/>
                  <a:pt x="1471348" y="301101"/>
                  <a:pt x="1496219" y="347271"/>
                </a:cubicBezTo>
                <a:cubicBezTo>
                  <a:pt x="1521090" y="393441"/>
                  <a:pt x="1550195" y="432203"/>
                  <a:pt x="1578770" y="429028"/>
                </a:cubicBezTo>
                <a:cubicBezTo>
                  <a:pt x="1607345" y="425853"/>
                  <a:pt x="1653249" y="364735"/>
                  <a:pt x="1667669" y="328222"/>
                </a:cubicBezTo>
                <a:cubicBezTo>
                  <a:pt x="1689232" y="296472"/>
                  <a:pt x="1701403" y="259164"/>
                  <a:pt x="1717675" y="224239"/>
                </a:cubicBezTo>
                <a:cubicBezTo>
                  <a:pt x="1733947" y="189314"/>
                  <a:pt x="1746647" y="154523"/>
                  <a:pt x="1765300" y="118672"/>
                </a:cubicBezTo>
                <a:cubicBezTo>
                  <a:pt x="1783953" y="82821"/>
                  <a:pt x="1803928" y="33079"/>
                  <a:pt x="1827211" y="16278"/>
                </a:cubicBezTo>
                <a:cubicBezTo>
                  <a:pt x="1850494" y="-523"/>
                  <a:pt x="1878541" y="-5286"/>
                  <a:pt x="1905000" y="17865"/>
                </a:cubicBezTo>
                <a:cubicBezTo>
                  <a:pt x="1931459" y="41016"/>
                  <a:pt x="1961092" y="107162"/>
                  <a:pt x="1985963" y="155184"/>
                </a:cubicBezTo>
                <a:cubicBezTo>
                  <a:pt x="2010834" y="203206"/>
                  <a:pt x="2025783" y="253345"/>
                  <a:pt x="2054225" y="305997"/>
                </a:cubicBezTo>
                <a:cubicBezTo>
                  <a:pt x="2082667" y="358649"/>
                  <a:pt x="2117989" y="437362"/>
                  <a:pt x="2156618" y="428234"/>
                </a:cubicBezTo>
                <a:cubicBezTo>
                  <a:pt x="2195247" y="419106"/>
                  <a:pt x="2258218" y="312478"/>
                  <a:pt x="2286000" y="251228"/>
                </a:cubicBezTo>
                <a:cubicBezTo>
                  <a:pt x="2313782" y="189978"/>
                  <a:pt x="2327142" y="147643"/>
                  <a:pt x="2351881" y="103590"/>
                </a:cubicBezTo>
                <a:cubicBezTo>
                  <a:pt x="2376620" y="59537"/>
                  <a:pt x="2412867" y="-7668"/>
                  <a:pt x="2448718" y="1196"/>
                </a:cubicBezTo>
                <a:cubicBezTo>
                  <a:pt x="2484569" y="10060"/>
                  <a:pt x="2541719" y="101209"/>
                  <a:pt x="2566987" y="156772"/>
                </a:cubicBezTo>
                <a:cubicBezTo>
                  <a:pt x="2592255" y="212335"/>
                  <a:pt x="2612099" y="255593"/>
                  <a:pt x="2628900" y="291709"/>
                </a:cubicBezTo>
                <a:cubicBezTo>
                  <a:pt x="2645701" y="327825"/>
                  <a:pt x="2648745" y="350448"/>
                  <a:pt x="2667795" y="373467"/>
                </a:cubicBezTo>
                <a:cubicBezTo>
                  <a:pt x="2686845" y="396486"/>
                  <a:pt x="2712244" y="427441"/>
                  <a:pt x="2736056" y="425059"/>
                </a:cubicBezTo>
                <a:cubicBezTo>
                  <a:pt x="2759868" y="422677"/>
                  <a:pt x="2793073" y="382065"/>
                  <a:pt x="2810668" y="359178"/>
                </a:cubicBezTo>
                <a:cubicBezTo>
                  <a:pt x="2825882" y="331528"/>
                  <a:pt x="2836069" y="312742"/>
                  <a:pt x="2848769" y="285358"/>
                </a:cubicBezTo>
                <a:cubicBezTo>
                  <a:pt x="2861469" y="257974"/>
                  <a:pt x="2870861" y="229665"/>
                  <a:pt x="2886868" y="194873"/>
                </a:cubicBezTo>
                <a:cubicBezTo>
                  <a:pt x="2902875" y="160081"/>
                  <a:pt x="2926687" y="101607"/>
                  <a:pt x="2949574" y="69460"/>
                </a:cubicBezTo>
                <a:cubicBezTo>
                  <a:pt x="2972461" y="37313"/>
                  <a:pt x="3000508" y="3711"/>
                  <a:pt x="3024188" y="1991"/>
                </a:cubicBezTo>
                <a:cubicBezTo>
                  <a:pt x="3047868" y="271"/>
                  <a:pt x="3068637" y="30302"/>
                  <a:pt x="3091656" y="59141"/>
                </a:cubicBezTo>
                <a:cubicBezTo>
                  <a:pt x="3114675" y="87980"/>
                  <a:pt x="3135841" y="135473"/>
                  <a:pt x="3159918" y="184553"/>
                </a:cubicBezTo>
                <a:cubicBezTo>
                  <a:pt x="3183995" y="233633"/>
                  <a:pt x="3209528" y="313009"/>
                  <a:pt x="3236119" y="353622"/>
                </a:cubicBezTo>
                <a:cubicBezTo>
                  <a:pt x="3262710" y="394235"/>
                  <a:pt x="3289169" y="435642"/>
                  <a:pt x="3319464" y="428234"/>
                </a:cubicBezTo>
                <a:cubicBezTo>
                  <a:pt x="3349759" y="420826"/>
                  <a:pt x="3398706" y="349917"/>
                  <a:pt x="3417888" y="309171"/>
                </a:cubicBezTo>
                <a:cubicBezTo>
                  <a:pt x="3437070" y="263662"/>
                  <a:pt x="3450035" y="236941"/>
                  <a:pt x="3467894" y="198047"/>
                </a:cubicBezTo>
                <a:cubicBezTo>
                  <a:pt x="3485753" y="159153"/>
                  <a:pt x="3502686" y="107956"/>
                  <a:pt x="3525043" y="75809"/>
                </a:cubicBezTo>
                <a:cubicBezTo>
                  <a:pt x="3547400" y="43662"/>
                  <a:pt x="3578224" y="4372"/>
                  <a:pt x="3602037" y="5166"/>
                </a:cubicBezTo>
                <a:cubicBezTo>
                  <a:pt x="3625850" y="5960"/>
                  <a:pt x="3648738" y="27788"/>
                  <a:pt x="3667920" y="51997"/>
                </a:cubicBezTo>
                <a:cubicBezTo>
                  <a:pt x="3687102" y="76206"/>
                  <a:pt x="3696758" y="100945"/>
                  <a:pt x="3719513" y="150421"/>
                </a:cubicBezTo>
                <a:cubicBezTo>
                  <a:pt x="3742268" y="199897"/>
                  <a:pt x="3760258" y="259959"/>
                  <a:pt x="3790156" y="305997"/>
                </a:cubicBezTo>
                <a:cubicBezTo>
                  <a:pt x="3820054" y="352035"/>
                  <a:pt x="3861197" y="433130"/>
                  <a:pt x="3898900" y="426647"/>
                </a:cubicBezTo>
                <a:cubicBezTo>
                  <a:pt x="3936603" y="420165"/>
                  <a:pt x="3981582" y="325575"/>
                  <a:pt x="4016375" y="267102"/>
                </a:cubicBezTo>
                <a:cubicBezTo>
                  <a:pt x="4051168" y="208629"/>
                  <a:pt x="4079743" y="119994"/>
                  <a:pt x="4107657" y="75809"/>
                </a:cubicBezTo>
                <a:cubicBezTo>
                  <a:pt x="4135571" y="31624"/>
                  <a:pt x="4154091" y="-5814"/>
                  <a:pt x="4183857" y="1991"/>
                </a:cubicBezTo>
                <a:cubicBezTo>
                  <a:pt x="4213623" y="9796"/>
                  <a:pt x="4261513" y="86128"/>
                  <a:pt x="4286251" y="122640"/>
                </a:cubicBezTo>
                <a:cubicBezTo>
                  <a:pt x="4310989" y="159152"/>
                  <a:pt x="4315090" y="182305"/>
                  <a:pt x="4332288" y="221066"/>
                </a:cubicBezTo>
                <a:cubicBezTo>
                  <a:pt x="4349486" y="259827"/>
                  <a:pt x="4370652" y="313935"/>
                  <a:pt x="4394200" y="355209"/>
                </a:cubicBezTo>
                <a:cubicBezTo>
                  <a:pt x="4417748" y="396483"/>
                  <a:pt x="4451747" y="419634"/>
                  <a:pt x="4473575" y="425852"/>
                </a:cubicBezTo>
                <a:cubicBezTo>
                  <a:pt x="4495403" y="432070"/>
                  <a:pt x="4510220" y="407598"/>
                  <a:pt x="4525169" y="392517"/>
                </a:cubicBezTo>
                <a:cubicBezTo>
                  <a:pt x="4540118" y="377436"/>
                  <a:pt x="4549380" y="360105"/>
                  <a:pt x="4563270" y="335366"/>
                </a:cubicBezTo>
                <a:cubicBezTo>
                  <a:pt x="4583377" y="302294"/>
                  <a:pt x="4587081" y="283111"/>
                  <a:pt x="4606131" y="241703"/>
                </a:cubicBezTo>
                <a:cubicBezTo>
                  <a:pt x="4625181" y="200296"/>
                  <a:pt x="4653888" y="131504"/>
                  <a:pt x="4677569" y="86921"/>
                </a:cubicBezTo>
                <a:cubicBezTo>
                  <a:pt x="4701250" y="42338"/>
                  <a:pt x="4735777" y="5165"/>
                  <a:pt x="4762500" y="2784"/>
                </a:cubicBezTo>
                <a:cubicBezTo>
                  <a:pt x="4789223" y="403"/>
                  <a:pt x="4816343" y="31094"/>
                  <a:pt x="4837907" y="72634"/>
                </a:cubicBezTo>
                <a:cubicBezTo>
                  <a:pt x="4859471" y="114174"/>
                  <a:pt x="4884738" y="164181"/>
                  <a:pt x="4906169" y="209161"/>
                </a:cubicBezTo>
                <a:cubicBezTo>
                  <a:pt x="4925219" y="249378"/>
                  <a:pt x="4951148" y="320416"/>
                  <a:pt x="4976019" y="356796"/>
                </a:cubicBezTo>
                <a:cubicBezTo>
                  <a:pt x="5000890" y="393176"/>
                  <a:pt x="5016767" y="429029"/>
                  <a:pt x="5055396" y="427442"/>
                </a:cubicBezTo>
                <a:cubicBezTo>
                  <a:pt x="5094025" y="425855"/>
                  <a:pt x="5136224" y="353226"/>
                  <a:pt x="5164931" y="290122"/>
                </a:cubicBezTo>
                <a:cubicBezTo>
                  <a:pt x="5193638" y="227018"/>
                  <a:pt x="5240867" y="111131"/>
                  <a:pt x="5270500" y="63109"/>
                </a:cubicBezTo>
                <a:cubicBezTo>
                  <a:pt x="5300133" y="15087"/>
                  <a:pt x="5319712" y="3445"/>
                  <a:pt x="5342731" y="1990"/>
                </a:cubicBezTo>
                <a:cubicBezTo>
                  <a:pt x="5365750" y="535"/>
                  <a:pt x="5383741" y="19720"/>
                  <a:pt x="5408612" y="54380"/>
                </a:cubicBezTo>
                <a:cubicBezTo>
                  <a:pt x="5433483" y="89040"/>
                  <a:pt x="5456501" y="154524"/>
                  <a:pt x="5482430" y="207572"/>
                </a:cubicBezTo>
                <a:cubicBezTo>
                  <a:pt x="5508359" y="260620"/>
                  <a:pt x="5537993" y="336291"/>
                  <a:pt x="5564187" y="372671"/>
                </a:cubicBezTo>
                <a:cubicBezTo>
                  <a:pt x="5590381" y="409051"/>
                  <a:pt x="5604536" y="430615"/>
                  <a:pt x="5639594" y="425853"/>
                </a:cubicBezTo>
                <a:cubicBezTo>
                  <a:pt x="5674652" y="421091"/>
                  <a:pt x="5722541" y="338937"/>
                  <a:pt x="5745956" y="286947"/>
                </a:cubicBezTo>
                <a:cubicBezTo>
                  <a:pt x="5769371" y="234957"/>
                  <a:pt x="5790936" y="180188"/>
                  <a:pt x="5808663" y="142485"/>
                </a:cubicBezTo>
                <a:cubicBezTo>
                  <a:pt x="5826390" y="104782"/>
                  <a:pt x="5833136" y="83879"/>
                  <a:pt x="5852318" y="60728"/>
                </a:cubicBezTo>
                <a:cubicBezTo>
                  <a:pt x="5871500" y="37577"/>
                  <a:pt x="5899679" y="2652"/>
                  <a:pt x="5923756" y="3578"/>
                </a:cubicBezTo>
                <a:cubicBezTo>
                  <a:pt x="5947833" y="4504"/>
                  <a:pt x="5976408" y="37841"/>
                  <a:pt x="5996781" y="66284"/>
                </a:cubicBezTo>
                <a:cubicBezTo>
                  <a:pt x="6014772" y="101871"/>
                  <a:pt x="6026943" y="126477"/>
                  <a:pt x="6048374" y="171853"/>
                </a:cubicBezTo>
                <a:cubicBezTo>
                  <a:pt x="6069806" y="217229"/>
                  <a:pt x="6097986" y="296206"/>
                  <a:pt x="6125370" y="338539"/>
                </a:cubicBezTo>
                <a:cubicBezTo>
                  <a:pt x="6152755" y="380872"/>
                  <a:pt x="6187281" y="427572"/>
                  <a:pt x="6212681" y="425852"/>
                </a:cubicBezTo>
                <a:cubicBezTo>
                  <a:pt x="6238081" y="424132"/>
                  <a:pt x="6257661" y="397145"/>
                  <a:pt x="6277769" y="371084"/>
                </a:cubicBezTo>
                <a:cubicBezTo>
                  <a:pt x="6297877" y="345023"/>
                  <a:pt x="6310709" y="315654"/>
                  <a:pt x="6333331" y="269484"/>
                </a:cubicBezTo>
                <a:cubicBezTo>
                  <a:pt x="6355953" y="223314"/>
                  <a:pt x="6385719" y="138515"/>
                  <a:pt x="6413500" y="94065"/>
                </a:cubicBezTo>
                <a:cubicBezTo>
                  <a:pt x="6441281" y="49615"/>
                  <a:pt x="6467210" y="5828"/>
                  <a:pt x="6500018" y="2785"/>
                </a:cubicBezTo>
                <a:cubicBezTo>
                  <a:pt x="6532826" y="-258"/>
                  <a:pt x="6579261" y="82027"/>
                  <a:pt x="6610350" y="132959"/>
                </a:cubicBezTo>
                <a:cubicBezTo>
                  <a:pt x="6641439" y="183891"/>
                  <a:pt x="6655462" y="259562"/>
                  <a:pt x="6686550" y="308378"/>
                </a:cubicBezTo>
                <a:cubicBezTo>
                  <a:pt x="6717639" y="357194"/>
                  <a:pt x="6759839" y="430748"/>
                  <a:pt x="6796881" y="425853"/>
                </a:cubicBezTo>
                <a:cubicBezTo>
                  <a:pt x="6833923" y="420958"/>
                  <a:pt x="6878108" y="342377"/>
                  <a:pt x="6908800" y="279009"/>
                </a:cubicBezTo>
                <a:cubicBezTo>
                  <a:pt x="6939492" y="215641"/>
                  <a:pt x="6967801" y="134943"/>
                  <a:pt x="6995318" y="88509"/>
                </a:cubicBezTo>
                <a:cubicBezTo>
                  <a:pt x="7022835" y="42075"/>
                  <a:pt x="7046780" y="3843"/>
                  <a:pt x="7073900" y="403"/>
                </a:cubicBezTo>
                <a:cubicBezTo>
                  <a:pt x="7101020" y="-3037"/>
                  <a:pt x="7129594" y="25803"/>
                  <a:pt x="7158037" y="67872"/>
                </a:cubicBezTo>
                <a:cubicBezTo>
                  <a:pt x="7186480" y="109941"/>
                  <a:pt x="7218628" y="189315"/>
                  <a:pt x="7244556" y="252815"/>
                </a:cubicBezTo>
                <a:cubicBezTo>
                  <a:pt x="7270484" y="316315"/>
                  <a:pt x="7301309" y="379947"/>
                  <a:pt x="7327900" y="406009"/>
                </a:cubicBezTo>
                <a:cubicBezTo>
                  <a:pt x="7354491" y="432071"/>
                  <a:pt x="7375657" y="435378"/>
                  <a:pt x="7404100" y="409184"/>
                </a:cubicBezTo>
                <a:cubicBezTo>
                  <a:pt x="7432543" y="382990"/>
                  <a:pt x="7472496" y="309701"/>
                  <a:pt x="7498557" y="248846"/>
                </a:cubicBezTo>
                <a:cubicBezTo>
                  <a:pt x="7524618" y="187991"/>
                  <a:pt x="7549621" y="128063"/>
                  <a:pt x="7574756" y="86921"/>
                </a:cubicBezTo>
                <a:cubicBezTo>
                  <a:pt x="7599891" y="45779"/>
                  <a:pt x="7625821" y="10590"/>
                  <a:pt x="7649369" y="1991"/>
                </a:cubicBezTo>
                <a:cubicBezTo>
                  <a:pt x="7672917" y="-6608"/>
                  <a:pt x="7697920" y="14162"/>
                  <a:pt x="7716044" y="35329"/>
                </a:cubicBezTo>
                <a:cubicBezTo>
                  <a:pt x="7734168" y="56496"/>
                  <a:pt x="7745545" y="84143"/>
                  <a:pt x="7767638" y="128990"/>
                </a:cubicBezTo>
                <a:cubicBezTo>
                  <a:pt x="7789731" y="173837"/>
                  <a:pt x="7819628" y="245407"/>
                  <a:pt x="7848600" y="304409"/>
                </a:cubicBezTo>
                <a:cubicBezTo>
                  <a:pt x="7877572" y="363411"/>
                  <a:pt x="7917128" y="434717"/>
                  <a:pt x="7955757" y="425853"/>
                </a:cubicBezTo>
                <a:cubicBezTo>
                  <a:pt x="7994386" y="416989"/>
                  <a:pt x="8054578" y="314595"/>
                  <a:pt x="8080375" y="251227"/>
                </a:cubicBezTo>
                <a:cubicBezTo>
                  <a:pt x="8106172" y="187859"/>
                  <a:pt x="8129720" y="132694"/>
                  <a:pt x="8153400" y="88509"/>
                </a:cubicBezTo>
                <a:cubicBezTo>
                  <a:pt x="8177080" y="44324"/>
                  <a:pt x="8206185" y="-2112"/>
                  <a:pt x="8236744" y="402"/>
                </a:cubicBezTo>
                <a:cubicBezTo>
                  <a:pt x="8267303" y="2916"/>
                  <a:pt x="8309769" y="52790"/>
                  <a:pt x="8336756" y="103591"/>
                </a:cubicBezTo>
                <a:cubicBezTo>
                  <a:pt x="8363743" y="154392"/>
                  <a:pt x="8380941" y="215377"/>
                  <a:pt x="8412956" y="276628"/>
                </a:cubicBezTo>
                <a:cubicBezTo>
                  <a:pt x="8444971" y="337879"/>
                  <a:pt x="8489685" y="426645"/>
                  <a:pt x="8528843" y="428233"/>
                </a:cubicBezTo>
                <a:cubicBezTo>
                  <a:pt x="8568001" y="429821"/>
                  <a:pt x="8584009" y="386959"/>
                  <a:pt x="8605044" y="357590"/>
                </a:cubicBezTo>
                <a:cubicBezTo>
                  <a:pt x="8626079" y="328221"/>
                  <a:pt x="8645525" y="283772"/>
                  <a:pt x="8655050" y="252022"/>
                </a:cubicBezTo>
              </a:path>
            </a:pathLst>
          </a:cu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5" name="Freeform 3">
            <a:extLst>
              <a:ext uri="{FF2B5EF4-FFF2-40B4-BE49-F238E27FC236}">
                <a16:creationId xmlns:a16="http://schemas.microsoft.com/office/drawing/2014/main" id="{BF876A4B-81D5-4073-9B2D-A0285B9ED884}"/>
              </a:ext>
            </a:extLst>
          </p:cNvPr>
          <p:cNvSpPr/>
          <p:nvPr/>
        </p:nvSpPr>
        <p:spPr bwMode="auto">
          <a:xfrm>
            <a:off x="3100419" y="6339764"/>
            <a:ext cx="6784975" cy="266700"/>
          </a:xfrm>
          <a:custGeom>
            <a:avLst/>
            <a:gdLst>
              <a:gd name="connsiteX0" fmla="*/ 0 w 8636000"/>
              <a:gd name="connsiteY0" fmla="*/ 194292 h 473692"/>
              <a:gd name="connsiteX1" fmla="*/ 114300 w 8636000"/>
              <a:gd name="connsiteY1" fmla="*/ 29192 h 473692"/>
              <a:gd name="connsiteX2" fmla="*/ 114300 w 8636000"/>
              <a:gd name="connsiteY2" fmla="*/ 29192 h 473692"/>
              <a:gd name="connsiteX3" fmla="*/ 292100 w 8636000"/>
              <a:gd name="connsiteY3" fmla="*/ 232392 h 473692"/>
              <a:gd name="connsiteX4" fmla="*/ 393700 w 8636000"/>
              <a:gd name="connsiteY4" fmla="*/ 460992 h 473692"/>
              <a:gd name="connsiteX5" fmla="*/ 571500 w 8636000"/>
              <a:gd name="connsiteY5" fmla="*/ 245092 h 473692"/>
              <a:gd name="connsiteX6" fmla="*/ 698500 w 8636000"/>
              <a:gd name="connsiteY6" fmla="*/ 29192 h 473692"/>
              <a:gd name="connsiteX7" fmla="*/ 838200 w 8636000"/>
              <a:gd name="connsiteY7" fmla="*/ 181592 h 473692"/>
              <a:gd name="connsiteX8" fmla="*/ 965200 w 8636000"/>
              <a:gd name="connsiteY8" fmla="*/ 397492 h 473692"/>
              <a:gd name="connsiteX9" fmla="*/ 1117600 w 8636000"/>
              <a:gd name="connsiteY9" fmla="*/ 308592 h 473692"/>
              <a:gd name="connsiteX10" fmla="*/ 1244600 w 8636000"/>
              <a:gd name="connsiteY10" fmla="*/ 79992 h 473692"/>
              <a:gd name="connsiteX11" fmla="*/ 1371600 w 8636000"/>
              <a:gd name="connsiteY11" fmla="*/ 79992 h 473692"/>
              <a:gd name="connsiteX12" fmla="*/ 1498600 w 8636000"/>
              <a:gd name="connsiteY12" fmla="*/ 359392 h 473692"/>
              <a:gd name="connsiteX13" fmla="*/ 1600200 w 8636000"/>
              <a:gd name="connsiteY13" fmla="*/ 448292 h 473692"/>
              <a:gd name="connsiteX14" fmla="*/ 1727200 w 8636000"/>
              <a:gd name="connsiteY14" fmla="*/ 257792 h 473692"/>
              <a:gd name="connsiteX15" fmla="*/ 1841500 w 8636000"/>
              <a:gd name="connsiteY15" fmla="*/ 54592 h 473692"/>
              <a:gd name="connsiteX16" fmla="*/ 1905000 w 8636000"/>
              <a:gd name="connsiteY16" fmla="*/ 41892 h 473692"/>
              <a:gd name="connsiteX17" fmla="*/ 2019300 w 8636000"/>
              <a:gd name="connsiteY17" fmla="*/ 143492 h 473692"/>
              <a:gd name="connsiteX18" fmla="*/ 2044700 w 8636000"/>
              <a:gd name="connsiteY18" fmla="*/ 270492 h 473692"/>
              <a:gd name="connsiteX19" fmla="*/ 2159000 w 8636000"/>
              <a:gd name="connsiteY19" fmla="*/ 473692 h 473692"/>
              <a:gd name="connsiteX20" fmla="*/ 2286000 w 8636000"/>
              <a:gd name="connsiteY20" fmla="*/ 270492 h 473692"/>
              <a:gd name="connsiteX21" fmla="*/ 2349500 w 8636000"/>
              <a:gd name="connsiteY21" fmla="*/ 118092 h 473692"/>
              <a:gd name="connsiteX22" fmla="*/ 2451100 w 8636000"/>
              <a:gd name="connsiteY22" fmla="*/ 3792 h 473692"/>
              <a:gd name="connsiteX23" fmla="*/ 2590800 w 8636000"/>
              <a:gd name="connsiteY23" fmla="*/ 168892 h 473692"/>
              <a:gd name="connsiteX24" fmla="*/ 2628900 w 8636000"/>
              <a:gd name="connsiteY24" fmla="*/ 308592 h 473692"/>
              <a:gd name="connsiteX25" fmla="*/ 2743200 w 8636000"/>
              <a:gd name="connsiteY25" fmla="*/ 460992 h 473692"/>
              <a:gd name="connsiteX26" fmla="*/ 2870200 w 8636000"/>
              <a:gd name="connsiteY26" fmla="*/ 321292 h 473692"/>
              <a:gd name="connsiteX27" fmla="*/ 2959100 w 8636000"/>
              <a:gd name="connsiteY27" fmla="*/ 105392 h 473692"/>
              <a:gd name="connsiteX28" fmla="*/ 3048000 w 8636000"/>
              <a:gd name="connsiteY28" fmla="*/ 16492 h 473692"/>
              <a:gd name="connsiteX29" fmla="*/ 3162300 w 8636000"/>
              <a:gd name="connsiteY29" fmla="*/ 194292 h 473692"/>
              <a:gd name="connsiteX30" fmla="*/ 3276600 w 8636000"/>
              <a:gd name="connsiteY30" fmla="*/ 422892 h 473692"/>
              <a:gd name="connsiteX31" fmla="*/ 3352800 w 8636000"/>
              <a:gd name="connsiteY31" fmla="*/ 435592 h 473692"/>
              <a:gd name="connsiteX32" fmla="*/ 3479800 w 8636000"/>
              <a:gd name="connsiteY32" fmla="*/ 219692 h 473692"/>
              <a:gd name="connsiteX33" fmla="*/ 3517900 w 8636000"/>
              <a:gd name="connsiteY33" fmla="*/ 92692 h 473692"/>
              <a:gd name="connsiteX34" fmla="*/ 3606800 w 8636000"/>
              <a:gd name="connsiteY34" fmla="*/ 29192 h 473692"/>
              <a:gd name="connsiteX35" fmla="*/ 3733800 w 8636000"/>
              <a:gd name="connsiteY35" fmla="*/ 143492 h 473692"/>
              <a:gd name="connsiteX36" fmla="*/ 3797300 w 8636000"/>
              <a:gd name="connsiteY36" fmla="*/ 308592 h 473692"/>
              <a:gd name="connsiteX37" fmla="*/ 3898900 w 8636000"/>
              <a:gd name="connsiteY37" fmla="*/ 448292 h 473692"/>
              <a:gd name="connsiteX38" fmla="*/ 4025900 w 8636000"/>
              <a:gd name="connsiteY38" fmla="*/ 295892 h 473692"/>
              <a:gd name="connsiteX39" fmla="*/ 4114800 w 8636000"/>
              <a:gd name="connsiteY39" fmla="*/ 92692 h 473692"/>
              <a:gd name="connsiteX40" fmla="*/ 4191000 w 8636000"/>
              <a:gd name="connsiteY40" fmla="*/ 16492 h 473692"/>
              <a:gd name="connsiteX41" fmla="*/ 4305300 w 8636000"/>
              <a:gd name="connsiteY41" fmla="*/ 118092 h 473692"/>
              <a:gd name="connsiteX42" fmla="*/ 4394200 w 8636000"/>
              <a:gd name="connsiteY42" fmla="*/ 372092 h 473692"/>
              <a:gd name="connsiteX43" fmla="*/ 4483100 w 8636000"/>
              <a:gd name="connsiteY43" fmla="*/ 435592 h 473692"/>
              <a:gd name="connsiteX44" fmla="*/ 4622800 w 8636000"/>
              <a:gd name="connsiteY44" fmla="*/ 270492 h 473692"/>
              <a:gd name="connsiteX45" fmla="*/ 4699000 w 8636000"/>
              <a:gd name="connsiteY45" fmla="*/ 118092 h 473692"/>
              <a:gd name="connsiteX46" fmla="*/ 4762500 w 8636000"/>
              <a:gd name="connsiteY46" fmla="*/ 29192 h 473692"/>
              <a:gd name="connsiteX47" fmla="*/ 4864100 w 8636000"/>
              <a:gd name="connsiteY47" fmla="*/ 118092 h 473692"/>
              <a:gd name="connsiteX48" fmla="*/ 4978400 w 8636000"/>
              <a:gd name="connsiteY48" fmla="*/ 359392 h 473692"/>
              <a:gd name="connsiteX49" fmla="*/ 5067300 w 8636000"/>
              <a:gd name="connsiteY49" fmla="*/ 422892 h 473692"/>
              <a:gd name="connsiteX50" fmla="*/ 5181600 w 8636000"/>
              <a:gd name="connsiteY50" fmla="*/ 321292 h 473692"/>
              <a:gd name="connsiteX51" fmla="*/ 5270500 w 8636000"/>
              <a:gd name="connsiteY51" fmla="*/ 79992 h 473692"/>
              <a:gd name="connsiteX52" fmla="*/ 5359400 w 8636000"/>
              <a:gd name="connsiteY52" fmla="*/ 16492 h 473692"/>
              <a:gd name="connsiteX53" fmla="*/ 5499100 w 8636000"/>
              <a:gd name="connsiteY53" fmla="*/ 219692 h 473692"/>
              <a:gd name="connsiteX54" fmla="*/ 5588000 w 8636000"/>
              <a:gd name="connsiteY54" fmla="*/ 422892 h 473692"/>
              <a:gd name="connsiteX55" fmla="*/ 5651500 w 8636000"/>
              <a:gd name="connsiteY55" fmla="*/ 435592 h 473692"/>
              <a:gd name="connsiteX56" fmla="*/ 5753100 w 8636000"/>
              <a:gd name="connsiteY56" fmla="*/ 308592 h 473692"/>
              <a:gd name="connsiteX57" fmla="*/ 5854700 w 8636000"/>
              <a:gd name="connsiteY57" fmla="*/ 79992 h 473692"/>
              <a:gd name="connsiteX58" fmla="*/ 5930900 w 8636000"/>
              <a:gd name="connsiteY58" fmla="*/ 3792 h 473692"/>
              <a:gd name="connsiteX59" fmla="*/ 6057900 w 8636000"/>
              <a:gd name="connsiteY59" fmla="*/ 181592 h 473692"/>
              <a:gd name="connsiteX60" fmla="*/ 6146800 w 8636000"/>
              <a:gd name="connsiteY60" fmla="*/ 372092 h 473692"/>
              <a:gd name="connsiteX61" fmla="*/ 6210300 w 8636000"/>
              <a:gd name="connsiteY61" fmla="*/ 435592 h 473692"/>
              <a:gd name="connsiteX62" fmla="*/ 6350000 w 8636000"/>
              <a:gd name="connsiteY62" fmla="*/ 295892 h 473692"/>
              <a:gd name="connsiteX63" fmla="*/ 6413500 w 8636000"/>
              <a:gd name="connsiteY63" fmla="*/ 118092 h 473692"/>
              <a:gd name="connsiteX64" fmla="*/ 6502400 w 8636000"/>
              <a:gd name="connsiteY64" fmla="*/ 29192 h 473692"/>
              <a:gd name="connsiteX65" fmla="*/ 6629400 w 8636000"/>
              <a:gd name="connsiteY65" fmla="*/ 130792 h 473692"/>
              <a:gd name="connsiteX66" fmla="*/ 6705600 w 8636000"/>
              <a:gd name="connsiteY66" fmla="*/ 308592 h 473692"/>
              <a:gd name="connsiteX67" fmla="*/ 6794500 w 8636000"/>
              <a:gd name="connsiteY67" fmla="*/ 435592 h 473692"/>
              <a:gd name="connsiteX68" fmla="*/ 6908800 w 8636000"/>
              <a:gd name="connsiteY68" fmla="*/ 295892 h 473692"/>
              <a:gd name="connsiteX69" fmla="*/ 6997700 w 8636000"/>
              <a:gd name="connsiteY69" fmla="*/ 105392 h 473692"/>
              <a:gd name="connsiteX70" fmla="*/ 7073900 w 8636000"/>
              <a:gd name="connsiteY70" fmla="*/ 29192 h 473692"/>
              <a:gd name="connsiteX71" fmla="*/ 7162800 w 8636000"/>
              <a:gd name="connsiteY71" fmla="*/ 79992 h 473692"/>
              <a:gd name="connsiteX72" fmla="*/ 7289800 w 8636000"/>
              <a:gd name="connsiteY72" fmla="*/ 295892 h 473692"/>
              <a:gd name="connsiteX73" fmla="*/ 7327900 w 8636000"/>
              <a:gd name="connsiteY73" fmla="*/ 422892 h 473692"/>
              <a:gd name="connsiteX74" fmla="*/ 7404100 w 8636000"/>
              <a:gd name="connsiteY74" fmla="*/ 435592 h 473692"/>
              <a:gd name="connsiteX75" fmla="*/ 7505700 w 8636000"/>
              <a:gd name="connsiteY75" fmla="*/ 270492 h 473692"/>
              <a:gd name="connsiteX76" fmla="*/ 7581900 w 8636000"/>
              <a:gd name="connsiteY76" fmla="*/ 118092 h 473692"/>
              <a:gd name="connsiteX77" fmla="*/ 7670800 w 8636000"/>
              <a:gd name="connsiteY77" fmla="*/ 16492 h 473692"/>
              <a:gd name="connsiteX78" fmla="*/ 7772400 w 8636000"/>
              <a:gd name="connsiteY78" fmla="*/ 143492 h 473692"/>
              <a:gd name="connsiteX79" fmla="*/ 7848600 w 8636000"/>
              <a:gd name="connsiteY79" fmla="*/ 321292 h 473692"/>
              <a:gd name="connsiteX80" fmla="*/ 7962900 w 8636000"/>
              <a:gd name="connsiteY80" fmla="*/ 435592 h 473692"/>
              <a:gd name="connsiteX81" fmla="*/ 8089900 w 8636000"/>
              <a:gd name="connsiteY81" fmla="*/ 270492 h 473692"/>
              <a:gd name="connsiteX82" fmla="*/ 8153400 w 8636000"/>
              <a:gd name="connsiteY82" fmla="*/ 105392 h 473692"/>
              <a:gd name="connsiteX83" fmla="*/ 8229600 w 8636000"/>
              <a:gd name="connsiteY83" fmla="*/ 29192 h 473692"/>
              <a:gd name="connsiteX84" fmla="*/ 8343900 w 8636000"/>
              <a:gd name="connsiteY84" fmla="*/ 118092 h 473692"/>
              <a:gd name="connsiteX85" fmla="*/ 8420100 w 8636000"/>
              <a:gd name="connsiteY85" fmla="*/ 295892 h 473692"/>
              <a:gd name="connsiteX86" fmla="*/ 8521700 w 8636000"/>
              <a:gd name="connsiteY86" fmla="*/ 435592 h 473692"/>
              <a:gd name="connsiteX87" fmla="*/ 8597900 w 8636000"/>
              <a:gd name="connsiteY87" fmla="*/ 372092 h 473692"/>
              <a:gd name="connsiteX88" fmla="*/ 8636000 w 8636000"/>
              <a:gd name="connsiteY88" fmla="*/ 283192 h 473692"/>
              <a:gd name="connsiteX0" fmla="*/ 0 w 8636000"/>
              <a:gd name="connsiteY0" fmla="*/ 194292 h 473692"/>
              <a:gd name="connsiteX1" fmla="*/ 57944 w 8636000"/>
              <a:gd name="connsiteY1" fmla="*/ 109361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4300 w 8636000"/>
              <a:gd name="connsiteY3" fmla="*/ 2919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114300 w 8636000"/>
              <a:gd name="connsiteY2" fmla="*/ 29192 h 473692"/>
              <a:gd name="connsiteX3" fmla="*/ 116681 w 8636000"/>
              <a:gd name="connsiteY3" fmla="*/ 10142 h 473692"/>
              <a:gd name="connsiteX4" fmla="*/ 292100 w 8636000"/>
              <a:gd name="connsiteY4" fmla="*/ 232392 h 473692"/>
              <a:gd name="connsiteX5" fmla="*/ 393700 w 8636000"/>
              <a:gd name="connsiteY5" fmla="*/ 460992 h 473692"/>
              <a:gd name="connsiteX6" fmla="*/ 571500 w 8636000"/>
              <a:gd name="connsiteY6" fmla="*/ 245092 h 473692"/>
              <a:gd name="connsiteX7" fmla="*/ 698500 w 8636000"/>
              <a:gd name="connsiteY7" fmla="*/ 29192 h 473692"/>
              <a:gd name="connsiteX8" fmla="*/ 838200 w 8636000"/>
              <a:gd name="connsiteY8" fmla="*/ 181592 h 473692"/>
              <a:gd name="connsiteX9" fmla="*/ 965200 w 8636000"/>
              <a:gd name="connsiteY9" fmla="*/ 397492 h 473692"/>
              <a:gd name="connsiteX10" fmla="*/ 1117600 w 8636000"/>
              <a:gd name="connsiteY10" fmla="*/ 308592 h 473692"/>
              <a:gd name="connsiteX11" fmla="*/ 1244600 w 8636000"/>
              <a:gd name="connsiteY11" fmla="*/ 79992 h 473692"/>
              <a:gd name="connsiteX12" fmla="*/ 1371600 w 8636000"/>
              <a:gd name="connsiteY12" fmla="*/ 79992 h 473692"/>
              <a:gd name="connsiteX13" fmla="*/ 1498600 w 8636000"/>
              <a:gd name="connsiteY13" fmla="*/ 359392 h 473692"/>
              <a:gd name="connsiteX14" fmla="*/ 1600200 w 8636000"/>
              <a:gd name="connsiteY14" fmla="*/ 448292 h 473692"/>
              <a:gd name="connsiteX15" fmla="*/ 1727200 w 8636000"/>
              <a:gd name="connsiteY15" fmla="*/ 257792 h 473692"/>
              <a:gd name="connsiteX16" fmla="*/ 1841500 w 8636000"/>
              <a:gd name="connsiteY16" fmla="*/ 54592 h 473692"/>
              <a:gd name="connsiteX17" fmla="*/ 1905000 w 8636000"/>
              <a:gd name="connsiteY17" fmla="*/ 41892 h 473692"/>
              <a:gd name="connsiteX18" fmla="*/ 2019300 w 8636000"/>
              <a:gd name="connsiteY18" fmla="*/ 143492 h 473692"/>
              <a:gd name="connsiteX19" fmla="*/ 2044700 w 8636000"/>
              <a:gd name="connsiteY19" fmla="*/ 270492 h 473692"/>
              <a:gd name="connsiteX20" fmla="*/ 2159000 w 8636000"/>
              <a:gd name="connsiteY20" fmla="*/ 473692 h 473692"/>
              <a:gd name="connsiteX21" fmla="*/ 2286000 w 8636000"/>
              <a:gd name="connsiteY21" fmla="*/ 270492 h 473692"/>
              <a:gd name="connsiteX22" fmla="*/ 2349500 w 8636000"/>
              <a:gd name="connsiteY22" fmla="*/ 118092 h 473692"/>
              <a:gd name="connsiteX23" fmla="*/ 2451100 w 8636000"/>
              <a:gd name="connsiteY23" fmla="*/ 3792 h 473692"/>
              <a:gd name="connsiteX24" fmla="*/ 2590800 w 8636000"/>
              <a:gd name="connsiteY24" fmla="*/ 168892 h 473692"/>
              <a:gd name="connsiteX25" fmla="*/ 2628900 w 8636000"/>
              <a:gd name="connsiteY25" fmla="*/ 308592 h 473692"/>
              <a:gd name="connsiteX26" fmla="*/ 2743200 w 8636000"/>
              <a:gd name="connsiteY26" fmla="*/ 460992 h 473692"/>
              <a:gd name="connsiteX27" fmla="*/ 2870200 w 8636000"/>
              <a:gd name="connsiteY27" fmla="*/ 321292 h 473692"/>
              <a:gd name="connsiteX28" fmla="*/ 2959100 w 8636000"/>
              <a:gd name="connsiteY28" fmla="*/ 105392 h 473692"/>
              <a:gd name="connsiteX29" fmla="*/ 3048000 w 8636000"/>
              <a:gd name="connsiteY29" fmla="*/ 16492 h 473692"/>
              <a:gd name="connsiteX30" fmla="*/ 3162300 w 8636000"/>
              <a:gd name="connsiteY30" fmla="*/ 194292 h 473692"/>
              <a:gd name="connsiteX31" fmla="*/ 3276600 w 8636000"/>
              <a:gd name="connsiteY31" fmla="*/ 422892 h 473692"/>
              <a:gd name="connsiteX32" fmla="*/ 3352800 w 8636000"/>
              <a:gd name="connsiteY32" fmla="*/ 435592 h 473692"/>
              <a:gd name="connsiteX33" fmla="*/ 3479800 w 8636000"/>
              <a:gd name="connsiteY33" fmla="*/ 219692 h 473692"/>
              <a:gd name="connsiteX34" fmla="*/ 3517900 w 8636000"/>
              <a:gd name="connsiteY34" fmla="*/ 92692 h 473692"/>
              <a:gd name="connsiteX35" fmla="*/ 3606800 w 8636000"/>
              <a:gd name="connsiteY35" fmla="*/ 29192 h 473692"/>
              <a:gd name="connsiteX36" fmla="*/ 3733800 w 8636000"/>
              <a:gd name="connsiteY36" fmla="*/ 143492 h 473692"/>
              <a:gd name="connsiteX37" fmla="*/ 3797300 w 8636000"/>
              <a:gd name="connsiteY37" fmla="*/ 308592 h 473692"/>
              <a:gd name="connsiteX38" fmla="*/ 3898900 w 8636000"/>
              <a:gd name="connsiteY38" fmla="*/ 448292 h 473692"/>
              <a:gd name="connsiteX39" fmla="*/ 4025900 w 8636000"/>
              <a:gd name="connsiteY39" fmla="*/ 295892 h 473692"/>
              <a:gd name="connsiteX40" fmla="*/ 4114800 w 8636000"/>
              <a:gd name="connsiteY40" fmla="*/ 92692 h 473692"/>
              <a:gd name="connsiteX41" fmla="*/ 4191000 w 8636000"/>
              <a:gd name="connsiteY41" fmla="*/ 16492 h 473692"/>
              <a:gd name="connsiteX42" fmla="*/ 4305300 w 8636000"/>
              <a:gd name="connsiteY42" fmla="*/ 118092 h 473692"/>
              <a:gd name="connsiteX43" fmla="*/ 4394200 w 8636000"/>
              <a:gd name="connsiteY43" fmla="*/ 372092 h 473692"/>
              <a:gd name="connsiteX44" fmla="*/ 4483100 w 8636000"/>
              <a:gd name="connsiteY44" fmla="*/ 435592 h 473692"/>
              <a:gd name="connsiteX45" fmla="*/ 4622800 w 8636000"/>
              <a:gd name="connsiteY45" fmla="*/ 270492 h 473692"/>
              <a:gd name="connsiteX46" fmla="*/ 4699000 w 8636000"/>
              <a:gd name="connsiteY46" fmla="*/ 118092 h 473692"/>
              <a:gd name="connsiteX47" fmla="*/ 4762500 w 8636000"/>
              <a:gd name="connsiteY47" fmla="*/ 29192 h 473692"/>
              <a:gd name="connsiteX48" fmla="*/ 4864100 w 8636000"/>
              <a:gd name="connsiteY48" fmla="*/ 118092 h 473692"/>
              <a:gd name="connsiteX49" fmla="*/ 4978400 w 8636000"/>
              <a:gd name="connsiteY49" fmla="*/ 359392 h 473692"/>
              <a:gd name="connsiteX50" fmla="*/ 5067300 w 8636000"/>
              <a:gd name="connsiteY50" fmla="*/ 422892 h 473692"/>
              <a:gd name="connsiteX51" fmla="*/ 5181600 w 8636000"/>
              <a:gd name="connsiteY51" fmla="*/ 321292 h 473692"/>
              <a:gd name="connsiteX52" fmla="*/ 5270500 w 8636000"/>
              <a:gd name="connsiteY52" fmla="*/ 79992 h 473692"/>
              <a:gd name="connsiteX53" fmla="*/ 5359400 w 8636000"/>
              <a:gd name="connsiteY53" fmla="*/ 16492 h 473692"/>
              <a:gd name="connsiteX54" fmla="*/ 5499100 w 8636000"/>
              <a:gd name="connsiteY54" fmla="*/ 219692 h 473692"/>
              <a:gd name="connsiteX55" fmla="*/ 5588000 w 8636000"/>
              <a:gd name="connsiteY55" fmla="*/ 422892 h 473692"/>
              <a:gd name="connsiteX56" fmla="*/ 5651500 w 8636000"/>
              <a:gd name="connsiteY56" fmla="*/ 435592 h 473692"/>
              <a:gd name="connsiteX57" fmla="*/ 5753100 w 8636000"/>
              <a:gd name="connsiteY57" fmla="*/ 308592 h 473692"/>
              <a:gd name="connsiteX58" fmla="*/ 5854700 w 8636000"/>
              <a:gd name="connsiteY58" fmla="*/ 79992 h 473692"/>
              <a:gd name="connsiteX59" fmla="*/ 5930900 w 8636000"/>
              <a:gd name="connsiteY59" fmla="*/ 3792 h 473692"/>
              <a:gd name="connsiteX60" fmla="*/ 6057900 w 8636000"/>
              <a:gd name="connsiteY60" fmla="*/ 181592 h 473692"/>
              <a:gd name="connsiteX61" fmla="*/ 6146800 w 8636000"/>
              <a:gd name="connsiteY61" fmla="*/ 372092 h 473692"/>
              <a:gd name="connsiteX62" fmla="*/ 6210300 w 8636000"/>
              <a:gd name="connsiteY62" fmla="*/ 435592 h 473692"/>
              <a:gd name="connsiteX63" fmla="*/ 6350000 w 8636000"/>
              <a:gd name="connsiteY63" fmla="*/ 295892 h 473692"/>
              <a:gd name="connsiteX64" fmla="*/ 6413500 w 8636000"/>
              <a:gd name="connsiteY64" fmla="*/ 118092 h 473692"/>
              <a:gd name="connsiteX65" fmla="*/ 6502400 w 8636000"/>
              <a:gd name="connsiteY65" fmla="*/ 29192 h 473692"/>
              <a:gd name="connsiteX66" fmla="*/ 6629400 w 8636000"/>
              <a:gd name="connsiteY66" fmla="*/ 130792 h 473692"/>
              <a:gd name="connsiteX67" fmla="*/ 6705600 w 8636000"/>
              <a:gd name="connsiteY67" fmla="*/ 308592 h 473692"/>
              <a:gd name="connsiteX68" fmla="*/ 6794500 w 8636000"/>
              <a:gd name="connsiteY68" fmla="*/ 435592 h 473692"/>
              <a:gd name="connsiteX69" fmla="*/ 6908800 w 8636000"/>
              <a:gd name="connsiteY69" fmla="*/ 295892 h 473692"/>
              <a:gd name="connsiteX70" fmla="*/ 6997700 w 8636000"/>
              <a:gd name="connsiteY70" fmla="*/ 105392 h 473692"/>
              <a:gd name="connsiteX71" fmla="*/ 7073900 w 8636000"/>
              <a:gd name="connsiteY71" fmla="*/ 29192 h 473692"/>
              <a:gd name="connsiteX72" fmla="*/ 7162800 w 8636000"/>
              <a:gd name="connsiteY72" fmla="*/ 79992 h 473692"/>
              <a:gd name="connsiteX73" fmla="*/ 7289800 w 8636000"/>
              <a:gd name="connsiteY73" fmla="*/ 295892 h 473692"/>
              <a:gd name="connsiteX74" fmla="*/ 7327900 w 8636000"/>
              <a:gd name="connsiteY74" fmla="*/ 422892 h 473692"/>
              <a:gd name="connsiteX75" fmla="*/ 7404100 w 8636000"/>
              <a:gd name="connsiteY75" fmla="*/ 435592 h 473692"/>
              <a:gd name="connsiteX76" fmla="*/ 7505700 w 8636000"/>
              <a:gd name="connsiteY76" fmla="*/ 270492 h 473692"/>
              <a:gd name="connsiteX77" fmla="*/ 7581900 w 8636000"/>
              <a:gd name="connsiteY77" fmla="*/ 118092 h 473692"/>
              <a:gd name="connsiteX78" fmla="*/ 7670800 w 8636000"/>
              <a:gd name="connsiteY78" fmla="*/ 16492 h 473692"/>
              <a:gd name="connsiteX79" fmla="*/ 7772400 w 8636000"/>
              <a:gd name="connsiteY79" fmla="*/ 143492 h 473692"/>
              <a:gd name="connsiteX80" fmla="*/ 7848600 w 8636000"/>
              <a:gd name="connsiteY80" fmla="*/ 321292 h 473692"/>
              <a:gd name="connsiteX81" fmla="*/ 7962900 w 8636000"/>
              <a:gd name="connsiteY81" fmla="*/ 435592 h 473692"/>
              <a:gd name="connsiteX82" fmla="*/ 8089900 w 8636000"/>
              <a:gd name="connsiteY82" fmla="*/ 270492 h 473692"/>
              <a:gd name="connsiteX83" fmla="*/ 8153400 w 8636000"/>
              <a:gd name="connsiteY83" fmla="*/ 105392 h 473692"/>
              <a:gd name="connsiteX84" fmla="*/ 8229600 w 8636000"/>
              <a:gd name="connsiteY84" fmla="*/ 29192 h 473692"/>
              <a:gd name="connsiteX85" fmla="*/ 8343900 w 8636000"/>
              <a:gd name="connsiteY85" fmla="*/ 118092 h 473692"/>
              <a:gd name="connsiteX86" fmla="*/ 8420100 w 8636000"/>
              <a:gd name="connsiteY86" fmla="*/ 295892 h 473692"/>
              <a:gd name="connsiteX87" fmla="*/ 8521700 w 8636000"/>
              <a:gd name="connsiteY87" fmla="*/ 435592 h 473692"/>
              <a:gd name="connsiteX88" fmla="*/ 8597900 w 8636000"/>
              <a:gd name="connsiteY88" fmla="*/ 372092 h 473692"/>
              <a:gd name="connsiteX89" fmla="*/ 8636000 w 8636000"/>
              <a:gd name="connsiteY89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6519 w 8636000"/>
              <a:gd name="connsiteY2" fmla="*/ 56973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16681 w 8636000"/>
              <a:gd name="connsiteY4" fmla="*/ 10142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14300 w 8636000"/>
              <a:gd name="connsiteY3" fmla="*/ 29192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59544 w 8636000"/>
              <a:gd name="connsiteY4" fmla="*/ 64911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92100 w 8636000"/>
              <a:gd name="connsiteY5" fmla="*/ 232392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60992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393700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8419 w 8636000"/>
              <a:gd name="connsiteY1" fmla="*/ 99836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71500 w 8636000"/>
              <a:gd name="connsiteY7" fmla="*/ 245092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29192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98500 w 8636000"/>
              <a:gd name="connsiteY8" fmla="*/ 14905 h 473692"/>
              <a:gd name="connsiteX9" fmla="*/ 838200 w 8636000"/>
              <a:gd name="connsiteY9" fmla="*/ 181592 h 473692"/>
              <a:gd name="connsiteX10" fmla="*/ 965200 w 8636000"/>
              <a:gd name="connsiteY10" fmla="*/ 397492 h 473692"/>
              <a:gd name="connsiteX11" fmla="*/ 1117600 w 8636000"/>
              <a:gd name="connsiteY11" fmla="*/ 308592 h 473692"/>
              <a:gd name="connsiteX12" fmla="*/ 1244600 w 8636000"/>
              <a:gd name="connsiteY12" fmla="*/ 79992 h 473692"/>
              <a:gd name="connsiteX13" fmla="*/ 1371600 w 8636000"/>
              <a:gd name="connsiteY13" fmla="*/ 79992 h 473692"/>
              <a:gd name="connsiteX14" fmla="*/ 1498600 w 8636000"/>
              <a:gd name="connsiteY14" fmla="*/ 359392 h 473692"/>
              <a:gd name="connsiteX15" fmla="*/ 1600200 w 8636000"/>
              <a:gd name="connsiteY15" fmla="*/ 448292 h 473692"/>
              <a:gd name="connsiteX16" fmla="*/ 1727200 w 8636000"/>
              <a:gd name="connsiteY16" fmla="*/ 257792 h 473692"/>
              <a:gd name="connsiteX17" fmla="*/ 1841500 w 8636000"/>
              <a:gd name="connsiteY17" fmla="*/ 54592 h 473692"/>
              <a:gd name="connsiteX18" fmla="*/ 1905000 w 8636000"/>
              <a:gd name="connsiteY18" fmla="*/ 41892 h 473692"/>
              <a:gd name="connsiteX19" fmla="*/ 2019300 w 8636000"/>
              <a:gd name="connsiteY19" fmla="*/ 143492 h 473692"/>
              <a:gd name="connsiteX20" fmla="*/ 2044700 w 8636000"/>
              <a:gd name="connsiteY20" fmla="*/ 270492 h 473692"/>
              <a:gd name="connsiteX21" fmla="*/ 2159000 w 8636000"/>
              <a:gd name="connsiteY21" fmla="*/ 473692 h 473692"/>
              <a:gd name="connsiteX22" fmla="*/ 2286000 w 8636000"/>
              <a:gd name="connsiteY22" fmla="*/ 270492 h 473692"/>
              <a:gd name="connsiteX23" fmla="*/ 2349500 w 8636000"/>
              <a:gd name="connsiteY23" fmla="*/ 118092 h 473692"/>
              <a:gd name="connsiteX24" fmla="*/ 2451100 w 8636000"/>
              <a:gd name="connsiteY24" fmla="*/ 3792 h 473692"/>
              <a:gd name="connsiteX25" fmla="*/ 2590800 w 8636000"/>
              <a:gd name="connsiteY25" fmla="*/ 168892 h 473692"/>
              <a:gd name="connsiteX26" fmla="*/ 2628900 w 8636000"/>
              <a:gd name="connsiteY26" fmla="*/ 308592 h 473692"/>
              <a:gd name="connsiteX27" fmla="*/ 2743200 w 8636000"/>
              <a:gd name="connsiteY27" fmla="*/ 460992 h 473692"/>
              <a:gd name="connsiteX28" fmla="*/ 2870200 w 8636000"/>
              <a:gd name="connsiteY28" fmla="*/ 321292 h 473692"/>
              <a:gd name="connsiteX29" fmla="*/ 2959100 w 8636000"/>
              <a:gd name="connsiteY29" fmla="*/ 105392 h 473692"/>
              <a:gd name="connsiteX30" fmla="*/ 3048000 w 8636000"/>
              <a:gd name="connsiteY30" fmla="*/ 16492 h 473692"/>
              <a:gd name="connsiteX31" fmla="*/ 3162300 w 8636000"/>
              <a:gd name="connsiteY31" fmla="*/ 194292 h 473692"/>
              <a:gd name="connsiteX32" fmla="*/ 3276600 w 8636000"/>
              <a:gd name="connsiteY32" fmla="*/ 422892 h 473692"/>
              <a:gd name="connsiteX33" fmla="*/ 3352800 w 8636000"/>
              <a:gd name="connsiteY33" fmla="*/ 435592 h 473692"/>
              <a:gd name="connsiteX34" fmla="*/ 3479800 w 8636000"/>
              <a:gd name="connsiteY34" fmla="*/ 219692 h 473692"/>
              <a:gd name="connsiteX35" fmla="*/ 3517900 w 8636000"/>
              <a:gd name="connsiteY35" fmla="*/ 92692 h 473692"/>
              <a:gd name="connsiteX36" fmla="*/ 3606800 w 8636000"/>
              <a:gd name="connsiteY36" fmla="*/ 29192 h 473692"/>
              <a:gd name="connsiteX37" fmla="*/ 3733800 w 8636000"/>
              <a:gd name="connsiteY37" fmla="*/ 143492 h 473692"/>
              <a:gd name="connsiteX38" fmla="*/ 3797300 w 8636000"/>
              <a:gd name="connsiteY38" fmla="*/ 308592 h 473692"/>
              <a:gd name="connsiteX39" fmla="*/ 3898900 w 8636000"/>
              <a:gd name="connsiteY39" fmla="*/ 448292 h 473692"/>
              <a:gd name="connsiteX40" fmla="*/ 4025900 w 8636000"/>
              <a:gd name="connsiteY40" fmla="*/ 295892 h 473692"/>
              <a:gd name="connsiteX41" fmla="*/ 4114800 w 8636000"/>
              <a:gd name="connsiteY41" fmla="*/ 92692 h 473692"/>
              <a:gd name="connsiteX42" fmla="*/ 4191000 w 8636000"/>
              <a:gd name="connsiteY42" fmla="*/ 16492 h 473692"/>
              <a:gd name="connsiteX43" fmla="*/ 4305300 w 8636000"/>
              <a:gd name="connsiteY43" fmla="*/ 118092 h 473692"/>
              <a:gd name="connsiteX44" fmla="*/ 4394200 w 8636000"/>
              <a:gd name="connsiteY44" fmla="*/ 372092 h 473692"/>
              <a:gd name="connsiteX45" fmla="*/ 4483100 w 8636000"/>
              <a:gd name="connsiteY45" fmla="*/ 435592 h 473692"/>
              <a:gd name="connsiteX46" fmla="*/ 4622800 w 8636000"/>
              <a:gd name="connsiteY46" fmla="*/ 270492 h 473692"/>
              <a:gd name="connsiteX47" fmla="*/ 4699000 w 8636000"/>
              <a:gd name="connsiteY47" fmla="*/ 118092 h 473692"/>
              <a:gd name="connsiteX48" fmla="*/ 4762500 w 8636000"/>
              <a:gd name="connsiteY48" fmla="*/ 29192 h 473692"/>
              <a:gd name="connsiteX49" fmla="*/ 4864100 w 8636000"/>
              <a:gd name="connsiteY49" fmla="*/ 118092 h 473692"/>
              <a:gd name="connsiteX50" fmla="*/ 4978400 w 8636000"/>
              <a:gd name="connsiteY50" fmla="*/ 359392 h 473692"/>
              <a:gd name="connsiteX51" fmla="*/ 5067300 w 8636000"/>
              <a:gd name="connsiteY51" fmla="*/ 422892 h 473692"/>
              <a:gd name="connsiteX52" fmla="*/ 5181600 w 8636000"/>
              <a:gd name="connsiteY52" fmla="*/ 321292 h 473692"/>
              <a:gd name="connsiteX53" fmla="*/ 5270500 w 8636000"/>
              <a:gd name="connsiteY53" fmla="*/ 79992 h 473692"/>
              <a:gd name="connsiteX54" fmla="*/ 5359400 w 8636000"/>
              <a:gd name="connsiteY54" fmla="*/ 16492 h 473692"/>
              <a:gd name="connsiteX55" fmla="*/ 5499100 w 8636000"/>
              <a:gd name="connsiteY55" fmla="*/ 219692 h 473692"/>
              <a:gd name="connsiteX56" fmla="*/ 5588000 w 8636000"/>
              <a:gd name="connsiteY56" fmla="*/ 422892 h 473692"/>
              <a:gd name="connsiteX57" fmla="*/ 5651500 w 8636000"/>
              <a:gd name="connsiteY57" fmla="*/ 435592 h 473692"/>
              <a:gd name="connsiteX58" fmla="*/ 5753100 w 8636000"/>
              <a:gd name="connsiteY58" fmla="*/ 308592 h 473692"/>
              <a:gd name="connsiteX59" fmla="*/ 5854700 w 8636000"/>
              <a:gd name="connsiteY59" fmla="*/ 79992 h 473692"/>
              <a:gd name="connsiteX60" fmla="*/ 5930900 w 8636000"/>
              <a:gd name="connsiteY60" fmla="*/ 3792 h 473692"/>
              <a:gd name="connsiteX61" fmla="*/ 6057900 w 8636000"/>
              <a:gd name="connsiteY61" fmla="*/ 181592 h 473692"/>
              <a:gd name="connsiteX62" fmla="*/ 6146800 w 8636000"/>
              <a:gd name="connsiteY62" fmla="*/ 372092 h 473692"/>
              <a:gd name="connsiteX63" fmla="*/ 6210300 w 8636000"/>
              <a:gd name="connsiteY63" fmla="*/ 435592 h 473692"/>
              <a:gd name="connsiteX64" fmla="*/ 6350000 w 8636000"/>
              <a:gd name="connsiteY64" fmla="*/ 295892 h 473692"/>
              <a:gd name="connsiteX65" fmla="*/ 6413500 w 8636000"/>
              <a:gd name="connsiteY65" fmla="*/ 118092 h 473692"/>
              <a:gd name="connsiteX66" fmla="*/ 6502400 w 8636000"/>
              <a:gd name="connsiteY66" fmla="*/ 29192 h 473692"/>
              <a:gd name="connsiteX67" fmla="*/ 6629400 w 8636000"/>
              <a:gd name="connsiteY67" fmla="*/ 130792 h 473692"/>
              <a:gd name="connsiteX68" fmla="*/ 6705600 w 8636000"/>
              <a:gd name="connsiteY68" fmla="*/ 308592 h 473692"/>
              <a:gd name="connsiteX69" fmla="*/ 6794500 w 8636000"/>
              <a:gd name="connsiteY69" fmla="*/ 435592 h 473692"/>
              <a:gd name="connsiteX70" fmla="*/ 6908800 w 8636000"/>
              <a:gd name="connsiteY70" fmla="*/ 295892 h 473692"/>
              <a:gd name="connsiteX71" fmla="*/ 6997700 w 8636000"/>
              <a:gd name="connsiteY71" fmla="*/ 105392 h 473692"/>
              <a:gd name="connsiteX72" fmla="*/ 7073900 w 8636000"/>
              <a:gd name="connsiteY72" fmla="*/ 29192 h 473692"/>
              <a:gd name="connsiteX73" fmla="*/ 7162800 w 8636000"/>
              <a:gd name="connsiteY73" fmla="*/ 79992 h 473692"/>
              <a:gd name="connsiteX74" fmla="*/ 7289800 w 8636000"/>
              <a:gd name="connsiteY74" fmla="*/ 295892 h 473692"/>
              <a:gd name="connsiteX75" fmla="*/ 7327900 w 8636000"/>
              <a:gd name="connsiteY75" fmla="*/ 422892 h 473692"/>
              <a:gd name="connsiteX76" fmla="*/ 7404100 w 8636000"/>
              <a:gd name="connsiteY76" fmla="*/ 435592 h 473692"/>
              <a:gd name="connsiteX77" fmla="*/ 7505700 w 8636000"/>
              <a:gd name="connsiteY77" fmla="*/ 270492 h 473692"/>
              <a:gd name="connsiteX78" fmla="*/ 7581900 w 8636000"/>
              <a:gd name="connsiteY78" fmla="*/ 118092 h 473692"/>
              <a:gd name="connsiteX79" fmla="*/ 7670800 w 8636000"/>
              <a:gd name="connsiteY79" fmla="*/ 16492 h 473692"/>
              <a:gd name="connsiteX80" fmla="*/ 7772400 w 8636000"/>
              <a:gd name="connsiteY80" fmla="*/ 143492 h 473692"/>
              <a:gd name="connsiteX81" fmla="*/ 7848600 w 8636000"/>
              <a:gd name="connsiteY81" fmla="*/ 321292 h 473692"/>
              <a:gd name="connsiteX82" fmla="*/ 7962900 w 8636000"/>
              <a:gd name="connsiteY82" fmla="*/ 435592 h 473692"/>
              <a:gd name="connsiteX83" fmla="*/ 8089900 w 8636000"/>
              <a:gd name="connsiteY83" fmla="*/ 270492 h 473692"/>
              <a:gd name="connsiteX84" fmla="*/ 8153400 w 8636000"/>
              <a:gd name="connsiteY84" fmla="*/ 105392 h 473692"/>
              <a:gd name="connsiteX85" fmla="*/ 8229600 w 8636000"/>
              <a:gd name="connsiteY85" fmla="*/ 29192 h 473692"/>
              <a:gd name="connsiteX86" fmla="*/ 8343900 w 8636000"/>
              <a:gd name="connsiteY86" fmla="*/ 118092 h 473692"/>
              <a:gd name="connsiteX87" fmla="*/ 8420100 w 8636000"/>
              <a:gd name="connsiteY87" fmla="*/ 295892 h 473692"/>
              <a:gd name="connsiteX88" fmla="*/ 8521700 w 8636000"/>
              <a:gd name="connsiteY88" fmla="*/ 435592 h 473692"/>
              <a:gd name="connsiteX89" fmla="*/ 8597900 w 8636000"/>
              <a:gd name="connsiteY89" fmla="*/ 372092 h 473692"/>
              <a:gd name="connsiteX90" fmla="*/ 8636000 w 8636000"/>
              <a:gd name="connsiteY90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22300 w 8636000"/>
              <a:gd name="connsiteY8" fmla="*/ 116505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64356 w 8636000"/>
              <a:gd name="connsiteY7" fmla="*/ 237948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78429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838200 w 8636000"/>
              <a:gd name="connsiteY10" fmla="*/ 181592 h 473692"/>
              <a:gd name="connsiteX11" fmla="*/ 965200 w 8636000"/>
              <a:gd name="connsiteY11" fmla="*/ 397492 h 473692"/>
              <a:gd name="connsiteX12" fmla="*/ 1117600 w 8636000"/>
              <a:gd name="connsiteY12" fmla="*/ 308592 h 473692"/>
              <a:gd name="connsiteX13" fmla="*/ 1244600 w 8636000"/>
              <a:gd name="connsiteY13" fmla="*/ 79992 h 473692"/>
              <a:gd name="connsiteX14" fmla="*/ 1371600 w 8636000"/>
              <a:gd name="connsiteY14" fmla="*/ 79992 h 473692"/>
              <a:gd name="connsiteX15" fmla="*/ 1498600 w 8636000"/>
              <a:gd name="connsiteY15" fmla="*/ 359392 h 473692"/>
              <a:gd name="connsiteX16" fmla="*/ 1600200 w 8636000"/>
              <a:gd name="connsiteY16" fmla="*/ 448292 h 473692"/>
              <a:gd name="connsiteX17" fmla="*/ 1727200 w 8636000"/>
              <a:gd name="connsiteY17" fmla="*/ 257792 h 473692"/>
              <a:gd name="connsiteX18" fmla="*/ 1841500 w 8636000"/>
              <a:gd name="connsiteY18" fmla="*/ 54592 h 473692"/>
              <a:gd name="connsiteX19" fmla="*/ 1905000 w 8636000"/>
              <a:gd name="connsiteY19" fmla="*/ 41892 h 473692"/>
              <a:gd name="connsiteX20" fmla="*/ 2019300 w 8636000"/>
              <a:gd name="connsiteY20" fmla="*/ 143492 h 473692"/>
              <a:gd name="connsiteX21" fmla="*/ 2044700 w 8636000"/>
              <a:gd name="connsiteY21" fmla="*/ 270492 h 473692"/>
              <a:gd name="connsiteX22" fmla="*/ 2159000 w 8636000"/>
              <a:gd name="connsiteY22" fmla="*/ 473692 h 473692"/>
              <a:gd name="connsiteX23" fmla="*/ 2286000 w 8636000"/>
              <a:gd name="connsiteY23" fmla="*/ 270492 h 473692"/>
              <a:gd name="connsiteX24" fmla="*/ 2349500 w 8636000"/>
              <a:gd name="connsiteY24" fmla="*/ 118092 h 473692"/>
              <a:gd name="connsiteX25" fmla="*/ 2451100 w 8636000"/>
              <a:gd name="connsiteY25" fmla="*/ 3792 h 473692"/>
              <a:gd name="connsiteX26" fmla="*/ 2590800 w 8636000"/>
              <a:gd name="connsiteY26" fmla="*/ 168892 h 473692"/>
              <a:gd name="connsiteX27" fmla="*/ 2628900 w 8636000"/>
              <a:gd name="connsiteY27" fmla="*/ 308592 h 473692"/>
              <a:gd name="connsiteX28" fmla="*/ 2743200 w 8636000"/>
              <a:gd name="connsiteY28" fmla="*/ 460992 h 473692"/>
              <a:gd name="connsiteX29" fmla="*/ 2870200 w 8636000"/>
              <a:gd name="connsiteY29" fmla="*/ 321292 h 473692"/>
              <a:gd name="connsiteX30" fmla="*/ 2959100 w 8636000"/>
              <a:gd name="connsiteY30" fmla="*/ 105392 h 473692"/>
              <a:gd name="connsiteX31" fmla="*/ 3048000 w 8636000"/>
              <a:gd name="connsiteY31" fmla="*/ 16492 h 473692"/>
              <a:gd name="connsiteX32" fmla="*/ 3162300 w 8636000"/>
              <a:gd name="connsiteY32" fmla="*/ 194292 h 473692"/>
              <a:gd name="connsiteX33" fmla="*/ 3276600 w 8636000"/>
              <a:gd name="connsiteY33" fmla="*/ 422892 h 473692"/>
              <a:gd name="connsiteX34" fmla="*/ 3352800 w 8636000"/>
              <a:gd name="connsiteY34" fmla="*/ 435592 h 473692"/>
              <a:gd name="connsiteX35" fmla="*/ 3479800 w 8636000"/>
              <a:gd name="connsiteY35" fmla="*/ 219692 h 473692"/>
              <a:gd name="connsiteX36" fmla="*/ 3517900 w 8636000"/>
              <a:gd name="connsiteY36" fmla="*/ 92692 h 473692"/>
              <a:gd name="connsiteX37" fmla="*/ 3606800 w 8636000"/>
              <a:gd name="connsiteY37" fmla="*/ 29192 h 473692"/>
              <a:gd name="connsiteX38" fmla="*/ 3733800 w 8636000"/>
              <a:gd name="connsiteY38" fmla="*/ 143492 h 473692"/>
              <a:gd name="connsiteX39" fmla="*/ 3797300 w 8636000"/>
              <a:gd name="connsiteY39" fmla="*/ 308592 h 473692"/>
              <a:gd name="connsiteX40" fmla="*/ 3898900 w 8636000"/>
              <a:gd name="connsiteY40" fmla="*/ 448292 h 473692"/>
              <a:gd name="connsiteX41" fmla="*/ 4025900 w 8636000"/>
              <a:gd name="connsiteY41" fmla="*/ 295892 h 473692"/>
              <a:gd name="connsiteX42" fmla="*/ 4114800 w 8636000"/>
              <a:gd name="connsiteY42" fmla="*/ 92692 h 473692"/>
              <a:gd name="connsiteX43" fmla="*/ 4191000 w 8636000"/>
              <a:gd name="connsiteY43" fmla="*/ 16492 h 473692"/>
              <a:gd name="connsiteX44" fmla="*/ 4305300 w 8636000"/>
              <a:gd name="connsiteY44" fmla="*/ 118092 h 473692"/>
              <a:gd name="connsiteX45" fmla="*/ 4394200 w 8636000"/>
              <a:gd name="connsiteY45" fmla="*/ 372092 h 473692"/>
              <a:gd name="connsiteX46" fmla="*/ 4483100 w 8636000"/>
              <a:gd name="connsiteY46" fmla="*/ 435592 h 473692"/>
              <a:gd name="connsiteX47" fmla="*/ 4622800 w 8636000"/>
              <a:gd name="connsiteY47" fmla="*/ 270492 h 473692"/>
              <a:gd name="connsiteX48" fmla="*/ 4699000 w 8636000"/>
              <a:gd name="connsiteY48" fmla="*/ 118092 h 473692"/>
              <a:gd name="connsiteX49" fmla="*/ 4762500 w 8636000"/>
              <a:gd name="connsiteY49" fmla="*/ 29192 h 473692"/>
              <a:gd name="connsiteX50" fmla="*/ 4864100 w 8636000"/>
              <a:gd name="connsiteY50" fmla="*/ 118092 h 473692"/>
              <a:gd name="connsiteX51" fmla="*/ 4978400 w 8636000"/>
              <a:gd name="connsiteY51" fmla="*/ 359392 h 473692"/>
              <a:gd name="connsiteX52" fmla="*/ 5067300 w 8636000"/>
              <a:gd name="connsiteY52" fmla="*/ 422892 h 473692"/>
              <a:gd name="connsiteX53" fmla="*/ 5181600 w 8636000"/>
              <a:gd name="connsiteY53" fmla="*/ 321292 h 473692"/>
              <a:gd name="connsiteX54" fmla="*/ 5270500 w 8636000"/>
              <a:gd name="connsiteY54" fmla="*/ 79992 h 473692"/>
              <a:gd name="connsiteX55" fmla="*/ 5359400 w 8636000"/>
              <a:gd name="connsiteY55" fmla="*/ 16492 h 473692"/>
              <a:gd name="connsiteX56" fmla="*/ 5499100 w 8636000"/>
              <a:gd name="connsiteY56" fmla="*/ 219692 h 473692"/>
              <a:gd name="connsiteX57" fmla="*/ 5588000 w 8636000"/>
              <a:gd name="connsiteY57" fmla="*/ 422892 h 473692"/>
              <a:gd name="connsiteX58" fmla="*/ 5651500 w 8636000"/>
              <a:gd name="connsiteY58" fmla="*/ 435592 h 473692"/>
              <a:gd name="connsiteX59" fmla="*/ 5753100 w 8636000"/>
              <a:gd name="connsiteY59" fmla="*/ 308592 h 473692"/>
              <a:gd name="connsiteX60" fmla="*/ 5854700 w 8636000"/>
              <a:gd name="connsiteY60" fmla="*/ 79992 h 473692"/>
              <a:gd name="connsiteX61" fmla="*/ 5930900 w 8636000"/>
              <a:gd name="connsiteY61" fmla="*/ 3792 h 473692"/>
              <a:gd name="connsiteX62" fmla="*/ 6057900 w 8636000"/>
              <a:gd name="connsiteY62" fmla="*/ 181592 h 473692"/>
              <a:gd name="connsiteX63" fmla="*/ 6146800 w 8636000"/>
              <a:gd name="connsiteY63" fmla="*/ 372092 h 473692"/>
              <a:gd name="connsiteX64" fmla="*/ 6210300 w 8636000"/>
              <a:gd name="connsiteY64" fmla="*/ 435592 h 473692"/>
              <a:gd name="connsiteX65" fmla="*/ 6350000 w 8636000"/>
              <a:gd name="connsiteY65" fmla="*/ 295892 h 473692"/>
              <a:gd name="connsiteX66" fmla="*/ 6413500 w 8636000"/>
              <a:gd name="connsiteY66" fmla="*/ 118092 h 473692"/>
              <a:gd name="connsiteX67" fmla="*/ 6502400 w 8636000"/>
              <a:gd name="connsiteY67" fmla="*/ 29192 h 473692"/>
              <a:gd name="connsiteX68" fmla="*/ 6629400 w 8636000"/>
              <a:gd name="connsiteY68" fmla="*/ 130792 h 473692"/>
              <a:gd name="connsiteX69" fmla="*/ 6705600 w 8636000"/>
              <a:gd name="connsiteY69" fmla="*/ 308592 h 473692"/>
              <a:gd name="connsiteX70" fmla="*/ 6794500 w 8636000"/>
              <a:gd name="connsiteY70" fmla="*/ 435592 h 473692"/>
              <a:gd name="connsiteX71" fmla="*/ 6908800 w 8636000"/>
              <a:gd name="connsiteY71" fmla="*/ 295892 h 473692"/>
              <a:gd name="connsiteX72" fmla="*/ 6997700 w 8636000"/>
              <a:gd name="connsiteY72" fmla="*/ 105392 h 473692"/>
              <a:gd name="connsiteX73" fmla="*/ 7073900 w 8636000"/>
              <a:gd name="connsiteY73" fmla="*/ 29192 h 473692"/>
              <a:gd name="connsiteX74" fmla="*/ 7162800 w 8636000"/>
              <a:gd name="connsiteY74" fmla="*/ 79992 h 473692"/>
              <a:gd name="connsiteX75" fmla="*/ 7289800 w 8636000"/>
              <a:gd name="connsiteY75" fmla="*/ 295892 h 473692"/>
              <a:gd name="connsiteX76" fmla="*/ 7327900 w 8636000"/>
              <a:gd name="connsiteY76" fmla="*/ 422892 h 473692"/>
              <a:gd name="connsiteX77" fmla="*/ 7404100 w 8636000"/>
              <a:gd name="connsiteY77" fmla="*/ 435592 h 473692"/>
              <a:gd name="connsiteX78" fmla="*/ 7505700 w 8636000"/>
              <a:gd name="connsiteY78" fmla="*/ 270492 h 473692"/>
              <a:gd name="connsiteX79" fmla="*/ 7581900 w 8636000"/>
              <a:gd name="connsiteY79" fmla="*/ 118092 h 473692"/>
              <a:gd name="connsiteX80" fmla="*/ 7670800 w 8636000"/>
              <a:gd name="connsiteY80" fmla="*/ 16492 h 473692"/>
              <a:gd name="connsiteX81" fmla="*/ 7772400 w 8636000"/>
              <a:gd name="connsiteY81" fmla="*/ 143492 h 473692"/>
              <a:gd name="connsiteX82" fmla="*/ 7848600 w 8636000"/>
              <a:gd name="connsiteY82" fmla="*/ 321292 h 473692"/>
              <a:gd name="connsiteX83" fmla="*/ 7962900 w 8636000"/>
              <a:gd name="connsiteY83" fmla="*/ 435592 h 473692"/>
              <a:gd name="connsiteX84" fmla="*/ 8089900 w 8636000"/>
              <a:gd name="connsiteY84" fmla="*/ 270492 h 473692"/>
              <a:gd name="connsiteX85" fmla="*/ 8153400 w 8636000"/>
              <a:gd name="connsiteY85" fmla="*/ 105392 h 473692"/>
              <a:gd name="connsiteX86" fmla="*/ 8229600 w 8636000"/>
              <a:gd name="connsiteY86" fmla="*/ 29192 h 473692"/>
              <a:gd name="connsiteX87" fmla="*/ 8343900 w 8636000"/>
              <a:gd name="connsiteY87" fmla="*/ 118092 h 473692"/>
              <a:gd name="connsiteX88" fmla="*/ 8420100 w 8636000"/>
              <a:gd name="connsiteY88" fmla="*/ 295892 h 473692"/>
              <a:gd name="connsiteX89" fmla="*/ 8521700 w 8636000"/>
              <a:gd name="connsiteY89" fmla="*/ 435592 h 473692"/>
              <a:gd name="connsiteX90" fmla="*/ 8597900 w 8636000"/>
              <a:gd name="connsiteY90" fmla="*/ 372092 h 473692"/>
              <a:gd name="connsiteX91" fmla="*/ 8636000 w 8636000"/>
              <a:gd name="connsiteY91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5175 w 8636000"/>
              <a:gd name="connsiteY10" fmla="*/ 80786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1592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65200 w 8636000"/>
              <a:gd name="connsiteY12" fmla="*/ 397492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38200 w 8636000"/>
              <a:gd name="connsiteY11" fmla="*/ 1887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44600 w 8636000"/>
              <a:gd name="connsiteY14" fmla="*/ 79992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71600 w 8636000"/>
              <a:gd name="connsiteY15" fmla="*/ 79992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17600 w 8636000"/>
              <a:gd name="connsiteY13" fmla="*/ 308592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89013 w 8636000"/>
              <a:gd name="connsiteY12" fmla="*/ 445117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98538 w 8636000"/>
              <a:gd name="connsiteY12" fmla="*/ 440354 h 473692"/>
              <a:gd name="connsiteX13" fmla="*/ 1124744 w 8636000"/>
              <a:gd name="connsiteY13" fmla="*/ 280017 h 473692"/>
              <a:gd name="connsiteX14" fmla="*/ 1227931 w 8636000"/>
              <a:gd name="connsiteY14" fmla="*/ 58561 h 473692"/>
              <a:gd name="connsiteX15" fmla="*/ 1338263 w 8636000"/>
              <a:gd name="connsiteY15" fmla="*/ 51417 h 473692"/>
              <a:gd name="connsiteX16" fmla="*/ 1498600 w 8636000"/>
              <a:gd name="connsiteY16" fmla="*/ 359392 h 473692"/>
              <a:gd name="connsiteX17" fmla="*/ 1600200 w 8636000"/>
              <a:gd name="connsiteY17" fmla="*/ 448292 h 473692"/>
              <a:gd name="connsiteX18" fmla="*/ 1727200 w 8636000"/>
              <a:gd name="connsiteY18" fmla="*/ 257792 h 473692"/>
              <a:gd name="connsiteX19" fmla="*/ 1841500 w 8636000"/>
              <a:gd name="connsiteY19" fmla="*/ 54592 h 473692"/>
              <a:gd name="connsiteX20" fmla="*/ 1905000 w 8636000"/>
              <a:gd name="connsiteY20" fmla="*/ 41892 h 473692"/>
              <a:gd name="connsiteX21" fmla="*/ 2019300 w 8636000"/>
              <a:gd name="connsiteY21" fmla="*/ 143492 h 473692"/>
              <a:gd name="connsiteX22" fmla="*/ 2044700 w 8636000"/>
              <a:gd name="connsiteY22" fmla="*/ 270492 h 473692"/>
              <a:gd name="connsiteX23" fmla="*/ 2159000 w 8636000"/>
              <a:gd name="connsiteY23" fmla="*/ 473692 h 473692"/>
              <a:gd name="connsiteX24" fmla="*/ 2286000 w 8636000"/>
              <a:gd name="connsiteY24" fmla="*/ 270492 h 473692"/>
              <a:gd name="connsiteX25" fmla="*/ 2349500 w 8636000"/>
              <a:gd name="connsiteY25" fmla="*/ 118092 h 473692"/>
              <a:gd name="connsiteX26" fmla="*/ 2451100 w 8636000"/>
              <a:gd name="connsiteY26" fmla="*/ 3792 h 473692"/>
              <a:gd name="connsiteX27" fmla="*/ 2590800 w 8636000"/>
              <a:gd name="connsiteY27" fmla="*/ 168892 h 473692"/>
              <a:gd name="connsiteX28" fmla="*/ 2628900 w 8636000"/>
              <a:gd name="connsiteY28" fmla="*/ 308592 h 473692"/>
              <a:gd name="connsiteX29" fmla="*/ 2743200 w 8636000"/>
              <a:gd name="connsiteY29" fmla="*/ 460992 h 473692"/>
              <a:gd name="connsiteX30" fmla="*/ 2870200 w 8636000"/>
              <a:gd name="connsiteY30" fmla="*/ 321292 h 473692"/>
              <a:gd name="connsiteX31" fmla="*/ 2959100 w 8636000"/>
              <a:gd name="connsiteY31" fmla="*/ 105392 h 473692"/>
              <a:gd name="connsiteX32" fmla="*/ 3048000 w 8636000"/>
              <a:gd name="connsiteY32" fmla="*/ 16492 h 473692"/>
              <a:gd name="connsiteX33" fmla="*/ 3162300 w 8636000"/>
              <a:gd name="connsiteY33" fmla="*/ 194292 h 473692"/>
              <a:gd name="connsiteX34" fmla="*/ 3276600 w 8636000"/>
              <a:gd name="connsiteY34" fmla="*/ 422892 h 473692"/>
              <a:gd name="connsiteX35" fmla="*/ 3352800 w 8636000"/>
              <a:gd name="connsiteY35" fmla="*/ 435592 h 473692"/>
              <a:gd name="connsiteX36" fmla="*/ 3479800 w 8636000"/>
              <a:gd name="connsiteY36" fmla="*/ 219692 h 473692"/>
              <a:gd name="connsiteX37" fmla="*/ 3517900 w 8636000"/>
              <a:gd name="connsiteY37" fmla="*/ 92692 h 473692"/>
              <a:gd name="connsiteX38" fmla="*/ 3606800 w 8636000"/>
              <a:gd name="connsiteY38" fmla="*/ 29192 h 473692"/>
              <a:gd name="connsiteX39" fmla="*/ 3733800 w 8636000"/>
              <a:gd name="connsiteY39" fmla="*/ 143492 h 473692"/>
              <a:gd name="connsiteX40" fmla="*/ 3797300 w 8636000"/>
              <a:gd name="connsiteY40" fmla="*/ 308592 h 473692"/>
              <a:gd name="connsiteX41" fmla="*/ 3898900 w 8636000"/>
              <a:gd name="connsiteY41" fmla="*/ 448292 h 473692"/>
              <a:gd name="connsiteX42" fmla="*/ 4025900 w 8636000"/>
              <a:gd name="connsiteY42" fmla="*/ 295892 h 473692"/>
              <a:gd name="connsiteX43" fmla="*/ 4114800 w 8636000"/>
              <a:gd name="connsiteY43" fmla="*/ 92692 h 473692"/>
              <a:gd name="connsiteX44" fmla="*/ 4191000 w 8636000"/>
              <a:gd name="connsiteY44" fmla="*/ 16492 h 473692"/>
              <a:gd name="connsiteX45" fmla="*/ 4305300 w 8636000"/>
              <a:gd name="connsiteY45" fmla="*/ 118092 h 473692"/>
              <a:gd name="connsiteX46" fmla="*/ 4394200 w 8636000"/>
              <a:gd name="connsiteY46" fmla="*/ 372092 h 473692"/>
              <a:gd name="connsiteX47" fmla="*/ 4483100 w 8636000"/>
              <a:gd name="connsiteY47" fmla="*/ 435592 h 473692"/>
              <a:gd name="connsiteX48" fmla="*/ 4622800 w 8636000"/>
              <a:gd name="connsiteY48" fmla="*/ 270492 h 473692"/>
              <a:gd name="connsiteX49" fmla="*/ 4699000 w 8636000"/>
              <a:gd name="connsiteY49" fmla="*/ 118092 h 473692"/>
              <a:gd name="connsiteX50" fmla="*/ 4762500 w 8636000"/>
              <a:gd name="connsiteY50" fmla="*/ 29192 h 473692"/>
              <a:gd name="connsiteX51" fmla="*/ 4864100 w 8636000"/>
              <a:gd name="connsiteY51" fmla="*/ 118092 h 473692"/>
              <a:gd name="connsiteX52" fmla="*/ 4978400 w 8636000"/>
              <a:gd name="connsiteY52" fmla="*/ 359392 h 473692"/>
              <a:gd name="connsiteX53" fmla="*/ 5067300 w 8636000"/>
              <a:gd name="connsiteY53" fmla="*/ 422892 h 473692"/>
              <a:gd name="connsiteX54" fmla="*/ 5181600 w 8636000"/>
              <a:gd name="connsiteY54" fmla="*/ 321292 h 473692"/>
              <a:gd name="connsiteX55" fmla="*/ 5270500 w 8636000"/>
              <a:gd name="connsiteY55" fmla="*/ 79992 h 473692"/>
              <a:gd name="connsiteX56" fmla="*/ 5359400 w 8636000"/>
              <a:gd name="connsiteY56" fmla="*/ 16492 h 473692"/>
              <a:gd name="connsiteX57" fmla="*/ 5499100 w 8636000"/>
              <a:gd name="connsiteY57" fmla="*/ 219692 h 473692"/>
              <a:gd name="connsiteX58" fmla="*/ 5588000 w 8636000"/>
              <a:gd name="connsiteY58" fmla="*/ 422892 h 473692"/>
              <a:gd name="connsiteX59" fmla="*/ 5651500 w 8636000"/>
              <a:gd name="connsiteY59" fmla="*/ 435592 h 473692"/>
              <a:gd name="connsiteX60" fmla="*/ 5753100 w 8636000"/>
              <a:gd name="connsiteY60" fmla="*/ 308592 h 473692"/>
              <a:gd name="connsiteX61" fmla="*/ 5854700 w 8636000"/>
              <a:gd name="connsiteY61" fmla="*/ 79992 h 473692"/>
              <a:gd name="connsiteX62" fmla="*/ 5930900 w 8636000"/>
              <a:gd name="connsiteY62" fmla="*/ 3792 h 473692"/>
              <a:gd name="connsiteX63" fmla="*/ 6057900 w 8636000"/>
              <a:gd name="connsiteY63" fmla="*/ 181592 h 473692"/>
              <a:gd name="connsiteX64" fmla="*/ 6146800 w 8636000"/>
              <a:gd name="connsiteY64" fmla="*/ 372092 h 473692"/>
              <a:gd name="connsiteX65" fmla="*/ 6210300 w 8636000"/>
              <a:gd name="connsiteY65" fmla="*/ 435592 h 473692"/>
              <a:gd name="connsiteX66" fmla="*/ 6350000 w 8636000"/>
              <a:gd name="connsiteY66" fmla="*/ 295892 h 473692"/>
              <a:gd name="connsiteX67" fmla="*/ 6413500 w 8636000"/>
              <a:gd name="connsiteY67" fmla="*/ 118092 h 473692"/>
              <a:gd name="connsiteX68" fmla="*/ 6502400 w 8636000"/>
              <a:gd name="connsiteY68" fmla="*/ 29192 h 473692"/>
              <a:gd name="connsiteX69" fmla="*/ 6629400 w 8636000"/>
              <a:gd name="connsiteY69" fmla="*/ 130792 h 473692"/>
              <a:gd name="connsiteX70" fmla="*/ 6705600 w 8636000"/>
              <a:gd name="connsiteY70" fmla="*/ 308592 h 473692"/>
              <a:gd name="connsiteX71" fmla="*/ 6794500 w 8636000"/>
              <a:gd name="connsiteY71" fmla="*/ 435592 h 473692"/>
              <a:gd name="connsiteX72" fmla="*/ 6908800 w 8636000"/>
              <a:gd name="connsiteY72" fmla="*/ 295892 h 473692"/>
              <a:gd name="connsiteX73" fmla="*/ 6997700 w 8636000"/>
              <a:gd name="connsiteY73" fmla="*/ 105392 h 473692"/>
              <a:gd name="connsiteX74" fmla="*/ 7073900 w 8636000"/>
              <a:gd name="connsiteY74" fmla="*/ 29192 h 473692"/>
              <a:gd name="connsiteX75" fmla="*/ 7162800 w 8636000"/>
              <a:gd name="connsiteY75" fmla="*/ 79992 h 473692"/>
              <a:gd name="connsiteX76" fmla="*/ 7289800 w 8636000"/>
              <a:gd name="connsiteY76" fmla="*/ 295892 h 473692"/>
              <a:gd name="connsiteX77" fmla="*/ 7327900 w 8636000"/>
              <a:gd name="connsiteY77" fmla="*/ 422892 h 473692"/>
              <a:gd name="connsiteX78" fmla="*/ 7404100 w 8636000"/>
              <a:gd name="connsiteY78" fmla="*/ 435592 h 473692"/>
              <a:gd name="connsiteX79" fmla="*/ 7505700 w 8636000"/>
              <a:gd name="connsiteY79" fmla="*/ 270492 h 473692"/>
              <a:gd name="connsiteX80" fmla="*/ 7581900 w 8636000"/>
              <a:gd name="connsiteY80" fmla="*/ 118092 h 473692"/>
              <a:gd name="connsiteX81" fmla="*/ 7670800 w 8636000"/>
              <a:gd name="connsiteY81" fmla="*/ 16492 h 473692"/>
              <a:gd name="connsiteX82" fmla="*/ 7772400 w 8636000"/>
              <a:gd name="connsiteY82" fmla="*/ 143492 h 473692"/>
              <a:gd name="connsiteX83" fmla="*/ 7848600 w 8636000"/>
              <a:gd name="connsiteY83" fmla="*/ 321292 h 473692"/>
              <a:gd name="connsiteX84" fmla="*/ 7962900 w 8636000"/>
              <a:gd name="connsiteY84" fmla="*/ 435592 h 473692"/>
              <a:gd name="connsiteX85" fmla="*/ 8089900 w 8636000"/>
              <a:gd name="connsiteY85" fmla="*/ 270492 h 473692"/>
              <a:gd name="connsiteX86" fmla="*/ 8153400 w 8636000"/>
              <a:gd name="connsiteY86" fmla="*/ 105392 h 473692"/>
              <a:gd name="connsiteX87" fmla="*/ 8229600 w 8636000"/>
              <a:gd name="connsiteY87" fmla="*/ 29192 h 473692"/>
              <a:gd name="connsiteX88" fmla="*/ 8343900 w 8636000"/>
              <a:gd name="connsiteY88" fmla="*/ 118092 h 473692"/>
              <a:gd name="connsiteX89" fmla="*/ 8420100 w 8636000"/>
              <a:gd name="connsiteY89" fmla="*/ 295892 h 473692"/>
              <a:gd name="connsiteX90" fmla="*/ 8521700 w 8636000"/>
              <a:gd name="connsiteY90" fmla="*/ 435592 h 473692"/>
              <a:gd name="connsiteX91" fmla="*/ 8597900 w 8636000"/>
              <a:gd name="connsiteY91" fmla="*/ 372092 h 473692"/>
              <a:gd name="connsiteX92" fmla="*/ 8636000 w 8636000"/>
              <a:gd name="connsiteY92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31863 w 8636000"/>
              <a:gd name="connsiteY12" fmla="*/ 364155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124744 w 8636000"/>
              <a:gd name="connsiteY14" fmla="*/ 280017 h 473692"/>
              <a:gd name="connsiteX15" fmla="*/ 1227931 w 8636000"/>
              <a:gd name="connsiteY15" fmla="*/ 58561 h 473692"/>
              <a:gd name="connsiteX16" fmla="*/ 1338263 w 8636000"/>
              <a:gd name="connsiteY16" fmla="*/ 51417 h 473692"/>
              <a:gd name="connsiteX17" fmla="*/ 1498600 w 8636000"/>
              <a:gd name="connsiteY17" fmla="*/ 359392 h 473692"/>
              <a:gd name="connsiteX18" fmla="*/ 1600200 w 8636000"/>
              <a:gd name="connsiteY18" fmla="*/ 448292 h 473692"/>
              <a:gd name="connsiteX19" fmla="*/ 1727200 w 8636000"/>
              <a:gd name="connsiteY19" fmla="*/ 257792 h 473692"/>
              <a:gd name="connsiteX20" fmla="*/ 1841500 w 8636000"/>
              <a:gd name="connsiteY20" fmla="*/ 54592 h 473692"/>
              <a:gd name="connsiteX21" fmla="*/ 1905000 w 8636000"/>
              <a:gd name="connsiteY21" fmla="*/ 41892 h 473692"/>
              <a:gd name="connsiteX22" fmla="*/ 2019300 w 8636000"/>
              <a:gd name="connsiteY22" fmla="*/ 143492 h 473692"/>
              <a:gd name="connsiteX23" fmla="*/ 2044700 w 8636000"/>
              <a:gd name="connsiteY23" fmla="*/ 270492 h 473692"/>
              <a:gd name="connsiteX24" fmla="*/ 2159000 w 8636000"/>
              <a:gd name="connsiteY24" fmla="*/ 473692 h 473692"/>
              <a:gd name="connsiteX25" fmla="*/ 2286000 w 8636000"/>
              <a:gd name="connsiteY25" fmla="*/ 270492 h 473692"/>
              <a:gd name="connsiteX26" fmla="*/ 2349500 w 8636000"/>
              <a:gd name="connsiteY26" fmla="*/ 118092 h 473692"/>
              <a:gd name="connsiteX27" fmla="*/ 2451100 w 8636000"/>
              <a:gd name="connsiteY27" fmla="*/ 3792 h 473692"/>
              <a:gd name="connsiteX28" fmla="*/ 2590800 w 8636000"/>
              <a:gd name="connsiteY28" fmla="*/ 168892 h 473692"/>
              <a:gd name="connsiteX29" fmla="*/ 2628900 w 8636000"/>
              <a:gd name="connsiteY29" fmla="*/ 308592 h 473692"/>
              <a:gd name="connsiteX30" fmla="*/ 2743200 w 8636000"/>
              <a:gd name="connsiteY30" fmla="*/ 460992 h 473692"/>
              <a:gd name="connsiteX31" fmla="*/ 2870200 w 8636000"/>
              <a:gd name="connsiteY31" fmla="*/ 321292 h 473692"/>
              <a:gd name="connsiteX32" fmla="*/ 2959100 w 8636000"/>
              <a:gd name="connsiteY32" fmla="*/ 105392 h 473692"/>
              <a:gd name="connsiteX33" fmla="*/ 3048000 w 8636000"/>
              <a:gd name="connsiteY33" fmla="*/ 16492 h 473692"/>
              <a:gd name="connsiteX34" fmla="*/ 3162300 w 8636000"/>
              <a:gd name="connsiteY34" fmla="*/ 194292 h 473692"/>
              <a:gd name="connsiteX35" fmla="*/ 3276600 w 8636000"/>
              <a:gd name="connsiteY35" fmla="*/ 422892 h 473692"/>
              <a:gd name="connsiteX36" fmla="*/ 3352800 w 8636000"/>
              <a:gd name="connsiteY36" fmla="*/ 435592 h 473692"/>
              <a:gd name="connsiteX37" fmla="*/ 3479800 w 8636000"/>
              <a:gd name="connsiteY37" fmla="*/ 219692 h 473692"/>
              <a:gd name="connsiteX38" fmla="*/ 3517900 w 8636000"/>
              <a:gd name="connsiteY38" fmla="*/ 92692 h 473692"/>
              <a:gd name="connsiteX39" fmla="*/ 3606800 w 8636000"/>
              <a:gd name="connsiteY39" fmla="*/ 29192 h 473692"/>
              <a:gd name="connsiteX40" fmla="*/ 3733800 w 8636000"/>
              <a:gd name="connsiteY40" fmla="*/ 143492 h 473692"/>
              <a:gd name="connsiteX41" fmla="*/ 3797300 w 8636000"/>
              <a:gd name="connsiteY41" fmla="*/ 308592 h 473692"/>
              <a:gd name="connsiteX42" fmla="*/ 3898900 w 8636000"/>
              <a:gd name="connsiteY42" fmla="*/ 448292 h 473692"/>
              <a:gd name="connsiteX43" fmla="*/ 4025900 w 8636000"/>
              <a:gd name="connsiteY43" fmla="*/ 295892 h 473692"/>
              <a:gd name="connsiteX44" fmla="*/ 4114800 w 8636000"/>
              <a:gd name="connsiteY44" fmla="*/ 92692 h 473692"/>
              <a:gd name="connsiteX45" fmla="*/ 4191000 w 8636000"/>
              <a:gd name="connsiteY45" fmla="*/ 16492 h 473692"/>
              <a:gd name="connsiteX46" fmla="*/ 4305300 w 8636000"/>
              <a:gd name="connsiteY46" fmla="*/ 118092 h 473692"/>
              <a:gd name="connsiteX47" fmla="*/ 4394200 w 8636000"/>
              <a:gd name="connsiteY47" fmla="*/ 372092 h 473692"/>
              <a:gd name="connsiteX48" fmla="*/ 4483100 w 8636000"/>
              <a:gd name="connsiteY48" fmla="*/ 435592 h 473692"/>
              <a:gd name="connsiteX49" fmla="*/ 4622800 w 8636000"/>
              <a:gd name="connsiteY49" fmla="*/ 270492 h 473692"/>
              <a:gd name="connsiteX50" fmla="*/ 4699000 w 8636000"/>
              <a:gd name="connsiteY50" fmla="*/ 118092 h 473692"/>
              <a:gd name="connsiteX51" fmla="*/ 4762500 w 8636000"/>
              <a:gd name="connsiteY51" fmla="*/ 29192 h 473692"/>
              <a:gd name="connsiteX52" fmla="*/ 4864100 w 8636000"/>
              <a:gd name="connsiteY52" fmla="*/ 118092 h 473692"/>
              <a:gd name="connsiteX53" fmla="*/ 4978400 w 8636000"/>
              <a:gd name="connsiteY53" fmla="*/ 359392 h 473692"/>
              <a:gd name="connsiteX54" fmla="*/ 5067300 w 8636000"/>
              <a:gd name="connsiteY54" fmla="*/ 422892 h 473692"/>
              <a:gd name="connsiteX55" fmla="*/ 5181600 w 8636000"/>
              <a:gd name="connsiteY55" fmla="*/ 321292 h 473692"/>
              <a:gd name="connsiteX56" fmla="*/ 5270500 w 8636000"/>
              <a:gd name="connsiteY56" fmla="*/ 79992 h 473692"/>
              <a:gd name="connsiteX57" fmla="*/ 5359400 w 8636000"/>
              <a:gd name="connsiteY57" fmla="*/ 16492 h 473692"/>
              <a:gd name="connsiteX58" fmla="*/ 5499100 w 8636000"/>
              <a:gd name="connsiteY58" fmla="*/ 219692 h 473692"/>
              <a:gd name="connsiteX59" fmla="*/ 5588000 w 8636000"/>
              <a:gd name="connsiteY59" fmla="*/ 422892 h 473692"/>
              <a:gd name="connsiteX60" fmla="*/ 5651500 w 8636000"/>
              <a:gd name="connsiteY60" fmla="*/ 435592 h 473692"/>
              <a:gd name="connsiteX61" fmla="*/ 5753100 w 8636000"/>
              <a:gd name="connsiteY61" fmla="*/ 308592 h 473692"/>
              <a:gd name="connsiteX62" fmla="*/ 5854700 w 8636000"/>
              <a:gd name="connsiteY62" fmla="*/ 79992 h 473692"/>
              <a:gd name="connsiteX63" fmla="*/ 5930900 w 8636000"/>
              <a:gd name="connsiteY63" fmla="*/ 3792 h 473692"/>
              <a:gd name="connsiteX64" fmla="*/ 6057900 w 8636000"/>
              <a:gd name="connsiteY64" fmla="*/ 181592 h 473692"/>
              <a:gd name="connsiteX65" fmla="*/ 6146800 w 8636000"/>
              <a:gd name="connsiteY65" fmla="*/ 372092 h 473692"/>
              <a:gd name="connsiteX66" fmla="*/ 6210300 w 8636000"/>
              <a:gd name="connsiteY66" fmla="*/ 435592 h 473692"/>
              <a:gd name="connsiteX67" fmla="*/ 6350000 w 8636000"/>
              <a:gd name="connsiteY67" fmla="*/ 295892 h 473692"/>
              <a:gd name="connsiteX68" fmla="*/ 6413500 w 8636000"/>
              <a:gd name="connsiteY68" fmla="*/ 118092 h 473692"/>
              <a:gd name="connsiteX69" fmla="*/ 6502400 w 8636000"/>
              <a:gd name="connsiteY69" fmla="*/ 29192 h 473692"/>
              <a:gd name="connsiteX70" fmla="*/ 6629400 w 8636000"/>
              <a:gd name="connsiteY70" fmla="*/ 130792 h 473692"/>
              <a:gd name="connsiteX71" fmla="*/ 6705600 w 8636000"/>
              <a:gd name="connsiteY71" fmla="*/ 308592 h 473692"/>
              <a:gd name="connsiteX72" fmla="*/ 6794500 w 8636000"/>
              <a:gd name="connsiteY72" fmla="*/ 435592 h 473692"/>
              <a:gd name="connsiteX73" fmla="*/ 6908800 w 8636000"/>
              <a:gd name="connsiteY73" fmla="*/ 295892 h 473692"/>
              <a:gd name="connsiteX74" fmla="*/ 6997700 w 8636000"/>
              <a:gd name="connsiteY74" fmla="*/ 105392 h 473692"/>
              <a:gd name="connsiteX75" fmla="*/ 7073900 w 8636000"/>
              <a:gd name="connsiteY75" fmla="*/ 29192 h 473692"/>
              <a:gd name="connsiteX76" fmla="*/ 7162800 w 8636000"/>
              <a:gd name="connsiteY76" fmla="*/ 79992 h 473692"/>
              <a:gd name="connsiteX77" fmla="*/ 7289800 w 8636000"/>
              <a:gd name="connsiteY77" fmla="*/ 295892 h 473692"/>
              <a:gd name="connsiteX78" fmla="*/ 7327900 w 8636000"/>
              <a:gd name="connsiteY78" fmla="*/ 422892 h 473692"/>
              <a:gd name="connsiteX79" fmla="*/ 7404100 w 8636000"/>
              <a:gd name="connsiteY79" fmla="*/ 435592 h 473692"/>
              <a:gd name="connsiteX80" fmla="*/ 7505700 w 8636000"/>
              <a:gd name="connsiteY80" fmla="*/ 270492 h 473692"/>
              <a:gd name="connsiteX81" fmla="*/ 7581900 w 8636000"/>
              <a:gd name="connsiteY81" fmla="*/ 118092 h 473692"/>
              <a:gd name="connsiteX82" fmla="*/ 7670800 w 8636000"/>
              <a:gd name="connsiteY82" fmla="*/ 16492 h 473692"/>
              <a:gd name="connsiteX83" fmla="*/ 7772400 w 8636000"/>
              <a:gd name="connsiteY83" fmla="*/ 143492 h 473692"/>
              <a:gd name="connsiteX84" fmla="*/ 7848600 w 8636000"/>
              <a:gd name="connsiteY84" fmla="*/ 321292 h 473692"/>
              <a:gd name="connsiteX85" fmla="*/ 7962900 w 8636000"/>
              <a:gd name="connsiteY85" fmla="*/ 435592 h 473692"/>
              <a:gd name="connsiteX86" fmla="*/ 8089900 w 8636000"/>
              <a:gd name="connsiteY86" fmla="*/ 270492 h 473692"/>
              <a:gd name="connsiteX87" fmla="*/ 8153400 w 8636000"/>
              <a:gd name="connsiteY87" fmla="*/ 105392 h 473692"/>
              <a:gd name="connsiteX88" fmla="*/ 8229600 w 8636000"/>
              <a:gd name="connsiteY88" fmla="*/ 29192 h 473692"/>
              <a:gd name="connsiteX89" fmla="*/ 8343900 w 8636000"/>
              <a:gd name="connsiteY89" fmla="*/ 118092 h 473692"/>
              <a:gd name="connsiteX90" fmla="*/ 8420100 w 8636000"/>
              <a:gd name="connsiteY90" fmla="*/ 295892 h 473692"/>
              <a:gd name="connsiteX91" fmla="*/ 8521700 w 8636000"/>
              <a:gd name="connsiteY91" fmla="*/ 435592 h 473692"/>
              <a:gd name="connsiteX92" fmla="*/ 8597900 w 8636000"/>
              <a:gd name="connsiteY92" fmla="*/ 372092 h 473692"/>
              <a:gd name="connsiteX93" fmla="*/ 8636000 w 8636000"/>
              <a:gd name="connsiteY93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80017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24720 w 8636000"/>
              <a:gd name="connsiteY12" fmla="*/ 371299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2813 w 8636000"/>
              <a:gd name="connsiteY12" fmla="*/ 364155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98538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27200 w 8636000"/>
              <a:gd name="connsiteY20" fmla="*/ 257792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41500 w 8636000"/>
              <a:gd name="connsiteY21" fmla="*/ 54592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2019300 w 8636000"/>
              <a:gd name="connsiteY23" fmla="*/ 143492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692"/>
              <a:gd name="connsiteX1" fmla="*/ 41275 w 8636000"/>
              <a:gd name="connsiteY1" fmla="*/ 102217 h 473692"/>
              <a:gd name="connsiteX2" fmla="*/ 81757 w 8636000"/>
              <a:gd name="connsiteY2" fmla="*/ 40304 h 473692"/>
              <a:gd name="connsiteX3" fmla="*/ 128587 w 8636000"/>
              <a:gd name="connsiteY3" fmla="*/ 19667 h 473692"/>
              <a:gd name="connsiteX4" fmla="*/ 178594 w 8636000"/>
              <a:gd name="connsiteY4" fmla="*/ 55386 h 473692"/>
              <a:gd name="connsiteX5" fmla="*/ 280193 w 8636000"/>
              <a:gd name="connsiteY5" fmla="*/ 241917 h 473692"/>
              <a:gd name="connsiteX6" fmla="*/ 410368 w 8636000"/>
              <a:gd name="connsiteY6" fmla="*/ 444324 h 473692"/>
              <a:gd name="connsiteX7" fmla="*/ 545306 w 8636000"/>
              <a:gd name="connsiteY7" fmla="*/ 266522 h 473692"/>
              <a:gd name="connsiteX8" fmla="*/ 619919 w 8636000"/>
              <a:gd name="connsiteY8" fmla="*/ 111742 h 473692"/>
              <a:gd name="connsiteX9" fmla="*/ 698500 w 8636000"/>
              <a:gd name="connsiteY9" fmla="*/ 14905 h 473692"/>
              <a:gd name="connsiteX10" fmla="*/ 767557 w 8636000"/>
              <a:gd name="connsiteY10" fmla="*/ 71261 h 473692"/>
              <a:gd name="connsiteX11" fmla="*/ 857250 w 8636000"/>
              <a:gd name="connsiteY11" fmla="*/ 226835 h 473692"/>
              <a:gd name="connsiteX12" fmla="*/ 917575 w 8636000"/>
              <a:gd name="connsiteY12" fmla="*/ 359393 h 473692"/>
              <a:gd name="connsiteX13" fmla="*/ 989013 w 8636000"/>
              <a:gd name="connsiteY13" fmla="*/ 440354 h 473692"/>
              <a:gd name="connsiteX14" fmla="*/ 1055688 w 8636000"/>
              <a:gd name="connsiteY14" fmla="*/ 390348 h 473692"/>
              <a:gd name="connsiteX15" fmla="*/ 1124744 w 8636000"/>
              <a:gd name="connsiteY15" fmla="*/ 277636 h 473692"/>
              <a:gd name="connsiteX16" fmla="*/ 1227931 w 8636000"/>
              <a:gd name="connsiteY16" fmla="*/ 58561 h 473692"/>
              <a:gd name="connsiteX17" fmla="*/ 1338263 w 8636000"/>
              <a:gd name="connsiteY17" fmla="*/ 51417 h 473692"/>
              <a:gd name="connsiteX18" fmla="*/ 1498600 w 8636000"/>
              <a:gd name="connsiteY18" fmla="*/ 359392 h 473692"/>
              <a:gd name="connsiteX19" fmla="*/ 1600200 w 8636000"/>
              <a:gd name="connsiteY19" fmla="*/ 448292 h 473692"/>
              <a:gd name="connsiteX20" fmla="*/ 1717675 w 8636000"/>
              <a:gd name="connsiteY20" fmla="*/ 253029 h 473692"/>
              <a:gd name="connsiteX21" fmla="*/ 1829593 w 8636000"/>
              <a:gd name="connsiteY21" fmla="*/ 37923 h 473692"/>
              <a:gd name="connsiteX22" fmla="*/ 1905000 w 8636000"/>
              <a:gd name="connsiteY22" fmla="*/ 41892 h 473692"/>
              <a:gd name="connsiteX23" fmla="*/ 1988344 w 8636000"/>
              <a:gd name="connsiteY23" fmla="*/ 172067 h 473692"/>
              <a:gd name="connsiteX24" fmla="*/ 2044700 w 8636000"/>
              <a:gd name="connsiteY24" fmla="*/ 270492 h 473692"/>
              <a:gd name="connsiteX25" fmla="*/ 2159000 w 8636000"/>
              <a:gd name="connsiteY25" fmla="*/ 473692 h 473692"/>
              <a:gd name="connsiteX26" fmla="*/ 2286000 w 8636000"/>
              <a:gd name="connsiteY26" fmla="*/ 270492 h 473692"/>
              <a:gd name="connsiteX27" fmla="*/ 2349500 w 8636000"/>
              <a:gd name="connsiteY27" fmla="*/ 118092 h 473692"/>
              <a:gd name="connsiteX28" fmla="*/ 2451100 w 8636000"/>
              <a:gd name="connsiteY28" fmla="*/ 3792 h 473692"/>
              <a:gd name="connsiteX29" fmla="*/ 2590800 w 8636000"/>
              <a:gd name="connsiteY29" fmla="*/ 168892 h 473692"/>
              <a:gd name="connsiteX30" fmla="*/ 2628900 w 8636000"/>
              <a:gd name="connsiteY30" fmla="*/ 308592 h 473692"/>
              <a:gd name="connsiteX31" fmla="*/ 2743200 w 8636000"/>
              <a:gd name="connsiteY31" fmla="*/ 460992 h 473692"/>
              <a:gd name="connsiteX32" fmla="*/ 2870200 w 8636000"/>
              <a:gd name="connsiteY32" fmla="*/ 321292 h 473692"/>
              <a:gd name="connsiteX33" fmla="*/ 2959100 w 8636000"/>
              <a:gd name="connsiteY33" fmla="*/ 105392 h 473692"/>
              <a:gd name="connsiteX34" fmla="*/ 3048000 w 8636000"/>
              <a:gd name="connsiteY34" fmla="*/ 16492 h 473692"/>
              <a:gd name="connsiteX35" fmla="*/ 3162300 w 8636000"/>
              <a:gd name="connsiteY35" fmla="*/ 194292 h 473692"/>
              <a:gd name="connsiteX36" fmla="*/ 3276600 w 8636000"/>
              <a:gd name="connsiteY36" fmla="*/ 422892 h 473692"/>
              <a:gd name="connsiteX37" fmla="*/ 3352800 w 8636000"/>
              <a:gd name="connsiteY37" fmla="*/ 435592 h 473692"/>
              <a:gd name="connsiteX38" fmla="*/ 3479800 w 8636000"/>
              <a:gd name="connsiteY38" fmla="*/ 219692 h 473692"/>
              <a:gd name="connsiteX39" fmla="*/ 3517900 w 8636000"/>
              <a:gd name="connsiteY39" fmla="*/ 92692 h 473692"/>
              <a:gd name="connsiteX40" fmla="*/ 3606800 w 8636000"/>
              <a:gd name="connsiteY40" fmla="*/ 29192 h 473692"/>
              <a:gd name="connsiteX41" fmla="*/ 3733800 w 8636000"/>
              <a:gd name="connsiteY41" fmla="*/ 143492 h 473692"/>
              <a:gd name="connsiteX42" fmla="*/ 3797300 w 8636000"/>
              <a:gd name="connsiteY42" fmla="*/ 308592 h 473692"/>
              <a:gd name="connsiteX43" fmla="*/ 3898900 w 8636000"/>
              <a:gd name="connsiteY43" fmla="*/ 448292 h 473692"/>
              <a:gd name="connsiteX44" fmla="*/ 4025900 w 8636000"/>
              <a:gd name="connsiteY44" fmla="*/ 295892 h 473692"/>
              <a:gd name="connsiteX45" fmla="*/ 4114800 w 8636000"/>
              <a:gd name="connsiteY45" fmla="*/ 92692 h 473692"/>
              <a:gd name="connsiteX46" fmla="*/ 4191000 w 8636000"/>
              <a:gd name="connsiteY46" fmla="*/ 16492 h 473692"/>
              <a:gd name="connsiteX47" fmla="*/ 4305300 w 8636000"/>
              <a:gd name="connsiteY47" fmla="*/ 118092 h 473692"/>
              <a:gd name="connsiteX48" fmla="*/ 4394200 w 8636000"/>
              <a:gd name="connsiteY48" fmla="*/ 372092 h 473692"/>
              <a:gd name="connsiteX49" fmla="*/ 4483100 w 8636000"/>
              <a:gd name="connsiteY49" fmla="*/ 435592 h 473692"/>
              <a:gd name="connsiteX50" fmla="*/ 4622800 w 8636000"/>
              <a:gd name="connsiteY50" fmla="*/ 270492 h 473692"/>
              <a:gd name="connsiteX51" fmla="*/ 4699000 w 8636000"/>
              <a:gd name="connsiteY51" fmla="*/ 118092 h 473692"/>
              <a:gd name="connsiteX52" fmla="*/ 4762500 w 8636000"/>
              <a:gd name="connsiteY52" fmla="*/ 29192 h 473692"/>
              <a:gd name="connsiteX53" fmla="*/ 4864100 w 8636000"/>
              <a:gd name="connsiteY53" fmla="*/ 118092 h 473692"/>
              <a:gd name="connsiteX54" fmla="*/ 4978400 w 8636000"/>
              <a:gd name="connsiteY54" fmla="*/ 359392 h 473692"/>
              <a:gd name="connsiteX55" fmla="*/ 5067300 w 8636000"/>
              <a:gd name="connsiteY55" fmla="*/ 422892 h 473692"/>
              <a:gd name="connsiteX56" fmla="*/ 5181600 w 8636000"/>
              <a:gd name="connsiteY56" fmla="*/ 321292 h 473692"/>
              <a:gd name="connsiteX57" fmla="*/ 5270500 w 8636000"/>
              <a:gd name="connsiteY57" fmla="*/ 79992 h 473692"/>
              <a:gd name="connsiteX58" fmla="*/ 5359400 w 8636000"/>
              <a:gd name="connsiteY58" fmla="*/ 16492 h 473692"/>
              <a:gd name="connsiteX59" fmla="*/ 5499100 w 8636000"/>
              <a:gd name="connsiteY59" fmla="*/ 219692 h 473692"/>
              <a:gd name="connsiteX60" fmla="*/ 5588000 w 8636000"/>
              <a:gd name="connsiteY60" fmla="*/ 422892 h 473692"/>
              <a:gd name="connsiteX61" fmla="*/ 5651500 w 8636000"/>
              <a:gd name="connsiteY61" fmla="*/ 435592 h 473692"/>
              <a:gd name="connsiteX62" fmla="*/ 5753100 w 8636000"/>
              <a:gd name="connsiteY62" fmla="*/ 308592 h 473692"/>
              <a:gd name="connsiteX63" fmla="*/ 5854700 w 8636000"/>
              <a:gd name="connsiteY63" fmla="*/ 79992 h 473692"/>
              <a:gd name="connsiteX64" fmla="*/ 5930900 w 8636000"/>
              <a:gd name="connsiteY64" fmla="*/ 3792 h 473692"/>
              <a:gd name="connsiteX65" fmla="*/ 6057900 w 8636000"/>
              <a:gd name="connsiteY65" fmla="*/ 181592 h 473692"/>
              <a:gd name="connsiteX66" fmla="*/ 6146800 w 8636000"/>
              <a:gd name="connsiteY66" fmla="*/ 372092 h 473692"/>
              <a:gd name="connsiteX67" fmla="*/ 6210300 w 8636000"/>
              <a:gd name="connsiteY67" fmla="*/ 435592 h 473692"/>
              <a:gd name="connsiteX68" fmla="*/ 6350000 w 8636000"/>
              <a:gd name="connsiteY68" fmla="*/ 295892 h 473692"/>
              <a:gd name="connsiteX69" fmla="*/ 6413500 w 8636000"/>
              <a:gd name="connsiteY69" fmla="*/ 118092 h 473692"/>
              <a:gd name="connsiteX70" fmla="*/ 6502400 w 8636000"/>
              <a:gd name="connsiteY70" fmla="*/ 29192 h 473692"/>
              <a:gd name="connsiteX71" fmla="*/ 6629400 w 8636000"/>
              <a:gd name="connsiteY71" fmla="*/ 130792 h 473692"/>
              <a:gd name="connsiteX72" fmla="*/ 6705600 w 8636000"/>
              <a:gd name="connsiteY72" fmla="*/ 308592 h 473692"/>
              <a:gd name="connsiteX73" fmla="*/ 6794500 w 8636000"/>
              <a:gd name="connsiteY73" fmla="*/ 435592 h 473692"/>
              <a:gd name="connsiteX74" fmla="*/ 6908800 w 8636000"/>
              <a:gd name="connsiteY74" fmla="*/ 295892 h 473692"/>
              <a:gd name="connsiteX75" fmla="*/ 6997700 w 8636000"/>
              <a:gd name="connsiteY75" fmla="*/ 105392 h 473692"/>
              <a:gd name="connsiteX76" fmla="*/ 7073900 w 8636000"/>
              <a:gd name="connsiteY76" fmla="*/ 29192 h 473692"/>
              <a:gd name="connsiteX77" fmla="*/ 7162800 w 8636000"/>
              <a:gd name="connsiteY77" fmla="*/ 79992 h 473692"/>
              <a:gd name="connsiteX78" fmla="*/ 7289800 w 8636000"/>
              <a:gd name="connsiteY78" fmla="*/ 295892 h 473692"/>
              <a:gd name="connsiteX79" fmla="*/ 7327900 w 8636000"/>
              <a:gd name="connsiteY79" fmla="*/ 422892 h 473692"/>
              <a:gd name="connsiteX80" fmla="*/ 7404100 w 8636000"/>
              <a:gd name="connsiteY80" fmla="*/ 435592 h 473692"/>
              <a:gd name="connsiteX81" fmla="*/ 7505700 w 8636000"/>
              <a:gd name="connsiteY81" fmla="*/ 270492 h 473692"/>
              <a:gd name="connsiteX82" fmla="*/ 7581900 w 8636000"/>
              <a:gd name="connsiteY82" fmla="*/ 118092 h 473692"/>
              <a:gd name="connsiteX83" fmla="*/ 7670800 w 8636000"/>
              <a:gd name="connsiteY83" fmla="*/ 16492 h 473692"/>
              <a:gd name="connsiteX84" fmla="*/ 7772400 w 8636000"/>
              <a:gd name="connsiteY84" fmla="*/ 143492 h 473692"/>
              <a:gd name="connsiteX85" fmla="*/ 7848600 w 8636000"/>
              <a:gd name="connsiteY85" fmla="*/ 321292 h 473692"/>
              <a:gd name="connsiteX86" fmla="*/ 7962900 w 8636000"/>
              <a:gd name="connsiteY86" fmla="*/ 435592 h 473692"/>
              <a:gd name="connsiteX87" fmla="*/ 8089900 w 8636000"/>
              <a:gd name="connsiteY87" fmla="*/ 270492 h 473692"/>
              <a:gd name="connsiteX88" fmla="*/ 8153400 w 8636000"/>
              <a:gd name="connsiteY88" fmla="*/ 105392 h 473692"/>
              <a:gd name="connsiteX89" fmla="*/ 8229600 w 8636000"/>
              <a:gd name="connsiteY89" fmla="*/ 29192 h 473692"/>
              <a:gd name="connsiteX90" fmla="*/ 8343900 w 8636000"/>
              <a:gd name="connsiteY90" fmla="*/ 118092 h 473692"/>
              <a:gd name="connsiteX91" fmla="*/ 8420100 w 8636000"/>
              <a:gd name="connsiteY91" fmla="*/ 295892 h 473692"/>
              <a:gd name="connsiteX92" fmla="*/ 8521700 w 8636000"/>
              <a:gd name="connsiteY92" fmla="*/ 435592 h 473692"/>
              <a:gd name="connsiteX93" fmla="*/ 8597900 w 8636000"/>
              <a:gd name="connsiteY93" fmla="*/ 372092 h 473692"/>
              <a:gd name="connsiteX94" fmla="*/ 8636000 w 8636000"/>
              <a:gd name="connsiteY94" fmla="*/ 283192 h 473692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829593 w 8636000"/>
              <a:gd name="connsiteY21" fmla="*/ 37923 h 473704"/>
              <a:gd name="connsiteX22" fmla="*/ 1905000 w 8636000"/>
              <a:gd name="connsiteY22" fmla="*/ 41892 h 473704"/>
              <a:gd name="connsiteX23" fmla="*/ 1988344 w 8636000"/>
              <a:gd name="connsiteY23" fmla="*/ 172067 h 473704"/>
              <a:gd name="connsiteX24" fmla="*/ 2039938 w 8636000"/>
              <a:gd name="connsiteY24" fmla="*/ 280017 h 473704"/>
              <a:gd name="connsiteX25" fmla="*/ 2159000 w 8636000"/>
              <a:gd name="connsiteY25" fmla="*/ 473692 h 473704"/>
              <a:gd name="connsiteX26" fmla="*/ 2286000 w 8636000"/>
              <a:gd name="connsiteY26" fmla="*/ 270492 h 473704"/>
              <a:gd name="connsiteX27" fmla="*/ 2349500 w 8636000"/>
              <a:gd name="connsiteY27" fmla="*/ 118092 h 473704"/>
              <a:gd name="connsiteX28" fmla="*/ 2451100 w 8636000"/>
              <a:gd name="connsiteY28" fmla="*/ 3792 h 473704"/>
              <a:gd name="connsiteX29" fmla="*/ 2590800 w 8636000"/>
              <a:gd name="connsiteY29" fmla="*/ 168892 h 473704"/>
              <a:gd name="connsiteX30" fmla="*/ 2628900 w 8636000"/>
              <a:gd name="connsiteY30" fmla="*/ 308592 h 473704"/>
              <a:gd name="connsiteX31" fmla="*/ 2743200 w 8636000"/>
              <a:gd name="connsiteY31" fmla="*/ 460992 h 473704"/>
              <a:gd name="connsiteX32" fmla="*/ 2870200 w 8636000"/>
              <a:gd name="connsiteY32" fmla="*/ 321292 h 473704"/>
              <a:gd name="connsiteX33" fmla="*/ 2959100 w 8636000"/>
              <a:gd name="connsiteY33" fmla="*/ 105392 h 473704"/>
              <a:gd name="connsiteX34" fmla="*/ 3048000 w 8636000"/>
              <a:gd name="connsiteY34" fmla="*/ 16492 h 473704"/>
              <a:gd name="connsiteX35" fmla="*/ 3162300 w 8636000"/>
              <a:gd name="connsiteY35" fmla="*/ 194292 h 473704"/>
              <a:gd name="connsiteX36" fmla="*/ 3276600 w 8636000"/>
              <a:gd name="connsiteY36" fmla="*/ 422892 h 473704"/>
              <a:gd name="connsiteX37" fmla="*/ 3352800 w 8636000"/>
              <a:gd name="connsiteY37" fmla="*/ 435592 h 473704"/>
              <a:gd name="connsiteX38" fmla="*/ 3479800 w 8636000"/>
              <a:gd name="connsiteY38" fmla="*/ 219692 h 473704"/>
              <a:gd name="connsiteX39" fmla="*/ 3517900 w 8636000"/>
              <a:gd name="connsiteY39" fmla="*/ 92692 h 473704"/>
              <a:gd name="connsiteX40" fmla="*/ 3606800 w 8636000"/>
              <a:gd name="connsiteY40" fmla="*/ 29192 h 473704"/>
              <a:gd name="connsiteX41" fmla="*/ 3733800 w 8636000"/>
              <a:gd name="connsiteY41" fmla="*/ 143492 h 473704"/>
              <a:gd name="connsiteX42" fmla="*/ 3797300 w 8636000"/>
              <a:gd name="connsiteY42" fmla="*/ 308592 h 473704"/>
              <a:gd name="connsiteX43" fmla="*/ 3898900 w 8636000"/>
              <a:gd name="connsiteY43" fmla="*/ 448292 h 473704"/>
              <a:gd name="connsiteX44" fmla="*/ 4025900 w 8636000"/>
              <a:gd name="connsiteY44" fmla="*/ 295892 h 473704"/>
              <a:gd name="connsiteX45" fmla="*/ 4114800 w 8636000"/>
              <a:gd name="connsiteY45" fmla="*/ 92692 h 473704"/>
              <a:gd name="connsiteX46" fmla="*/ 4191000 w 8636000"/>
              <a:gd name="connsiteY46" fmla="*/ 16492 h 473704"/>
              <a:gd name="connsiteX47" fmla="*/ 4305300 w 8636000"/>
              <a:gd name="connsiteY47" fmla="*/ 118092 h 473704"/>
              <a:gd name="connsiteX48" fmla="*/ 4394200 w 8636000"/>
              <a:gd name="connsiteY48" fmla="*/ 372092 h 473704"/>
              <a:gd name="connsiteX49" fmla="*/ 4483100 w 8636000"/>
              <a:gd name="connsiteY49" fmla="*/ 435592 h 473704"/>
              <a:gd name="connsiteX50" fmla="*/ 4622800 w 8636000"/>
              <a:gd name="connsiteY50" fmla="*/ 270492 h 473704"/>
              <a:gd name="connsiteX51" fmla="*/ 4699000 w 8636000"/>
              <a:gd name="connsiteY51" fmla="*/ 118092 h 473704"/>
              <a:gd name="connsiteX52" fmla="*/ 4762500 w 8636000"/>
              <a:gd name="connsiteY52" fmla="*/ 29192 h 473704"/>
              <a:gd name="connsiteX53" fmla="*/ 4864100 w 8636000"/>
              <a:gd name="connsiteY53" fmla="*/ 118092 h 473704"/>
              <a:gd name="connsiteX54" fmla="*/ 4978400 w 8636000"/>
              <a:gd name="connsiteY54" fmla="*/ 359392 h 473704"/>
              <a:gd name="connsiteX55" fmla="*/ 5067300 w 8636000"/>
              <a:gd name="connsiteY55" fmla="*/ 422892 h 473704"/>
              <a:gd name="connsiteX56" fmla="*/ 5181600 w 8636000"/>
              <a:gd name="connsiteY56" fmla="*/ 321292 h 473704"/>
              <a:gd name="connsiteX57" fmla="*/ 5270500 w 8636000"/>
              <a:gd name="connsiteY57" fmla="*/ 79992 h 473704"/>
              <a:gd name="connsiteX58" fmla="*/ 5359400 w 8636000"/>
              <a:gd name="connsiteY58" fmla="*/ 16492 h 473704"/>
              <a:gd name="connsiteX59" fmla="*/ 5499100 w 8636000"/>
              <a:gd name="connsiteY59" fmla="*/ 219692 h 473704"/>
              <a:gd name="connsiteX60" fmla="*/ 5588000 w 8636000"/>
              <a:gd name="connsiteY60" fmla="*/ 422892 h 473704"/>
              <a:gd name="connsiteX61" fmla="*/ 5651500 w 8636000"/>
              <a:gd name="connsiteY61" fmla="*/ 435592 h 473704"/>
              <a:gd name="connsiteX62" fmla="*/ 5753100 w 8636000"/>
              <a:gd name="connsiteY62" fmla="*/ 308592 h 473704"/>
              <a:gd name="connsiteX63" fmla="*/ 5854700 w 8636000"/>
              <a:gd name="connsiteY63" fmla="*/ 79992 h 473704"/>
              <a:gd name="connsiteX64" fmla="*/ 5930900 w 8636000"/>
              <a:gd name="connsiteY64" fmla="*/ 3792 h 473704"/>
              <a:gd name="connsiteX65" fmla="*/ 6057900 w 8636000"/>
              <a:gd name="connsiteY65" fmla="*/ 181592 h 473704"/>
              <a:gd name="connsiteX66" fmla="*/ 6146800 w 8636000"/>
              <a:gd name="connsiteY66" fmla="*/ 372092 h 473704"/>
              <a:gd name="connsiteX67" fmla="*/ 6210300 w 8636000"/>
              <a:gd name="connsiteY67" fmla="*/ 435592 h 473704"/>
              <a:gd name="connsiteX68" fmla="*/ 6350000 w 8636000"/>
              <a:gd name="connsiteY68" fmla="*/ 295892 h 473704"/>
              <a:gd name="connsiteX69" fmla="*/ 6413500 w 8636000"/>
              <a:gd name="connsiteY69" fmla="*/ 118092 h 473704"/>
              <a:gd name="connsiteX70" fmla="*/ 6502400 w 8636000"/>
              <a:gd name="connsiteY70" fmla="*/ 29192 h 473704"/>
              <a:gd name="connsiteX71" fmla="*/ 6629400 w 8636000"/>
              <a:gd name="connsiteY71" fmla="*/ 130792 h 473704"/>
              <a:gd name="connsiteX72" fmla="*/ 6705600 w 8636000"/>
              <a:gd name="connsiteY72" fmla="*/ 308592 h 473704"/>
              <a:gd name="connsiteX73" fmla="*/ 6794500 w 8636000"/>
              <a:gd name="connsiteY73" fmla="*/ 435592 h 473704"/>
              <a:gd name="connsiteX74" fmla="*/ 6908800 w 8636000"/>
              <a:gd name="connsiteY74" fmla="*/ 295892 h 473704"/>
              <a:gd name="connsiteX75" fmla="*/ 6997700 w 8636000"/>
              <a:gd name="connsiteY75" fmla="*/ 105392 h 473704"/>
              <a:gd name="connsiteX76" fmla="*/ 7073900 w 8636000"/>
              <a:gd name="connsiteY76" fmla="*/ 29192 h 473704"/>
              <a:gd name="connsiteX77" fmla="*/ 7162800 w 8636000"/>
              <a:gd name="connsiteY77" fmla="*/ 79992 h 473704"/>
              <a:gd name="connsiteX78" fmla="*/ 7289800 w 8636000"/>
              <a:gd name="connsiteY78" fmla="*/ 295892 h 473704"/>
              <a:gd name="connsiteX79" fmla="*/ 7327900 w 8636000"/>
              <a:gd name="connsiteY79" fmla="*/ 422892 h 473704"/>
              <a:gd name="connsiteX80" fmla="*/ 7404100 w 8636000"/>
              <a:gd name="connsiteY80" fmla="*/ 435592 h 473704"/>
              <a:gd name="connsiteX81" fmla="*/ 7505700 w 8636000"/>
              <a:gd name="connsiteY81" fmla="*/ 270492 h 473704"/>
              <a:gd name="connsiteX82" fmla="*/ 7581900 w 8636000"/>
              <a:gd name="connsiteY82" fmla="*/ 118092 h 473704"/>
              <a:gd name="connsiteX83" fmla="*/ 7670800 w 8636000"/>
              <a:gd name="connsiteY83" fmla="*/ 16492 h 473704"/>
              <a:gd name="connsiteX84" fmla="*/ 7772400 w 8636000"/>
              <a:gd name="connsiteY84" fmla="*/ 143492 h 473704"/>
              <a:gd name="connsiteX85" fmla="*/ 7848600 w 8636000"/>
              <a:gd name="connsiteY85" fmla="*/ 321292 h 473704"/>
              <a:gd name="connsiteX86" fmla="*/ 7962900 w 8636000"/>
              <a:gd name="connsiteY86" fmla="*/ 435592 h 473704"/>
              <a:gd name="connsiteX87" fmla="*/ 8089900 w 8636000"/>
              <a:gd name="connsiteY87" fmla="*/ 270492 h 473704"/>
              <a:gd name="connsiteX88" fmla="*/ 8153400 w 8636000"/>
              <a:gd name="connsiteY88" fmla="*/ 105392 h 473704"/>
              <a:gd name="connsiteX89" fmla="*/ 8229600 w 8636000"/>
              <a:gd name="connsiteY89" fmla="*/ 29192 h 473704"/>
              <a:gd name="connsiteX90" fmla="*/ 8343900 w 8636000"/>
              <a:gd name="connsiteY90" fmla="*/ 118092 h 473704"/>
              <a:gd name="connsiteX91" fmla="*/ 8420100 w 8636000"/>
              <a:gd name="connsiteY91" fmla="*/ 295892 h 473704"/>
              <a:gd name="connsiteX92" fmla="*/ 8521700 w 8636000"/>
              <a:gd name="connsiteY92" fmla="*/ 435592 h 473704"/>
              <a:gd name="connsiteX93" fmla="*/ 8597900 w 8636000"/>
              <a:gd name="connsiteY93" fmla="*/ 372092 h 473704"/>
              <a:gd name="connsiteX94" fmla="*/ 8636000 w 8636000"/>
              <a:gd name="connsiteY94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72444 w 8636000"/>
              <a:gd name="connsiteY21" fmla="*/ 140317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7250 w 8636000"/>
              <a:gd name="connsiteY11" fmla="*/ 226835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7575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55688 w 8636000"/>
              <a:gd name="connsiteY14" fmla="*/ 390348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600200 w 8636000"/>
              <a:gd name="connsiteY19" fmla="*/ 448292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98600 w 8636000"/>
              <a:gd name="connsiteY18" fmla="*/ 359392 h 473704"/>
              <a:gd name="connsiteX19" fmla="*/ 1595438 w 8636000"/>
              <a:gd name="connsiteY19" fmla="*/ 441148 h 473704"/>
              <a:gd name="connsiteX20" fmla="*/ 1717675 w 8636000"/>
              <a:gd name="connsiteY20" fmla="*/ 253029 h 473704"/>
              <a:gd name="connsiteX21" fmla="*/ 1765300 w 8636000"/>
              <a:gd name="connsiteY21" fmla="*/ 135555 h 473704"/>
              <a:gd name="connsiteX22" fmla="*/ 1829593 w 8636000"/>
              <a:gd name="connsiteY22" fmla="*/ 37923 h 473704"/>
              <a:gd name="connsiteX23" fmla="*/ 1905000 w 8636000"/>
              <a:gd name="connsiteY23" fmla="*/ 41892 h 473704"/>
              <a:gd name="connsiteX24" fmla="*/ 1988344 w 8636000"/>
              <a:gd name="connsiteY24" fmla="*/ 172067 h 473704"/>
              <a:gd name="connsiteX25" fmla="*/ 2039938 w 8636000"/>
              <a:gd name="connsiteY25" fmla="*/ 280017 h 473704"/>
              <a:gd name="connsiteX26" fmla="*/ 2159000 w 8636000"/>
              <a:gd name="connsiteY26" fmla="*/ 473692 h 473704"/>
              <a:gd name="connsiteX27" fmla="*/ 2286000 w 8636000"/>
              <a:gd name="connsiteY27" fmla="*/ 270492 h 473704"/>
              <a:gd name="connsiteX28" fmla="*/ 2349500 w 8636000"/>
              <a:gd name="connsiteY28" fmla="*/ 118092 h 473704"/>
              <a:gd name="connsiteX29" fmla="*/ 2451100 w 8636000"/>
              <a:gd name="connsiteY29" fmla="*/ 3792 h 473704"/>
              <a:gd name="connsiteX30" fmla="*/ 2590800 w 8636000"/>
              <a:gd name="connsiteY30" fmla="*/ 168892 h 473704"/>
              <a:gd name="connsiteX31" fmla="*/ 2628900 w 8636000"/>
              <a:gd name="connsiteY31" fmla="*/ 308592 h 473704"/>
              <a:gd name="connsiteX32" fmla="*/ 2743200 w 8636000"/>
              <a:gd name="connsiteY32" fmla="*/ 460992 h 473704"/>
              <a:gd name="connsiteX33" fmla="*/ 2870200 w 8636000"/>
              <a:gd name="connsiteY33" fmla="*/ 321292 h 473704"/>
              <a:gd name="connsiteX34" fmla="*/ 2959100 w 8636000"/>
              <a:gd name="connsiteY34" fmla="*/ 105392 h 473704"/>
              <a:gd name="connsiteX35" fmla="*/ 3048000 w 8636000"/>
              <a:gd name="connsiteY35" fmla="*/ 16492 h 473704"/>
              <a:gd name="connsiteX36" fmla="*/ 3162300 w 8636000"/>
              <a:gd name="connsiteY36" fmla="*/ 194292 h 473704"/>
              <a:gd name="connsiteX37" fmla="*/ 3276600 w 8636000"/>
              <a:gd name="connsiteY37" fmla="*/ 422892 h 473704"/>
              <a:gd name="connsiteX38" fmla="*/ 3352800 w 8636000"/>
              <a:gd name="connsiteY38" fmla="*/ 435592 h 473704"/>
              <a:gd name="connsiteX39" fmla="*/ 3479800 w 8636000"/>
              <a:gd name="connsiteY39" fmla="*/ 219692 h 473704"/>
              <a:gd name="connsiteX40" fmla="*/ 3517900 w 8636000"/>
              <a:gd name="connsiteY40" fmla="*/ 92692 h 473704"/>
              <a:gd name="connsiteX41" fmla="*/ 3606800 w 8636000"/>
              <a:gd name="connsiteY41" fmla="*/ 29192 h 473704"/>
              <a:gd name="connsiteX42" fmla="*/ 3733800 w 8636000"/>
              <a:gd name="connsiteY42" fmla="*/ 143492 h 473704"/>
              <a:gd name="connsiteX43" fmla="*/ 3797300 w 8636000"/>
              <a:gd name="connsiteY43" fmla="*/ 308592 h 473704"/>
              <a:gd name="connsiteX44" fmla="*/ 3898900 w 8636000"/>
              <a:gd name="connsiteY44" fmla="*/ 448292 h 473704"/>
              <a:gd name="connsiteX45" fmla="*/ 4025900 w 8636000"/>
              <a:gd name="connsiteY45" fmla="*/ 295892 h 473704"/>
              <a:gd name="connsiteX46" fmla="*/ 4114800 w 8636000"/>
              <a:gd name="connsiteY46" fmla="*/ 92692 h 473704"/>
              <a:gd name="connsiteX47" fmla="*/ 4191000 w 8636000"/>
              <a:gd name="connsiteY47" fmla="*/ 16492 h 473704"/>
              <a:gd name="connsiteX48" fmla="*/ 4305300 w 8636000"/>
              <a:gd name="connsiteY48" fmla="*/ 118092 h 473704"/>
              <a:gd name="connsiteX49" fmla="*/ 4394200 w 8636000"/>
              <a:gd name="connsiteY49" fmla="*/ 372092 h 473704"/>
              <a:gd name="connsiteX50" fmla="*/ 4483100 w 8636000"/>
              <a:gd name="connsiteY50" fmla="*/ 435592 h 473704"/>
              <a:gd name="connsiteX51" fmla="*/ 4622800 w 8636000"/>
              <a:gd name="connsiteY51" fmla="*/ 270492 h 473704"/>
              <a:gd name="connsiteX52" fmla="*/ 4699000 w 8636000"/>
              <a:gd name="connsiteY52" fmla="*/ 118092 h 473704"/>
              <a:gd name="connsiteX53" fmla="*/ 4762500 w 8636000"/>
              <a:gd name="connsiteY53" fmla="*/ 29192 h 473704"/>
              <a:gd name="connsiteX54" fmla="*/ 4864100 w 8636000"/>
              <a:gd name="connsiteY54" fmla="*/ 118092 h 473704"/>
              <a:gd name="connsiteX55" fmla="*/ 4978400 w 8636000"/>
              <a:gd name="connsiteY55" fmla="*/ 359392 h 473704"/>
              <a:gd name="connsiteX56" fmla="*/ 5067300 w 8636000"/>
              <a:gd name="connsiteY56" fmla="*/ 422892 h 473704"/>
              <a:gd name="connsiteX57" fmla="*/ 5181600 w 8636000"/>
              <a:gd name="connsiteY57" fmla="*/ 321292 h 473704"/>
              <a:gd name="connsiteX58" fmla="*/ 5270500 w 8636000"/>
              <a:gd name="connsiteY58" fmla="*/ 79992 h 473704"/>
              <a:gd name="connsiteX59" fmla="*/ 5359400 w 8636000"/>
              <a:gd name="connsiteY59" fmla="*/ 16492 h 473704"/>
              <a:gd name="connsiteX60" fmla="*/ 5499100 w 8636000"/>
              <a:gd name="connsiteY60" fmla="*/ 219692 h 473704"/>
              <a:gd name="connsiteX61" fmla="*/ 5588000 w 8636000"/>
              <a:gd name="connsiteY61" fmla="*/ 422892 h 473704"/>
              <a:gd name="connsiteX62" fmla="*/ 5651500 w 8636000"/>
              <a:gd name="connsiteY62" fmla="*/ 435592 h 473704"/>
              <a:gd name="connsiteX63" fmla="*/ 5753100 w 8636000"/>
              <a:gd name="connsiteY63" fmla="*/ 308592 h 473704"/>
              <a:gd name="connsiteX64" fmla="*/ 5854700 w 8636000"/>
              <a:gd name="connsiteY64" fmla="*/ 79992 h 473704"/>
              <a:gd name="connsiteX65" fmla="*/ 5930900 w 8636000"/>
              <a:gd name="connsiteY65" fmla="*/ 3792 h 473704"/>
              <a:gd name="connsiteX66" fmla="*/ 6057900 w 8636000"/>
              <a:gd name="connsiteY66" fmla="*/ 181592 h 473704"/>
              <a:gd name="connsiteX67" fmla="*/ 6146800 w 8636000"/>
              <a:gd name="connsiteY67" fmla="*/ 372092 h 473704"/>
              <a:gd name="connsiteX68" fmla="*/ 6210300 w 8636000"/>
              <a:gd name="connsiteY68" fmla="*/ 435592 h 473704"/>
              <a:gd name="connsiteX69" fmla="*/ 6350000 w 8636000"/>
              <a:gd name="connsiteY69" fmla="*/ 295892 h 473704"/>
              <a:gd name="connsiteX70" fmla="*/ 6413500 w 8636000"/>
              <a:gd name="connsiteY70" fmla="*/ 118092 h 473704"/>
              <a:gd name="connsiteX71" fmla="*/ 6502400 w 8636000"/>
              <a:gd name="connsiteY71" fmla="*/ 29192 h 473704"/>
              <a:gd name="connsiteX72" fmla="*/ 6629400 w 8636000"/>
              <a:gd name="connsiteY72" fmla="*/ 130792 h 473704"/>
              <a:gd name="connsiteX73" fmla="*/ 6705600 w 8636000"/>
              <a:gd name="connsiteY73" fmla="*/ 308592 h 473704"/>
              <a:gd name="connsiteX74" fmla="*/ 6794500 w 8636000"/>
              <a:gd name="connsiteY74" fmla="*/ 435592 h 473704"/>
              <a:gd name="connsiteX75" fmla="*/ 6908800 w 8636000"/>
              <a:gd name="connsiteY75" fmla="*/ 295892 h 473704"/>
              <a:gd name="connsiteX76" fmla="*/ 6997700 w 8636000"/>
              <a:gd name="connsiteY76" fmla="*/ 105392 h 473704"/>
              <a:gd name="connsiteX77" fmla="*/ 7073900 w 8636000"/>
              <a:gd name="connsiteY77" fmla="*/ 29192 h 473704"/>
              <a:gd name="connsiteX78" fmla="*/ 7162800 w 8636000"/>
              <a:gd name="connsiteY78" fmla="*/ 79992 h 473704"/>
              <a:gd name="connsiteX79" fmla="*/ 7289800 w 8636000"/>
              <a:gd name="connsiteY79" fmla="*/ 295892 h 473704"/>
              <a:gd name="connsiteX80" fmla="*/ 7327900 w 8636000"/>
              <a:gd name="connsiteY80" fmla="*/ 422892 h 473704"/>
              <a:gd name="connsiteX81" fmla="*/ 7404100 w 8636000"/>
              <a:gd name="connsiteY81" fmla="*/ 435592 h 473704"/>
              <a:gd name="connsiteX82" fmla="*/ 7505700 w 8636000"/>
              <a:gd name="connsiteY82" fmla="*/ 270492 h 473704"/>
              <a:gd name="connsiteX83" fmla="*/ 7581900 w 8636000"/>
              <a:gd name="connsiteY83" fmla="*/ 118092 h 473704"/>
              <a:gd name="connsiteX84" fmla="*/ 7670800 w 8636000"/>
              <a:gd name="connsiteY84" fmla="*/ 16492 h 473704"/>
              <a:gd name="connsiteX85" fmla="*/ 7772400 w 8636000"/>
              <a:gd name="connsiteY85" fmla="*/ 143492 h 473704"/>
              <a:gd name="connsiteX86" fmla="*/ 7848600 w 8636000"/>
              <a:gd name="connsiteY86" fmla="*/ 321292 h 473704"/>
              <a:gd name="connsiteX87" fmla="*/ 7962900 w 8636000"/>
              <a:gd name="connsiteY87" fmla="*/ 435592 h 473704"/>
              <a:gd name="connsiteX88" fmla="*/ 8089900 w 8636000"/>
              <a:gd name="connsiteY88" fmla="*/ 270492 h 473704"/>
              <a:gd name="connsiteX89" fmla="*/ 8153400 w 8636000"/>
              <a:gd name="connsiteY89" fmla="*/ 105392 h 473704"/>
              <a:gd name="connsiteX90" fmla="*/ 8229600 w 8636000"/>
              <a:gd name="connsiteY90" fmla="*/ 29192 h 473704"/>
              <a:gd name="connsiteX91" fmla="*/ 8343900 w 8636000"/>
              <a:gd name="connsiteY91" fmla="*/ 118092 h 473704"/>
              <a:gd name="connsiteX92" fmla="*/ 8420100 w 8636000"/>
              <a:gd name="connsiteY92" fmla="*/ 295892 h 473704"/>
              <a:gd name="connsiteX93" fmla="*/ 8521700 w 8636000"/>
              <a:gd name="connsiteY93" fmla="*/ 435592 h 473704"/>
              <a:gd name="connsiteX94" fmla="*/ 8597900 w 8636000"/>
              <a:gd name="connsiteY94" fmla="*/ 372092 h 473704"/>
              <a:gd name="connsiteX95" fmla="*/ 8636000 w 8636000"/>
              <a:gd name="connsiteY95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8600 w 8636000"/>
              <a:gd name="connsiteY19" fmla="*/ 359392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7675 w 8636000"/>
              <a:gd name="connsiteY21" fmla="*/ 253029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338263 w 8636000"/>
              <a:gd name="connsiteY17" fmla="*/ 51417 h 473704"/>
              <a:gd name="connsiteX18" fmla="*/ 1431925 w 8636000"/>
              <a:gd name="connsiteY18" fmla="*/ 218898 h 473704"/>
              <a:gd name="connsiteX19" fmla="*/ 1496219 w 8636000"/>
              <a:gd name="connsiteY19" fmla="*/ 364154 h 473704"/>
              <a:gd name="connsiteX20" fmla="*/ 1595438 w 8636000"/>
              <a:gd name="connsiteY20" fmla="*/ 441148 h 473704"/>
              <a:gd name="connsiteX21" fmla="*/ 1715294 w 8636000"/>
              <a:gd name="connsiteY21" fmla="*/ 248266 h 473704"/>
              <a:gd name="connsiteX22" fmla="*/ 1765300 w 8636000"/>
              <a:gd name="connsiteY22" fmla="*/ 135555 h 473704"/>
              <a:gd name="connsiteX23" fmla="*/ 1829593 w 8636000"/>
              <a:gd name="connsiteY23" fmla="*/ 37923 h 473704"/>
              <a:gd name="connsiteX24" fmla="*/ 1905000 w 8636000"/>
              <a:gd name="connsiteY24" fmla="*/ 41892 h 473704"/>
              <a:gd name="connsiteX25" fmla="*/ 1988344 w 8636000"/>
              <a:gd name="connsiteY25" fmla="*/ 172067 h 473704"/>
              <a:gd name="connsiteX26" fmla="*/ 2039938 w 8636000"/>
              <a:gd name="connsiteY26" fmla="*/ 280017 h 473704"/>
              <a:gd name="connsiteX27" fmla="*/ 2159000 w 8636000"/>
              <a:gd name="connsiteY27" fmla="*/ 473692 h 473704"/>
              <a:gd name="connsiteX28" fmla="*/ 2286000 w 8636000"/>
              <a:gd name="connsiteY28" fmla="*/ 270492 h 473704"/>
              <a:gd name="connsiteX29" fmla="*/ 2349500 w 8636000"/>
              <a:gd name="connsiteY29" fmla="*/ 118092 h 473704"/>
              <a:gd name="connsiteX30" fmla="*/ 2451100 w 8636000"/>
              <a:gd name="connsiteY30" fmla="*/ 3792 h 473704"/>
              <a:gd name="connsiteX31" fmla="*/ 2590800 w 8636000"/>
              <a:gd name="connsiteY31" fmla="*/ 168892 h 473704"/>
              <a:gd name="connsiteX32" fmla="*/ 2628900 w 8636000"/>
              <a:gd name="connsiteY32" fmla="*/ 308592 h 473704"/>
              <a:gd name="connsiteX33" fmla="*/ 2743200 w 8636000"/>
              <a:gd name="connsiteY33" fmla="*/ 460992 h 473704"/>
              <a:gd name="connsiteX34" fmla="*/ 2870200 w 8636000"/>
              <a:gd name="connsiteY34" fmla="*/ 321292 h 473704"/>
              <a:gd name="connsiteX35" fmla="*/ 2959100 w 8636000"/>
              <a:gd name="connsiteY35" fmla="*/ 105392 h 473704"/>
              <a:gd name="connsiteX36" fmla="*/ 3048000 w 8636000"/>
              <a:gd name="connsiteY36" fmla="*/ 16492 h 473704"/>
              <a:gd name="connsiteX37" fmla="*/ 3162300 w 8636000"/>
              <a:gd name="connsiteY37" fmla="*/ 194292 h 473704"/>
              <a:gd name="connsiteX38" fmla="*/ 3276600 w 8636000"/>
              <a:gd name="connsiteY38" fmla="*/ 422892 h 473704"/>
              <a:gd name="connsiteX39" fmla="*/ 3352800 w 8636000"/>
              <a:gd name="connsiteY39" fmla="*/ 435592 h 473704"/>
              <a:gd name="connsiteX40" fmla="*/ 3479800 w 8636000"/>
              <a:gd name="connsiteY40" fmla="*/ 219692 h 473704"/>
              <a:gd name="connsiteX41" fmla="*/ 3517900 w 8636000"/>
              <a:gd name="connsiteY41" fmla="*/ 92692 h 473704"/>
              <a:gd name="connsiteX42" fmla="*/ 3606800 w 8636000"/>
              <a:gd name="connsiteY42" fmla="*/ 29192 h 473704"/>
              <a:gd name="connsiteX43" fmla="*/ 3733800 w 8636000"/>
              <a:gd name="connsiteY43" fmla="*/ 143492 h 473704"/>
              <a:gd name="connsiteX44" fmla="*/ 3797300 w 8636000"/>
              <a:gd name="connsiteY44" fmla="*/ 308592 h 473704"/>
              <a:gd name="connsiteX45" fmla="*/ 3898900 w 8636000"/>
              <a:gd name="connsiteY45" fmla="*/ 448292 h 473704"/>
              <a:gd name="connsiteX46" fmla="*/ 4025900 w 8636000"/>
              <a:gd name="connsiteY46" fmla="*/ 295892 h 473704"/>
              <a:gd name="connsiteX47" fmla="*/ 4114800 w 8636000"/>
              <a:gd name="connsiteY47" fmla="*/ 92692 h 473704"/>
              <a:gd name="connsiteX48" fmla="*/ 4191000 w 8636000"/>
              <a:gd name="connsiteY48" fmla="*/ 16492 h 473704"/>
              <a:gd name="connsiteX49" fmla="*/ 4305300 w 8636000"/>
              <a:gd name="connsiteY49" fmla="*/ 118092 h 473704"/>
              <a:gd name="connsiteX50" fmla="*/ 4394200 w 8636000"/>
              <a:gd name="connsiteY50" fmla="*/ 372092 h 473704"/>
              <a:gd name="connsiteX51" fmla="*/ 4483100 w 8636000"/>
              <a:gd name="connsiteY51" fmla="*/ 435592 h 473704"/>
              <a:gd name="connsiteX52" fmla="*/ 4622800 w 8636000"/>
              <a:gd name="connsiteY52" fmla="*/ 270492 h 473704"/>
              <a:gd name="connsiteX53" fmla="*/ 4699000 w 8636000"/>
              <a:gd name="connsiteY53" fmla="*/ 118092 h 473704"/>
              <a:gd name="connsiteX54" fmla="*/ 4762500 w 8636000"/>
              <a:gd name="connsiteY54" fmla="*/ 29192 h 473704"/>
              <a:gd name="connsiteX55" fmla="*/ 4864100 w 8636000"/>
              <a:gd name="connsiteY55" fmla="*/ 118092 h 473704"/>
              <a:gd name="connsiteX56" fmla="*/ 4978400 w 8636000"/>
              <a:gd name="connsiteY56" fmla="*/ 359392 h 473704"/>
              <a:gd name="connsiteX57" fmla="*/ 5067300 w 8636000"/>
              <a:gd name="connsiteY57" fmla="*/ 422892 h 473704"/>
              <a:gd name="connsiteX58" fmla="*/ 5181600 w 8636000"/>
              <a:gd name="connsiteY58" fmla="*/ 321292 h 473704"/>
              <a:gd name="connsiteX59" fmla="*/ 5270500 w 8636000"/>
              <a:gd name="connsiteY59" fmla="*/ 79992 h 473704"/>
              <a:gd name="connsiteX60" fmla="*/ 5359400 w 8636000"/>
              <a:gd name="connsiteY60" fmla="*/ 16492 h 473704"/>
              <a:gd name="connsiteX61" fmla="*/ 5499100 w 8636000"/>
              <a:gd name="connsiteY61" fmla="*/ 219692 h 473704"/>
              <a:gd name="connsiteX62" fmla="*/ 5588000 w 8636000"/>
              <a:gd name="connsiteY62" fmla="*/ 422892 h 473704"/>
              <a:gd name="connsiteX63" fmla="*/ 5651500 w 8636000"/>
              <a:gd name="connsiteY63" fmla="*/ 435592 h 473704"/>
              <a:gd name="connsiteX64" fmla="*/ 5753100 w 8636000"/>
              <a:gd name="connsiteY64" fmla="*/ 308592 h 473704"/>
              <a:gd name="connsiteX65" fmla="*/ 5854700 w 8636000"/>
              <a:gd name="connsiteY65" fmla="*/ 79992 h 473704"/>
              <a:gd name="connsiteX66" fmla="*/ 5930900 w 8636000"/>
              <a:gd name="connsiteY66" fmla="*/ 3792 h 473704"/>
              <a:gd name="connsiteX67" fmla="*/ 6057900 w 8636000"/>
              <a:gd name="connsiteY67" fmla="*/ 181592 h 473704"/>
              <a:gd name="connsiteX68" fmla="*/ 6146800 w 8636000"/>
              <a:gd name="connsiteY68" fmla="*/ 372092 h 473704"/>
              <a:gd name="connsiteX69" fmla="*/ 6210300 w 8636000"/>
              <a:gd name="connsiteY69" fmla="*/ 435592 h 473704"/>
              <a:gd name="connsiteX70" fmla="*/ 6350000 w 8636000"/>
              <a:gd name="connsiteY70" fmla="*/ 295892 h 473704"/>
              <a:gd name="connsiteX71" fmla="*/ 6413500 w 8636000"/>
              <a:gd name="connsiteY71" fmla="*/ 118092 h 473704"/>
              <a:gd name="connsiteX72" fmla="*/ 6502400 w 8636000"/>
              <a:gd name="connsiteY72" fmla="*/ 29192 h 473704"/>
              <a:gd name="connsiteX73" fmla="*/ 6629400 w 8636000"/>
              <a:gd name="connsiteY73" fmla="*/ 130792 h 473704"/>
              <a:gd name="connsiteX74" fmla="*/ 6705600 w 8636000"/>
              <a:gd name="connsiteY74" fmla="*/ 308592 h 473704"/>
              <a:gd name="connsiteX75" fmla="*/ 6794500 w 8636000"/>
              <a:gd name="connsiteY75" fmla="*/ 435592 h 473704"/>
              <a:gd name="connsiteX76" fmla="*/ 6908800 w 8636000"/>
              <a:gd name="connsiteY76" fmla="*/ 295892 h 473704"/>
              <a:gd name="connsiteX77" fmla="*/ 6997700 w 8636000"/>
              <a:gd name="connsiteY77" fmla="*/ 105392 h 473704"/>
              <a:gd name="connsiteX78" fmla="*/ 7073900 w 8636000"/>
              <a:gd name="connsiteY78" fmla="*/ 29192 h 473704"/>
              <a:gd name="connsiteX79" fmla="*/ 7162800 w 8636000"/>
              <a:gd name="connsiteY79" fmla="*/ 79992 h 473704"/>
              <a:gd name="connsiteX80" fmla="*/ 7289800 w 8636000"/>
              <a:gd name="connsiteY80" fmla="*/ 295892 h 473704"/>
              <a:gd name="connsiteX81" fmla="*/ 7327900 w 8636000"/>
              <a:gd name="connsiteY81" fmla="*/ 422892 h 473704"/>
              <a:gd name="connsiteX82" fmla="*/ 7404100 w 8636000"/>
              <a:gd name="connsiteY82" fmla="*/ 435592 h 473704"/>
              <a:gd name="connsiteX83" fmla="*/ 7505700 w 8636000"/>
              <a:gd name="connsiteY83" fmla="*/ 270492 h 473704"/>
              <a:gd name="connsiteX84" fmla="*/ 7581900 w 8636000"/>
              <a:gd name="connsiteY84" fmla="*/ 118092 h 473704"/>
              <a:gd name="connsiteX85" fmla="*/ 7670800 w 8636000"/>
              <a:gd name="connsiteY85" fmla="*/ 16492 h 473704"/>
              <a:gd name="connsiteX86" fmla="*/ 7772400 w 8636000"/>
              <a:gd name="connsiteY86" fmla="*/ 143492 h 473704"/>
              <a:gd name="connsiteX87" fmla="*/ 7848600 w 8636000"/>
              <a:gd name="connsiteY87" fmla="*/ 321292 h 473704"/>
              <a:gd name="connsiteX88" fmla="*/ 7962900 w 8636000"/>
              <a:gd name="connsiteY88" fmla="*/ 435592 h 473704"/>
              <a:gd name="connsiteX89" fmla="*/ 8089900 w 8636000"/>
              <a:gd name="connsiteY89" fmla="*/ 270492 h 473704"/>
              <a:gd name="connsiteX90" fmla="*/ 8153400 w 8636000"/>
              <a:gd name="connsiteY90" fmla="*/ 105392 h 473704"/>
              <a:gd name="connsiteX91" fmla="*/ 8229600 w 8636000"/>
              <a:gd name="connsiteY91" fmla="*/ 29192 h 473704"/>
              <a:gd name="connsiteX92" fmla="*/ 8343900 w 8636000"/>
              <a:gd name="connsiteY92" fmla="*/ 118092 h 473704"/>
              <a:gd name="connsiteX93" fmla="*/ 8420100 w 8636000"/>
              <a:gd name="connsiteY93" fmla="*/ 295892 h 473704"/>
              <a:gd name="connsiteX94" fmla="*/ 8521700 w 8636000"/>
              <a:gd name="connsiteY94" fmla="*/ 435592 h 473704"/>
              <a:gd name="connsiteX95" fmla="*/ 8597900 w 8636000"/>
              <a:gd name="connsiteY95" fmla="*/ 372092 h 473704"/>
              <a:gd name="connsiteX96" fmla="*/ 8636000 w 8636000"/>
              <a:gd name="connsiteY96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28398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98500 w 8636000"/>
              <a:gd name="connsiteY9" fmla="*/ 14905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708025 w 8636000"/>
              <a:gd name="connsiteY9" fmla="*/ 19668 h 473704"/>
              <a:gd name="connsiteX10" fmla="*/ 767557 w 8636000"/>
              <a:gd name="connsiteY10" fmla="*/ 71261 h 473704"/>
              <a:gd name="connsiteX11" fmla="*/ 852488 w 8636000"/>
              <a:gd name="connsiteY11" fmla="*/ 231598 h 473704"/>
              <a:gd name="connsiteX12" fmla="*/ 910432 w 8636000"/>
              <a:gd name="connsiteY12" fmla="*/ 359393 h 473704"/>
              <a:gd name="connsiteX13" fmla="*/ 989013 w 8636000"/>
              <a:gd name="connsiteY13" fmla="*/ 440354 h 473704"/>
              <a:gd name="connsiteX14" fmla="*/ 1062832 w 8636000"/>
              <a:gd name="connsiteY14" fmla="*/ 392729 h 473704"/>
              <a:gd name="connsiteX15" fmla="*/ 1124744 w 8636000"/>
              <a:gd name="connsiteY15" fmla="*/ 277636 h 473704"/>
              <a:gd name="connsiteX16" fmla="*/ 1227931 w 8636000"/>
              <a:gd name="connsiteY16" fmla="*/ 58561 h 473704"/>
              <a:gd name="connsiteX17" fmla="*/ 1284288 w 8636000"/>
              <a:gd name="connsiteY17" fmla="*/ 18873 h 473704"/>
              <a:gd name="connsiteX18" fmla="*/ 1338263 w 8636000"/>
              <a:gd name="connsiteY18" fmla="*/ 51417 h 473704"/>
              <a:gd name="connsiteX19" fmla="*/ 1431925 w 8636000"/>
              <a:gd name="connsiteY19" fmla="*/ 218898 h 473704"/>
              <a:gd name="connsiteX20" fmla="*/ 1496219 w 8636000"/>
              <a:gd name="connsiteY20" fmla="*/ 364154 h 473704"/>
              <a:gd name="connsiteX21" fmla="*/ 1595438 w 8636000"/>
              <a:gd name="connsiteY21" fmla="*/ 441148 h 473704"/>
              <a:gd name="connsiteX22" fmla="*/ 1715294 w 8636000"/>
              <a:gd name="connsiteY22" fmla="*/ 248266 h 473704"/>
              <a:gd name="connsiteX23" fmla="*/ 1765300 w 8636000"/>
              <a:gd name="connsiteY23" fmla="*/ 135555 h 473704"/>
              <a:gd name="connsiteX24" fmla="*/ 1829593 w 8636000"/>
              <a:gd name="connsiteY24" fmla="*/ 37923 h 473704"/>
              <a:gd name="connsiteX25" fmla="*/ 1905000 w 8636000"/>
              <a:gd name="connsiteY25" fmla="*/ 41892 h 473704"/>
              <a:gd name="connsiteX26" fmla="*/ 1988344 w 8636000"/>
              <a:gd name="connsiteY26" fmla="*/ 172067 h 473704"/>
              <a:gd name="connsiteX27" fmla="*/ 2039938 w 8636000"/>
              <a:gd name="connsiteY27" fmla="*/ 280017 h 473704"/>
              <a:gd name="connsiteX28" fmla="*/ 2159000 w 8636000"/>
              <a:gd name="connsiteY28" fmla="*/ 473692 h 473704"/>
              <a:gd name="connsiteX29" fmla="*/ 2286000 w 8636000"/>
              <a:gd name="connsiteY29" fmla="*/ 270492 h 473704"/>
              <a:gd name="connsiteX30" fmla="*/ 2349500 w 8636000"/>
              <a:gd name="connsiteY30" fmla="*/ 118092 h 473704"/>
              <a:gd name="connsiteX31" fmla="*/ 2451100 w 8636000"/>
              <a:gd name="connsiteY31" fmla="*/ 3792 h 473704"/>
              <a:gd name="connsiteX32" fmla="*/ 2590800 w 8636000"/>
              <a:gd name="connsiteY32" fmla="*/ 168892 h 473704"/>
              <a:gd name="connsiteX33" fmla="*/ 2628900 w 8636000"/>
              <a:gd name="connsiteY33" fmla="*/ 308592 h 473704"/>
              <a:gd name="connsiteX34" fmla="*/ 2743200 w 8636000"/>
              <a:gd name="connsiteY34" fmla="*/ 460992 h 473704"/>
              <a:gd name="connsiteX35" fmla="*/ 2870200 w 8636000"/>
              <a:gd name="connsiteY35" fmla="*/ 321292 h 473704"/>
              <a:gd name="connsiteX36" fmla="*/ 2959100 w 8636000"/>
              <a:gd name="connsiteY36" fmla="*/ 105392 h 473704"/>
              <a:gd name="connsiteX37" fmla="*/ 3048000 w 8636000"/>
              <a:gd name="connsiteY37" fmla="*/ 16492 h 473704"/>
              <a:gd name="connsiteX38" fmla="*/ 3162300 w 8636000"/>
              <a:gd name="connsiteY38" fmla="*/ 194292 h 473704"/>
              <a:gd name="connsiteX39" fmla="*/ 3276600 w 8636000"/>
              <a:gd name="connsiteY39" fmla="*/ 422892 h 473704"/>
              <a:gd name="connsiteX40" fmla="*/ 3352800 w 8636000"/>
              <a:gd name="connsiteY40" fmla="*/ 435592 h 473704"/>
              <a:gd name="connsiteX41" fmla="*/ 3479800 w 8636000"/>
              <a:gd name="connsiteY41" fmla="*/ 219692 h 473704"/>
              <a:gd name="connsiteX42" fmla="*/ 3517900 w 8636000"/>
              <a:gd name="connsiteY42" fmla="*/ 92692 h 473704"/>
              <a:gd name="connsiteX43" fmla="*/ 3606800 w 8636000"/>
              <a:gd name="connsiteY43" fmla="*/ 29192 h 473704"/>
              <a:gd name="connsiteX44" fmla="*/ 3733800 w 8636000"/>
              <a:gd name="connsiteY44" fmla="*/ 143492 h 473704"/>
              <a:gd name="connsiteX45" fmla="*/ 3797300 w 8636000"/>
              <a:gd name="connsiteY45" fmla="*/ 308592 h 473704"/>
              <a:gd name="connsiteX46" fmla="*/ 3898900 w 8636000"/>
              <a:gd name="connsiteY46" fmla="*/ 448292 h 473704"/>
              <a:gd name="connsiteX47" fmla="*/ 4025900 w 8636000"/>
              <a:gd name="connsiteY47" fmla="*/ 295892 h 473704"/>
              <a:gd name="connsiteX48" fmla="*/ 4114800 w 8636000"/>
              <a:gd name="connsiteY48" fmla="*/ 92692 h 473704"/>
              <a:gd name="connsiteX49" fmla="*/ 4191000 w 8636000"/>
              <a:gd name="connsiteY49" fmla="*/ 16492 h 473704"/>
              <a:gd name="connsiteX50" fmla="*/ 4305300 w 8636000"/>
              <a:gd name="connsiteY50" fmla="*/ 118092 h 473704"/>
              <a:gd name="connsiteX51" fmla="*/ 4394200 w 8636000"/>
              <a:gd name="connsiteY51" fmla="*/ 372092 h 473704"/>
              <a:gd name="connsiteX52" fmla="*/ 4483100 w 8636000"/>
              <a:gd name="connsiteY52" fmla="*/ 435592 h 473704"/>
              <a:gd name="connsiteX53" fmla="*/ 4622800 w 8636000"/>
              <a:gd name="connsiteY53" fmla="*/ 270492 h 473704"/>
              <a:gd name="connsiteX54" fmla="*/ 4699000 w 8636000"/>
              <a:gd name="connsiteY54" fmla="*/ 118092 h 473704"/>
              <a:gd name="connsiteX55" fmla="*/ 4762500 w 8636000"/>
              <a:gd name="connsiteY55" fmla="*/ 29192 h 473704"/>
              <a:gd name="connsiteX56" fmla="*/ 4864100 w 8636000"/>
              <a:gd name="connsiteY56" fmla="*/ 118092 h 473704"/>
              <a:gd name="connsiteX57" fmla="*/ 4978400 w 8636000"/>
              <a:gd name="connsiteY57" fmla="*/ 359392 h 473704"/>
              <a:gd name="connsiteX58" fmla="*/ 5067300 w 8636000"/>
              <a:gd name="connsiteY58" fmla="*/ 422892 h 473704"/>
              <a:gd name="connsiteX59" fmla="*/ 5181600 w 8636000"/>
              <a:gd name="connsiteY59" fmla="*/ 321292 h 473704"/>
              <a:gd name="connsiteX60" fmla="*/ 5270500 w 8636000"/>
              <a:gd name="connsiteY60" fmla="*/ 79992 h 473704"/>
              <a:gd name="connsiteX61" fmla="*/ 5359400 w 8636000"/>
              <a:gd name="connsiteY61" fmla="*/ 16492 h 473704"/>
              <a:gd name="connsiteX62" fmla="*/ 5499100 w 8636000"/>
              <a:gd name="connsiteY62" fmla="*/ 219692 h 473704"/>
              <a:gd name="connsiteX63" fmla="*/ 5588000 w 8636000"/>
              <a:gd name="connsiteY63" fmla="*/ 422892 h 473704"/>
              <a:gd name="connsiteX64" fmla="*/ 5651500 w 8636000"/>
              <a:gd name="connsiteY64" fmla="*/ 435592 h 473704"/>
              <a:gd name="connsiteX65" fmla="*/ 5753100 w 8636000"/>
              <a:gd name="connsiteY65" fmla="*/ 308592 h 473704"/>
              <a:gd name="connsiteX66" fmla="*/ 5854700 w 8636000"/>
              <a:gd name="connsiteY66" fmla="*/ 79992 h 473704"/>
              <a:gd name="connsiteX67" fmla="*/ 5930900 w 8636000"/>
              <a:gd name="connsiteY67" fmla="*/ 3792 h 473704"/>
              <a:gd name="connsiteX68" fmla="*/ 6057900 w 8636000"/>
              <a:gd name="connsiteY68" fmla="*/ 181592 h 473704"/>
              <a:gd name="connsiteX69" fmla="*/ 6146800 w 8636000"/>
              <a:gd name="connsiteY69" fmla="*/ 372092 h 473704"/>
              <a:gd name="connsiteX70" fmla="*/ 6210300 w 8636000"/>
              <a:gd name="connsiteY70" fmla="*/ 435592 h 473704"/>
              <a:gd name="connsiteX71" fmla="*/ 6350000 w 8636000"/>
              <a:gd name="connsiteY71" fmla="*/ 295892 h 473704"/>
              <a:gd name="connsiteX72" fmla="*/ 6413500 w 8636000"/>
              <a:gd name="connsiteY72" fmla="*/ 118092 h 473704"/>
              <a:gd name="connsiteX73" fmla="*/ 6502400 w 8636000"/>
              <a:gd name="connsiteY73" fmla="*/ 29192 h 473704"/>
              <a:gd name="connsiteX74" fmla="*/ 6629400 w 8636000"/>
              <a:gd name="connsiteY74" fmla="*/ 130792 h 473704"/>
              <a:gd name="connsiteX75" fmla="*/ 6705600 w 8636000"/>
              <a:gd name="connsiteY75" fmla="*/ 308592 h 473704"/>
              <a:gd name="connsiteX76" fmla="*/ 6794500 w 8636000"/>
              <a:gd name="connsiteY76" fmla="*/ 435592 h 473704"/>
              <a:gd name="connsiteX77" fmla="*/ 6908800 w 8636000"/>
              <a:gd name="connsiteY77" fmla="*/ 295892 h 473704"/>
              <a:gd name="connsiteX78" fmla="*/ 6997700 w 8636000"/>
              <a:gd name="connsiteY78" fmla="*/ 105392 h 473704"/>
              <a:gd name="connsiteX79" fmla="*/ 7073900 w 8636000"/>
              <a:gd name="connsiteY79" fmla="*/ 29192 h 473704"/>
              <a:gd name="connsiteX80" fmla="*/ 7162800 w 8636000"/>
              <a:gd name="connsiteY80" fmla="*/ 79992 h 473704"/>
              <a:gd name="connsiteX81" fmla="*/ 7289800 w 8636000"/>
              <a:gd name="connsiteY81" fmla="*/ 295892 h 473704"/>
              <a:gd name="connsiteX82" fmla="*/ 7327900 w 8636000"/>
              <a:gd name="connsiteY82" fmla="*/ 422892 h 473704"/>
              <a:gd name="connsiteX83" fmla="*/ 7404100 w 8636000"/>
              <a:gd name="connsiteY83" fmla="*/ 435592 h 473704"/>
              <a:gd name="connsiteX84" fmla="*/ 7505700 w 8636000"/>
              <a:gd name="connsiteY84" fmla="*/ 270492 h 473704"/>
              <a:gd name="connsiteX85" fmla="*/ 7581900 w 8636000"/>
              <a:gd name="connsiteY85" fmla="*/ 118092 h 473704"/>
              <a:gd name="connsiteX86" fmla="*/ 7670800 w 8636000"/>
              <a:gd name="connsiteY86" fmla="*/ 16492 h 473704"/>
              <a:gd name="connsiteX87" fmla="*/ 7772400 w 8636000"/>
              <a:gd name="connsiteY87" fmla="*/ 143492 h 473704"/>
              <a:gd name="connsiteX88" fmla="*/ 7848600 w 8636000"/>
              <a:gd name="connsiteY88" fmla="*/ 321292 h 473704"/>
              <a:gd name="connsiteX89" fmla="*/ 7962900 w 8636000"/>
              <a:gd name="connsiteY89" fmla="*/ 435592 h 473704"/>
              <a:gd name="connsiteX90" fmla="*/ 8089900 w 8636000"/>
              <a:gd name="connsiteY90" fmla="*/ 270492 h 473704"/>
              <a:gd name="connsiteX91" fmla="*/ 8153400 w 8636000"/>
              <a:gd name="connsiteY91" fmla="*/ 105392 h 473704"/>
              <a:gd name="connsiteX92" fmla="*/ 8229600 w 8636000"/>
              <a:gd name="connsiteY92" fmla="*/ 29192 h 473704"/>
              <a:gd name="connsiteX93" fmla="*/ 8343900 w 8636000"/>
              <a:gd name="connsiteY93" fmla="*/ 118092 h 473704"/>
              <a:gd name="connsiteX94" fmla="*/ 8420100 w 8636000"/>
              <a:gd name="connsiteY94" fmla="*/ 295892 h 473704"/>
              <a:gd name="connsiteX95" fmla="*/ 8521700 w 8636000"/>
              <a:gd name="connsiteY95" fmla="*/ 435592 h 473704"/>
              <a:gd name="connsiteX96" fmla="*/ 8597900 w 8636000"/>
              <a:gd name="connsiteY96" fmla="*/ 372092 h 473704"/>
              <a:gd name="connsiteX97" fmla="*/ 8636000 w 8636000"/>
              <a:gd name="connsiteY97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65163 w 8636000"/>
              <a:gd name="connsiteY9" fmla="*/ 56973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71261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410368 w 8636000"/>
              <a:gd name="connsiteY6" fmla="*/ 444324 h 473704"/>
              <a:gd name="connsiteX7" fmla="*/ 545306 w 8636000"/>
              <a:gd name="connsiteY7" fmla="*/ 266522 h 473704"/>
              <a:gd name="connsiteX8" fmla="*/ 619919 w 8636000"/>
              <a:gd name="connsiteY8" fmla="*/ 111742 h 473704"/>
              <a:gd name="connsiteX9" fmla="*/ 658019 w 8636000"/>
              <a:gd name="connsiteY9" fmla="*/ 49830 h 473704"/>
              <a:gd name="connsiteX10" fmla="*/ 708025 w 8636000"/>
              <a:gd name="connsiteY10" fmla="*/ 19668 h 473704"/>
              <a:gd name="connsiteX11" fmla="*/ 767557 w 8636000"/>
              <a:gd name="connsiteY11" fmla="*/ 61736 h 473704"/>
              <a:gd name="connsiteX12" fmla="*/ 852488 w 8636000"/>
              <a:gd name="connsiteY12" fmla="*/ 231598 h 473704"/>
              <a:gd name="connsiteX13" fmla="*/ 910432 w 8636000"/>
              <a:gd name="connsiteY13" fmla="*/ 359393 h 473704"/>
              <a:gd name="connsiteX14" fmla="*/ 989013 w 8636000"/>
              <a:gd name="connsiteY14" fmla="*/ 440354 h 473704"/>
              <a:gd name="connsiteX15" fmla="*/ 1062832 w 8636000"/>
              <a:gd name="connsiteY15" fmla="*/ 392729 h 473704"/>
              <a:gd name="connsiteX16" fmla="*/ 1124744 w 8636000"/>
              <a:gd name="connsiteY16" fmla="*/ 277636 h 473704"/>
              <a:gd name="connsiteX17" fmla="*/ 1227931 w 8636000"/>
              <a:gd name="connsiteY17" fmla="*/ 58561 h 473704"/>
              <a:gd name="connsiteX18" fmla="*/ 1284288 w 8636000"/>
              <a:gd name="connsiteY18" fmla="*/ 18873 h 473704"/>
              <a:gd name="connsiteX19" fmla="*/ 1338263 w 8636000"/>
              <a:gd name="connsiteY19" fmla="*/ 51417 h 473704"/>
              <a:gd name="connsiteX20" fmla="*/ 1431925 w 8636000"/>
              <a:gd name="connsiteY20" fmla="*/ 218898 h 473704"/>
              <a:gd name="connsiteX21" fmla="*/ 1496219 w 8636000"/>
              <a:gd name="connsiteY21" fmla="*/ 364154 h 473704"/>
              <a:gd name="connsiteX22" fmla="*/ 1595438 w 8636000"/>
              <a:gd name="connsiteY22" fmla="*/ 441148 h 473704"/>
              <a:gd name="connsiteX23" fmla="*/ 1715294 w 8636000"/>
              <a:gd name="connsiteY23" fmla="*/ 248266 h 473704"/>
              <a:gd name="connsiteX24" fmla="*/ 1765300 w 8636000"/>
              <a:gd name="connsiteY24" fmla="*/ 135555 h 473704"/>
              <a:gd name="connsiteX25" fmla="*/ 1829593 w 8636000"/>
              <a:gd name="connsiteY25" fmla="*/ 37923 h 473704"/>
              <a:gd name="connsiteX26" fmla="*/ 1905000 w 8636000"/>
              <a:gd name="connsiteY26" fmla="*/ 41892 h 473704"/>
              <a:gd name="connsiteX27" fmla="*/ 1988344 w 8636000"/>
              <a:gd name="connsiteY27" fmla="*/ 172067 h 473704"/>
              <a:gd name="connsiteX28" fmla="*/ 2039938 w 8636000"/>
              <a:gd name="connsiteY28" fmla="*/ 280017 h 473704"/>
              <a:gd name="connsiteX29" fmla="*/ 2159000 w 8636000"/>
              <a:gd name="connsiteY29" fmla="*/ 473692 h 473704"/>
              <a:gd name="connsiteX30" fmla="*/ 2286000 w 8636000"/>
              <a:gd name="connsiteY30" fmla="*/ 270492 h 473704"/>
              <a:gd name="connsiteX31" fmla="*/ 2349500 w 8636000"/>
              <a:gd name="connsiteY31" fmla="*/ 118092 h 473704"/>
              <a:gd name="connsiteX32" fmla="*/ 2451100 w 8636000"/>
              <a:gd name="connsiteY32" fmla="*/ 3792 h 473704"/>
              <a:gd name="connsiteX33" fmla="*/ 2590800 w 8636000"/>
              <a:gd name="connsiteY33" fmla="*/ 168892 h 473704"/>
              <a:gd name="connsiteX34" fmla="*/ 2628900 w 8636000"/>
              <a:gd name="connsiteY34" fmla="*/ 308592 h 473704"/>
              <a:gd name="connsiteX35" fmla="*/ 2743200 w 8636000"/>
              <a:gd name="connsiteY35" fmla="*/ 460992 h 473704"/>
              <a:gd name="connsiteX36" fmla="*/ 2870200 w 8636000"/>
              <a:gd name="connsiteY36" fmla="*/ 321292 h 473704"/>
              <a:gd name="connsiteX37" fmla="*/ 2959100 w 8636000"/>
              <a:gd name="connsiteY37" fmla="*/ 105392 h 473704"/>
              <a:gd name="connsiteX38" fmla="*/ 3048000 w 8636000"/>
              <a:gd name="connsiteY38" fmla="*/ 16492 h 473704"/>
              <a:gd name="connsiteX39" fmla="*/ 3162300 w 8636000"/>
              <a:gd name="connsiteY39" fmla="*/ 194292 h 473704"/>
              <a:gd name="connsiteX40" fmla="*/ 3276600 w 8636000"/>
              <a:gd name="connsiteY40" fmla="*/ 422892 h 473704"/>
              <a:gd name="connsiteX41" fmla="*/ 3352800 w 8636000"/>
              <a:gd name="connsiteY41" fmla="*/ 435592 h 473704"/>
              <a:gd name="connsiteX42" fmla="*/ 3479800 w 8636000"/>
              <a:gd name="connsiteY42" fmla="*/ 219692 h 473704"/>
              <a:gd name="connsiteX43" fmla="*/ 3517900 w 8636000"/>
              <a:gd name="connsiteY43" fmla="*/ 92692 h 473704"/>
              <a:gd name="connsiteX44" fmla="*/ 3606800 w 8636000"/>
              <a:gd name="connsiteY44" fmla="*/ 29192 h 473704"/>
              <a:gd name="connsiteX45" fmla="*/ 3733800 w 8636000"/>
              <a:gd name="connsiteY45" fmla="*/ 143492 h 473704"/>
              <a:gd name="connsiteX46" fmla="*/ 3797300 w 8636000"/>
              <a:gd name="connsiteY46" fmla="*/ 308592 h 473704"/>
              <a:gd name="connsiteX47" fmla="*/ 3898900 w 8636000"/>
              <a:gd name="connsiteY47" fmla="*/ 448292 h 473704"/>
              <a:gd name="connsiteX48" fmla="*/ 4025900 w 8636000"/>
              <a:gd name="connsiteY48" fmla="*/ 295892 h 473704"/>
              <a:gd name="connsiteX49" fmla="*/ 4114800 w 8636000"/>
              <a:gd name="connsiteY49" fmla="*/ 92692 h 473704"/>
              <a:gd name="connsiteX50" fmla="*/ 4191000 w 8636000"/>
              <a:gd name="connsiteY50" fmla="*/ 16492 h 473704"/>
              <a:gd name="connsiteX51" fmla="*/ 4305300 w 8636000"/>
              <a:gd name="connsiteY51" fmla="*/ 118092 h 473704"/>
              <a:gd name="connsiteX52" fmla="*/ 4394200 w 8636000"/>
              <a:gd name="connsiteY52" fmla="*/ 372092 h 473704"/>
              <a:gd name="connsiteX53" fmla="*/ 4483100 w 8636000"/>
              <a:gd name="connsiteY53" fmla="*/ 435592 h 473704"/>
              <a:gd name="connsiteX54" fmla="*/ 4622800 w 8636000"/>
              <a:gd name="connsiteY54" fmla="*/ 270492 h 473704"/>
              <a:gd name="connsiteX55" fmla="*/ 4699000 w 8636000"/>
              <a:gd name="connsiteY55" fmla="*/ 118092 h 473704"/>
              <a:gd name="connsiteX56" fmla="*/ 4762500 w 8636000"/>
              <a:gd name="connsiteY56" fmla="*/ 29192 h 473704"/>
              <a:gd name="connsiteX57" fmla="*/ 4864100 w 8636000"/>
              <a:gd name="connsiteY57" fmla="*/ 118092 h 473704"/>
              <a:gd name="connsiteX58" fmla="*/ 4978400 w 8636000"/>
              <a:gd name="connsiteY58" fmla="*/ 359392 h 473704"/>
              <a:gd name="connsiteX59" fmla="*/ 5067300 w 8636000"/>
              <a:gd name="connsiteY59" fmla="*/ 422892 h 473704"/>
              <a:gd name="connsiteX60" fmla="*/ 5181600 w 8636000"/>
              <a:gd name="connsiteY60" fmla="*/ 321292 h 473704"/>
              <a:gd name="connsiteX61" fmla="*/ 5270500 w 8636000"/>
              <a:gd name="connsiteY61" fmla="*/ 79992 h 473704"/>
              <a:gd name="connsiteX62" fmla="*/ 5359400 w 8636000"/>
              <a:gd name="connsiteY62" fmla="*/ 16492 h 473704"/>
              <a:gd name="connsiteX63" fmla="*/ 5499100 w 8636000"/>
              <a:gd name="connsiteY63" fmla="*/ 219692 h 473704"/>
              <a:gd name="connsiteX64" fmla="*/ 5588000 w 8636000"/>
              <a:gd name="connsiteY64" fmla="*/ 422892 h 473704"/>
              <a:gd name="connsiteX65" fmla="*/ 5651500 w 8636000"/>
              <a:gd name="connsiteY65" fmla="*/ 435592 h 473704"/>
              <a:gd name="connsiteX66" fmla="*/ 5753100 w 8636000"/>
              <a:gd name="connsiteY66" fmla="*/ 308592 h 473704"/>
              <a:gd name="connsiteX67" fmla="*/ 5854700 w 8636000"/>
              <a:gd name="connsiteY67" fmla="*/ 79992 h 473704"/>
              <a:gd name="connsiteX68" fmla="*/ 5930900 w 8636000"/>
              <a:gd name="connsiteY68" fmla="*/ 3792 h 473704"/>
              <a:gd name="connsiteX69" fmla="*/ 6057900 w 8636000"/>
              <a:gd name="connsiteY69" fmla="*/ 181592 h 473704"/>
              <a:gd name="connsiteX70" fmla="*/ 6146800 w 8636000"/>
              <a:gd name="connsiteY70" fmla="*/ 372092 h 473704"/>
              <a:gd name="connsiteX71" fmla="*/ 6210300 w 8636000"/>
              <a:gd name="connsiteY71" fmla="*/ 435592 h 473704"/>
              <a:gd name="connsiteX72" fmla="*/ 6350000 w 8636000"/>
              <a:gd name="connsiteY72" fmla="*/ 295892 h 473704"/>
              <a:gd name="connsiteX73" fmla="*/ 6413500 w 8636000"/>
              <a:gd name="connsiteY73" fmla="*/ 118092 h 473704"/>
              <a:gd name="connsiteX74" fmla="*/ 6502400 w 8636000"/>
              <a:gd name="connsiteY74" fmla="*/ 29192 h 473704"/>
              <a:gd name="connsiteX75" fmla="*/ 6629400 w 8636000"/>
              <a:gd name="connsiteY75" fmla="*/ 130792 h 473704"/>
              <a:gd name="connsiteX76" fmla="*/ 6705600 w 8636000"/>
              <a:gd name="connsiteY76" fmla="*/ 308592 h 473704"/>
              <a:gd name="connsiteX77" fmla="*/ 6794500 w 8636000"/>
              <a:gd name="connsiteY77" fmla="*/ 435592 h 473704"/>
              <a:gd name="connsiteX78" fmla="*/ 6908800 w 8636000"/>
              <a:gd name="connsiteY78" fmla="*/ 295892 h 473704"/>
              <a:gd name="connsiteX79" fmla="*/ 6997700 w 8636000"/>
              <a:gd name="connsiteY79" fmla="*/ 105392 h 473704"/>
              <a:gd name="connsiteX80" fmla="*/ 7073900 w 8636000"/>
              <a:gd name="connsiteY80" fmla="*/ 29192 h 473704"/>
              <a:gd name="connsiteX81" fmla="*/ 7162800 w 8636000"/>
              <a:gd name="connsiteY81" fmla="*/ 79992 h 473704"/>
              <a:gd name="connsiteX82" fmla="*/ 7289800 w 8636000"/>
              <a:gd name="connsiteY82" fmla="*/ 295892 h 473704"/>
              <a:gd name="connsiteX83" fmla="*/ 7327900 w 8636000"/>
              <a:gd name="connsiteY83" fmla="*/ 422892 h 473704"/>
              <a:gd name="connsiteX84" fmla="*/ 7404100 w 8636000"/>
              <a:gd name="connsiteY84" fmla="*/ 435592 h 473704"/>
              <a:gd name="connsiteX85" fmla="*/ 7505700 w 8636000"/>
              <a:gd name="connsiteY85" fmla="*/ 270492 h 473704"/>
              <a:gd name="connsiteX86" fmla="*/ 7581900 w 8636000"/>
              <a:gd name="connsiteY86" fmla="*/ 118092 h 473704"/>
              <a:gd name="connsiteX87" fmla="*/ 7670800 w 8636000"/>
              <a:gd name="connsiteY87" fmla="*/ 16492 h 473704"/>
              <a:gd name="connsiteX88" fmla="*/ 7772400 w 8636000"/>
              <a:gd name="connsiteY88" fmla="*/ 143492 h 473704"/>
              <a:gd name="connsiteX89" fmla="*/ 7848600 w 8636000"/>
              <a:gd name="connsiteY89" fmla="*/ 321292 h 473704"/>
              <a:gd name="connsiteX90" fmla="*/ 7962900 w 8636000"/>
              <a:gd name="connsiteY90" fmla="*/ 435592 h 473704"/>
              <a:gd name="connsiteX91" fmla="*/ 8089900 w 8636000"/>
              <a:gd name="connsiteY91" fmla="*/ 270492 h 473704"/>
              <a:gd name="connsiteX92" fmla="*/ 8153400 w 8636000"/>
              <a:gd name="connsiteY92" fmla="*/ 105392 h 473704"/>
              <a:gd name="connsiteX93" fmla="*/ 8229600 w 8636000"/>
              <a:gd name="connsiteY93" fmla="*/ 29192 h 473704"/>
              <a:gd name="connsiteX94" fmla="*/ 8343900 w 8636000"/>
              <a:gd name="connsiteY94" fmla="*/ 118092 h 473704"/>
              <a:gd name="connsiteX95" fmla="*/ 8420100 w 8636000"/>
              <a:gd name="connsiteY95" fmla="*/ 295892 h 473704"/>
              <a:gd name="connsiteX96" fmla="*/ 8521700 w 8636000"/>
              <a:gd name="connsiteY96" fmla="*/ 435592 h 473704"/>
              <a:gd name="connsiteX97" fmla="*/ 8597900 w 8636000"/>
              <a:gd name="connsiteY97" fmla="*/ 372092 h 473704"/>
              <a:gd name="connsiteX98" fmla="*/ 8636000 w 8636000"/>
              <a:gd name="connsiteY98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9406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10368 w 8636000"/>
              <a:gd name="connsiteY7" fmla="*/ 444324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545306 w 8636000"/>
              <a:gd name="connsiteY8" fmla="*/ 266522 h 473704"/>
              <a:gd name="connsiteX9" fmla="*/ 619919 w 8636000"/>
              <a:gd name="connsiteY9" fmla="*/ 111742 h 473704"/>
              <a:gd name="connsiteX10" fmla="*/ 658019 w 8636000"/>
              <a:gd name="connsiteY10" fmla="*/ 49830 h 473704"/>
              <a:gd name="connsiteX11" fmla="*/ 708025 w 8636000"/>
              <a:gd name="connsiteY11" fmla="*/ 19668 h 473704"/>
              <a:gd name="connsiteX12" fmla="*/ 767557 w 8636000"/>
              <a:gd name="connsiteY12" fmla="*/ 61736 h 473704"/>
              <a:gd name="connsiteX13" fmla="*/ 852488 w 8636000"/>
              <a:gd name="connsiteY13" fmla="*/ 231598 h 473704"/>
              <a:gd name="connsiteX14" fmla="*/ 910432 w 8636000"/>
              <a:gd name="connsiteY14" fmla="*/ 359393 h 473704"/>
              <a:gd name="connsiteX15" fmla="*/ 989013 w 8636000"/>
              <a:gd name="connsiteY15" fmla="*/ 440354 h 473704"/>
              <a:gd name="connsiteX16" fmla="*/ 1062832 w 8636000"/>
              <a:gd name="connsiteY16" fmla="*/ 392729 h 473704"/>
              <a:gd name="connsiteX17" fmla="*/ 1124744 w 8636000"/>
              <a:gd name="connsiteY17" fmla="*/ 277636 h 473704"/>
              <a:gd name="connsiteX18" fmla="*/ 1227931 w 8636000"/>
              <a:gd name="connsiteY18" fmla="*/ 58561 h 473704"/>
              <a:gd name="connsiteX19" fmla="*/ 1284288 w 8636000"/>
              <a:gd name="connsiteY19" fmla="*/ 18873 h 473704"/>
              <a:gd name="connsiteX20" fmla="*/ 1338263 w 8636000"/>
              <a:gd name="connsiteY20" fmla="*/ 51417 h 473704"/>
              <a:gd name="connsiteX21" fmla="*/ 1431925 w 8636000"/>
              <a:gd name="connsiteY21" fmla="*/ 218898 h 473704"/>
              <a:gd name="connsiteX22" fmla="*/ 1496219 w 8636000"/>
              <a:gd name="connsiteY22" fmla="*/ 364154 h 473704"/>
              <a:gd name="connsiteX23" fmla="*/ 1595438 w 8636000"/>
              <a:gd name="connsiteY23" fmla="*/ 441148 h 473704"/>
              <a:gd name="connsiteX24" fmla="*/ 1715294 w 8636000"/>
              <a:gd name="connsiteY24" fmla="*/ 248266 h 473704"/>
              <a:gd name="connsiteX25" fmla="*/ 1765300 w 8636000"/>
              <a:gd name="connsiteY25" fmla="*/ 135555 h 473704"/>
              <a:gd name="connsiteX26" fmla="*/ 1829593 w 8636000"/>
              <a:gd name="connsiteY26" fmla="*/ 37923 h 473704"/>
              <a:gd name="connsiteX27" fmla="*/ 1905000 w 8636000"/>
              <a:gd name="connsiteY27" fmla="*/ 41892 h 473704"/>
              <a:gd name="connsiteX28" fmla="*/ 1988344 w 8636000"/>
              <a:gd name="connsiteY28" fmla="*/ 172067 h 473704"/>
              <a:gd name="connsiteX29" fmla="*/ 2039938 w 8636000"/>
              <a:gd name="connsiteY29" fmla="*/ 280017 h 473704"/>
              <a:gd name="connsiteX30" fmla="*/ 2159000 w 8636000"/>
              <a:gd name="connsiteY30" fmla="*/ 473692 h 473704"/>
              <a:gd name="connsiteX31" fmla="*/ 2286000 w 8636000"/>
              <a:gd name="connsiteY31" fmla="*/ 270492 h 473704"/>
              <a:gd name="connsiteX32" fmla="*/ 2349500 w 8636000"/>
              <a:gd name="connsiteY32" fmla="*/ 118092 h 473704"/>
              <a:gd name="connsiteX33" fmla="*/ 2451100 w 8636000"/>
              <a:gd name="connsiteY33" fmla="*/ 3792 h 473704"/>
              <a:gd name="connsiteX34" fmla="*/ 2590800 w 8636000"/>
              <a:gd name="connsiteY34" fmla="*/ 168892 h 473704"/>
              <a:gd name="connsiteX35" fmla="*/ 2628900 w 8636000"/>
              <a:gd name="connsiteY35" fmla="*/ 308592 h 473704"/>
              <a:gd name="connsiteX36" fmla="*/ 2743200 w 8636000"/>
              <a:gd name="connsiteY36" fmla="*/ 460992 h 473704"/>
              <a:gd name="connsiteX37" fmla="*/ 2870200 w 8636000"/>
              <a:gd name="connsiteY37" fmla="*/ 321292 h 473704"/>
              <a:gd name="connsiteX38" fmla="*/ 2959100 w 8636000"/>
              <a:gd name="connsiteY38" fmla="*/ 105392 h 473704"/>
              <a:gd name="connsiteX39" fmla="*/ 3048000 w 8636000"/>
              <a:gd name="connsiteY39" fmla="*/ 16492 h 473704"/>
              <a:gd name="connsiteX40" fmla="*/ 3162300 w 8636000"/>
              <a:gd name="connsiteY40" fmla="*/ 194292 h 473704"/>
              <a:gd name="connsiteX41" fmla="*/ 3276600 w 8636000"/>
              <a:gd name="connsiteY41" fmla="*/ 422892 h 473704"/>
              <a:gd name="connsiteX42" fmla="*/ 3352800 w 8636000"/>
              <a:gd name="connsiteY42" fmla="*/ 435592 h 473704"/>
              <a:gd name="connsiteX43" fmla="*/ 3479800 w 8636000"/>
              <a:gd name="connsiteY43" fmla="*/ 219692 h 473704"/>
              <a:gd name="connsiteX44" fmla="*/ 3517900 w 8636000"/>
              <a:gd name="connsiteY44" fmla="*/ 92692 h 473704"/>
              <a:gd name="connsiteX45" fmla="*/ 3606800 w 8636000"/>
              <a:gd name="connsiteY45" fmla="*/ 29192 h 473704"/>
              <a:gd name="connsiteX46" fmla="*/ 3733800 w 8636000"/>
              <a:gd name="connsiteY46" fmla="*/ 143492 h 473704"/>
              <a:gd name="connsiteX47" fmla="*/ 3797300 w 8636000"/>
              <a:gd name="connsiteY47" fmla="*/ 308592 h 473704"/>
              <a:gd name="connsiteX48" fmla="*/ 3898900 w 8636000"/>
              <a:gd name="connsiteY48" fmla="*/ 448292 h 473704"/>
              <a:gd name="connsiteX49" fmla="*/ 4025900 w 8636000"/>
              <a:gd name="connsiteY49" fmla="*/ 295892 h 473704"/>
              <a:gd name="connsiteX50" fmla="*/ 4114800 w 8636000"/>
              <a:gd name="connsiteY50" fmla="*/ 92692 h 473704"/>
              <a:gd name="connsiteX51" fmla="*/ 4191000 w 8636000"/>
              <a:gd name="connsiteY51" fmla="*/ 16492 h 473704"/>
              <a:gd name="connsiteX52" fmla="*/ 4305300 w 8636000"/>
              <a:gd name="connsiteY52" fmla="*/ 118092 h 473704"/>
              <a:gd name="connsiteX53" fmla="*/ 4394200 w 8636000"/>
              <a:gd name="connsiteY53" fmla="*/ 372092 h 473704"/>
              <a:gd name="connsiteX54" fmla="*/ 4483100 w 8636000"/>
              <a:gd name="connsiteY54" fmla="*/ 435592 h 473704"/>
              <a:gd name="connsiteX55" fmla="*/ 4622800 w 8636000"/>
              <a:gd name="connsiteY55" fmla="*/ 270492 h 473704"/>
              <a:gd name="connsiteX56" fmla="*/ 4699000 w 8636000"/>
              <a:gd name="connsiteY56" fmla="*/ 118092 h 473704"/>
              <a:gd name="connsiteX57" fmla="*/ 4762500 w 8636000"/>
              <a:gd name="connsiteY57" fmla="*/ 29192 h 473704"/>
              <a:gd name="connsiteX58" fmla="*/ 4864100 w 8636000"/>
              <a:gd name="connsiteY58" fmla="*/ 118092 h 473704"/>
              <a:gd name="connsiteX59" fmla="*/ 4978400 w 8636000"/>
              <a:gd name="connsiteY59" fmla="*/ 359392 h 473704"/>
              <a:gd name="connsiteX60" fmla="*/ 5067300 w 8636000"/>
              <a:gd name="connsiteY60" fmla="*/ 422892 h 473704"/>
              <a:gd name="connsiteX61" fmla="*/ 5181600 w 8636000"/>
              <a:gd name="connsiteY61" fmla="*/ 321292 h 473704"/>
              <a:gd name="connsiteX62" fmla="*/ 5270500 w 8636000"/>
              <a:gd name="connsiteY62" fmla="*/ 79992 h 473704"/>
              <a:gd name="connsiteX63" fmla="*/ 5359400 w 8636000"/>
              <a:gd name="connsiteY63" fmla="*/ 16492 h 473704"/>
              <a:gd name="connsiteX64" fmla="*/ 5499100 w 8636000"/>
              <a:gd name="connsiteY64" fmla="*/ 219692 h 473704"/>
              <a:gd name="connsiteX65" fmla="*/ 5588000 w 8636000"/>
              <a:gd name="connsiteY65" fmla="*/ 422892 h 473704"/>
              <a:gd name="connsiteX66" fmla="*/ 5651500 w 8636000"/>
              <a:gd name="connsiteY66" fmla="*/ 435592 h 473704"/>
              <a:gd name="connsiteX67" fmla="*/ 5753100 w 8636000"/>
              <a:gd name="connsiteY67" fmla="*/ 308592 h 473704"/>
              <a:gd name="connsiteX68" fmla="*/ 5854700 w 8636000"/>
              <a:gd name="connsiteY68" fmla="*/ 79992 h 473704"/>
              <a:gd name="connsiteX69" fmla="*/ 5930900 w 8636000"/>
              <a:gd name="connsiteY69" fmla="*/ 3792 h 473704"/>
              <a:gd name="connsiteX70" fmla="*/ 6057900 w 8636000"/>
              <a:gd name="connsiteY70" fmla="*/ 181592 h 473704"/>
              <a:gd name="connsiteX71" fmla="*/ 6146800 w 8636000"/>
              <a:gd name="connsiteY71" fmla="*/ 372092 h 473704"/>
              <a:gd name="connsiteX72" fmla="*/ 6210300 w 8636000"/>
              <a:gd name="connsiteY72" fmla="*/ 435592 h 473704"/>
              <a:gd name="connsiteX73" fmla="*/ 6350000 w 8636000"/>
              <a:gd name="connsiteY73" fmla="*/ 295892 h 473704"/>
              <a:gd name="connsiteX74" fmla="*/ 6413500 w 8636000"/>
              <a:gd name="connsiteY74" fmla="*/ 118092 h 473704"/>
              <a:gd name="connsiteX75" fmla="*/ 6502400 w 8636000"/>
              <a:gd name="connsiteY75" fmla="*/ 29192 h 473704"/>
              <a:gd name="connsiteX76" fmla="*/ 6629400 w 8636000"/>
              <a:gd name="connsiteY76" fmla="*/ 130792 h 473704"/>
              <a:gd name="connsiteX77" fmla="*/ 6705600 w 8636000"/>
              <a:gd name="connsiteY77" fmla="*/ 308592 h 473704"/>
              <a:gd name="connsiteX78" fmla="*/ 6794500 w 8636000"/>
              <a:gd name="connsiteY78" fmla="*/ 435592 h 473704"/>
              <a:gd name="connsiteX79" fmla="*/ 6908800 w 8636000"/>
              <a:gd name="connsiteY79" fmla="*/ 295892 h 473704"/>
              <a:gd name="connsiteX80" fmla="*/ 6997700 w 8636000"/>
              <a:gd name="connsiteY80" fmla="*/ 105392 h 473704"/>
              <a:gd name="connsiteX81" fmla="*/ 7073900 w 8636000"/>
              <a:gd name="connsiteY81" fmla="*/ 29192 h 473704"/>
              <a:gd name="connsiteX82" fmla="*/ 7162800 w 8636000"/>
              <a:gd name="connsiteY82" fmla="*/ 79992 h 473704"/>
              <a:gd name="connsiteX83" fmla="*/ 7289800 w 8636000"/>
              <a:gd name="connsiteY83" fmla="*/ 295892 h 473704"/>
              <a:gd name="connsiteX84" fmla="*/ 7327900 w 8636000"/>
              <a:gd name="connsiteY84" fmla="*/ 422892 h 473704"/>
              <a:gd name="connsiteX85" fmla="*/ 7404100 w 8636000"/>
              <a:gd name="connsiteY85" fmla="*/ 435592 h 473704"/>
              <a:gd name="connsiteX86" fmla="*/ 7505700 w 8636000"/>
              <a:gd name="connsiteY86" fmla="*/ 270492 h 473704"/>
              <a:gd name="connsiteX87" fmla="*/ 7581900 w 8636000"/>
              <a:gd name="connsiteY87" fmla="*/ 118092 h 473704"/>
              <a:gd name="connsiteX88" fmla="*/ 7670800 w 8636000"/>
              <a:gd name="connsiteY88" fmla="*/ 16492 h 473704"/>
              <a:gd name="connsiteX89" fmla="*/ 7772400 w 8636000"/>
              <a:gd name="connsiteY89" fmla="*/ 143492 h 473704"/>
              <a:gd name="connsiteX90" fmla="*/ 7848600 w 8636000"/>
              <a:gd name="connsiteY90" fmla="*/ 321292 h 473704"/>
              <a:gd name="connsiteX91" fmla="*/ 7962900 w 8636000"/>
              <a:gd name="connsiteY91" fmla="*/ 435592 h 473704"/>
              <a:gd name="connsiteX92" fmla="*/ 8089900 w 8636000"/>
              <a:gd name="connsiteY92" fmla="*/ 270492 h 473704"/>
              <a:gd name="connsiteX93" fmla="*/ 8153400 w 8636000"/>
              <a:gd name="connsiteY93" fmla="*/ 105392 h 473704"/>
              <a:gd name="connsiteX94" fmla="*/ 8229600 w 8636000"/>
              <a:gd name="connsiteY94" fmla="*/ 29192 h 473704"/>
              <a:gd name="connsiteX95" fmla="*/ 8343900 w 8636000"/>
              <a:gd name="connsiteY95" fmla="*/ 118092 h 473704"/>
              <a:gd name="connsiteX96" fmla="*/ 8420100 w 8636000"/>
              <a:gd name="connsiteY96" fmla="*/ 295892 h 473704"/>
              <a:gd name="connsiteX97" fmla="*/ 8521700 w 8636000"/>
              <a:gd name="connsiteY97" fmla="*/ 435592 h 473704"/>
              <a:gd name="connsiteX98" fmla="*/ 8597900 w 8636000"/>
              <a:gd name="connsiteY98" fmla="*/ 372092 h 473704"/>
              <a:gd name="connsiteX99" fmla="*/ 8636000 w 8636000"/>
              <a:gd name="connsiteY99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53231 w 8636000"/>
              <a:gd name="connsiteY8" fmla="*/ 395111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403225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78594 w 8636000"/>
              <a:gd name="connsiteY4" fmla="*/ 55386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41148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95438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715294 w 8636000"/>
              <a:gd name="connsiteY25" fmla="*/ 248266 h 473704"/>
              <a:gd name="connsiteX26" fmla="*/ 1765300 w 8636000"/>
              <a:gd name="connsiteY26" fmla="*/ 135555 h 473704"/>
              <a:gd name="connsiteX27" fmla="*/ 1829593 w 8636000"/>
              <a:gd name="connsiteY27" fmla="*/ 37923 h 473704"/>
              <a:gd name="connsiteX28" fmla="*/ 1905000 w 8636000"/>
              <a:gd name="connsiteY28" fmla="*/ 41892 h 473704"/>
              <a:gd name="connsiteX29" fmla="*/ 1988344 w 8636000"/>
              <a:gd name="connsiteY29" fmla="*/ 172067 h 473704"/>
              <a:gd name="connsiteX30" fmla="*/ 2039938 w 8636000"/>
              <a:gd name="connsiteY30" fmla="*/ 280017 h 473704"/>
              <a:gd name="connsiteX31" fmla="*/ 2159000 w 8636000"/>
              <a:gd name="connsiteY31" fmla="*/ 473692 h 473704"/>
              <a:gd name="connsiteX32" fmla="*/ 2286000 w 8636000"/>
              <a:gd name="connsiteY32" fmla="*/ 270492 h 473704"/>
              <a:gd name="connsiteX33" fmla="*/ 2349500 w 8636000"/>
              <a:gd name="connsiteY33" fmla="*/ 118092 h 473704"/>
              <a:gd name="connsiteX34" fmla="*/ 2451100 w 8636000"/>
              <a:gd name="connsiteY34" fmla="*/ 3792 h 473704"/>
              <a:gd name="connsiteX35" fmla="*/ 2590800 w 8636000"/>
              <a:gd name="connsiteY35" fmla="*/ 168892 h 473704"/>
              <a:gd name="connsiteX36" fmla="*/ 2628900 w 8636000"/>
              <a:gd name="connsiteY36" fmla="*/ 308592 h 473704"/>
              <a:gd name="connsiteX37" fmla="*/ 2743200 w 8636000"/>
              <a:gd name="connsiteY37" fmla="*/ 460992 h 473704"/>
              <a:gd name="connsiteX38" fmla="*/ 2870200 w 8636000"/>
              <a:gd name="connsiteY38" fmla="*/ 321292 h 473704"/>
              <a:gd name="connsiteX39" fmla="*/ 2959100 w 8636000"/>
              <a:gd name="connsiteY39" fmla="*/ 105392 h 473704"/>
              <a:gd name="connsiteX40" fmla="*/ 3048000 w 8636000"/>
              <a:gd name="connsiteY40" fmla="*/ 16492 h 473704"/>
              <a:gd name="connsiteX41" fmla="*/ 3162300 w 8636000"/>
              <a:gd name="connsiteY41" fmla="*/ 194292 h 473704"/>
              <a:gd name="connsiteX42" fmla="*/ 3276600 w 8636000"/>
              <a:gd name="connsiteY42" fmla="*/ 422892 h 473704"/>
              <a:gd name="connsiteX43" fmla="*/ 3352800 w 8636000"/>
              <a:gd name="connsiteY43" fmla="*/ 435592 h 473704"/>
              <a:gd name="connsiteX44" fmla="*/ 3479800 w 8636000"/>
              <a:gd name="connsiteY44" fmla="*/ 219692 h 473704"/>
              <a:gd name="connsiteX45" fmla="*/ 3517900 w 8636000"/>
              <a:gd name="connsiteY45" fmla="*/ 92692 h 473704"/>
              <a:gd name="connsiteX46" fmla="*/ 3606800 w 8636000"/>
              <a:gd name="connsiteY46" fmla="*/ 29192 h 473704"/>
              <a:gd name="connsiteX47" fmla="*/ 3733800 w 8636000"/>
              <a:gd name="connsiteY47" fmla="*/ 143492 h 473704"/>
              <a:gd name="connsiteX48" fmla="*/ 3797300 w 8636000"/>
              <a:gd name="connsiteY48" fmla="*/ 308592 h 473704"/>
              <a:gd name="connsiteX49" fmla="*/ 3898900 w 8636000"/>
              <a:gd name="connsiteY49" fmla="*/ 448292 h 473704"/>
              <a:gd name="connsiteX50" fmla="*/ 4025900 w 8636000"/>
              <a:gd name="connsiteY50" fmla="*/ 295892 h 473704"/>
              <a:gd name="connsiteX51" fmla="*/ 4114800 w 8636000"/>
              <a:gd name="connsiteY51" fmla="*/ 92692 h 473704"/>
              <a:gd name="connsiteX52" fmla="*/ 4191000 w 8636000"/>
              <a:gd name="connsiteY52" fmla="*/ 16492 h 473704"/>
              <a:gd name="connsiteX53" fmla="*/ 4305300 w 8636000"/>
              <a:gd name="connsiteY53" fmla="*/ 118092 h 473704"/>
              <a:gd name="connsiteX54" fmla="*/ 4394200 w 8636000"/>
              <a:gd name="connsiteY54" fmla="*/ 372092 h 473704"/>
              <a:gd name="connsiteX55" fmla="*/ 4483100 w 8636000"/>
              <a:gd name="connsiteY55" fmla="*/ 435592 h 473704"/>
              <a:gd name="connsiteX56" fmla="*/ 4622800 w 8636000"/>
              <a:gd name="connsiteY56" fmla="*/ 270492 h 473704"/>
              <a:gd name="connsiteX57" fmla="*/ 4699000 w 8636000"/>
              <a:gd name="connsiteY57" fmla="*/ 118092 h 473704"/>
              <a:gd name="connsiteX58" fmla="*/ 4762500 w 8636000"/>
              <a:gd name="connsiteY58" fmla="*/ 29192 h 473704"/>
              <a:gd name="connsiteX59" fmla="*/ 4864100 w 8636000"/>
              <a:gd name="connsiteY59" fmla="*/ 118092 h 473704"/>
              <a:gd name="connsiteX60" fmla="*/ 4978400 w 8636000"/>
              <a:gd name="connsiteY60" fmla="*/ 359392 h 473704"/>
              <a:gd name="connsiteX61" fmla="*/ 5067300 w 8636000"/>
              <a:gd name="connsiteY61" fmla="*/ 422892 h 473704"/>
              <a:gd name="connsiteX62" fmla="*/ 5181600 w 8636000"/>
              <a:gd name="connsiteY62" fmla="*/ 321292 h 473704"/>
              <a:gd name="connsiteX63" fmla="*/ 5270500 w 8636000"/>
              <a:gd name="connsiteY63" fmla="*/ 79992 h 473704"/>
              <a:gd name="connsiteX64" fmla="*/ 5359400 w 8636000"/>
              <a:gd name="connsiteY64" fmla="*/ 16492 h 473704"/>
              <a:gd name="connsiteX65" fmla="*/ 5499100 w 8636000"/>
              <a:gd name="connsiteY65" fmla="*/ 219692 h 473704"/>
              <a:gd name="connsiteX66" fmla="*/ 5588000 w 8636000"/>
              <a:gd name="connsiteY66" fmla="*/ 422892 h 473704"/>
              <a:gd name="connsiteX67" fmla="*/ 5651500 w 8636000"/>
              <a:gd name="connsiteY67" fmla="*/ 435592 h 473704"/>
              <a:gd name="connsiteX68" fmla="*/ 5753100 w 8636000"/>
              <a:gd name="connsiteY68" fmla="*/ 308592 h 473704"/>
              <a:gd name="connsiteX69" fmla="*/ 5854700 w 8636000"/>
              <a:gd name="connsiteY69" fmla="*/ 79992 h 473704"/>
              <a:gd name="connsiteX70" fmla="*/ 5930900 w 8636000"/>
              <a:gd name="connsiteY70" fmla="*/ 3792 h 473704"/>
              <a:gd name="connsiteX71" fmla="*/ 6057900 w 8636000"/>
              <a:gd name="connsiteY71" fmla="*/ 181592 h 473704"/>
              <a:gd name="connsiteX72" fmla="*/ 6146800 w 8636000"/>
              <a:gd name="connsiteY72" fmla="*/ 372092 h 473704"/>
              <a:gd name="connsiteX73" fmla="*/ 6210300 w 8636000"/>
              <a:gd name="connsiteY73" fmla="*/ 435592 h 473704"/>
              <a:gd name="connsiteX74" fmla="*/ 6350000 w 8636000"/>
              <a:gd name="connsiteY74" fmla="*/ 295892 h 473704"/>
              <a:gd name="connsiteX75" fmla="*/ 6413500 w 8636000"/>
              <a:gd name="connsiteY75" fmla="*/ 118092 h 473704"/>
              <a:gd name="connsiteX76" fmla="*/ 6502400 w 8636000"/>
              <a:gd name="connsiteY76" fmla="*/ 29192 h 473704"/>
              <a:gd name="connsiteX77" fmla="*/ 6629400 w 8636000"/>
              <a:gd name="connsiteY77" fmla="*/ 130792 h 473704"/>
              <a:gd name="connsiteX78" fmla="*/ 6705600 w 8636000"/>
              <a:gd name="connsiteY78" fmla="*/ 308592 h 473704"/>
              <a:gd name="connsiteX79" fmla="*/ 6794500 w 8636000"/>
              <a:gd name="connsiteY79" fmla="*/ 435592 h 473704"/>
              <a:gd name="connsiteX80" fmla="*/ 6908800 w 8636000"/>
              <a:gd name="connsiteY80" fmla="*/ 295892 h 473704"/>
              <a:gd name="connsiteX81" fmla="*/ 6997700 w 8636000"/>
              <a:gd name="connsiteY81" fmla="*/ 105392 h 473704"/>
              <a:gd name="connsiteX82" fmla="*/ 7073900 w 8636000"/>
              <a:gd name="connsiteY82" fmla="*/ 29192 h 473704"/>
              <a:gd name="connsiteX83" fmla="*/ 7162800 w 8636000"/>
              <a:gd name="connsiteY83" fmla="*/ 79992 h 473704"/>
              <a:gd name="connsiteX84" fmla="*/ 7289800 w 8636000"/>
              <a:gd name="connsiteY84" fmla="*/ 295892 h 473704"/>
              <a:gd name="connsiteX85" fmla="*/ 7327900 w 8636000"/>
              <a:gd name="connsiteY85" fmla="*/ 422892 h 473704"/>
              <a:gd name="connsiteX86" fmla="*/ 7404100 w 8636000"/>
              <a:gd name="connsiteY86" fmla="*/ 435592 h 473704"/>
              <a:gd name="connsiteX87" fmla="*/ 7505700 w 8636000"/>
              <a:gd name="connsiteY87" fmla="*/ 270492 h 473704"/>
              <a:gd name="connsiteX88" fmla="*/ 7581900 w 8636000"/>
              <a:gd name="connsiteY88" fmla="*/ 118092 h 473704"/>
              <a:gd name="connsiteX89" fmla="*/ 7670800 w 8636000"/>
              <a:gd name="connsiteY89" fmla="*/ 16492 h 473704"/>
              <a:gd name="connsiteX90" fmla="*/ 7772400 w 8636000"/>
              <a:gd name="connsiteY90" fmla="*/ 143492 h 473704"/>
              <a:gd name="connsiteX91" fmla="*/ 7848600 w 8636000"/>
              <a:gd name="connsiteY91" fmla="*/ 321292 h 473704"/>
              <a:gd name="connsiteX92" fmla="*/ 7962900 w 8636000"/>
              <a:gd name="connsiteY92" fmla="*/ 435592 h 473704"/>
              <a:gd name="connsiteX93" fmla="*/ 8089900 w 8636000"/>
              <a:gd name="connsiteY93" fmla="*/ 270492 h 473704"/>
              <a:gd name="connsiteX94" fmla="*/ 8153400 w 8636000"/>
              <a:gd name="connsiteY94" fmla="*/ 105392 h 473704"/>
              <a:gd name="connsiteX95" fmla="*/ 8229600 w 8636000"/>
              <a:gd name="connsiteY95" fmla="*/ 29192 h 473704"/>
              <a:gd name="connsiteX96" fmla="*/ 8343900 w 8636000"/>
              <a:gd name="connsiteY96" fmla="*/ 118092 h 473704"/>
              <a:gd name="connsiteX97" fmla="*/ 8420100 w 8636000"/>
              <a:gd name="connsiteY97" fmla="*/ 295892 h 473704"/>
              <a:gd name="connsiteX98" fmla="*/ 8521700 w 8636000"/>
              <a:gd name="connsiteY98" fmla="*/ 435592 h 473704"/>
              <a:gd name="connsiteX99" fmla="*/ 8597900 w 8636000"/>
              <a:gd name="connsiteY99" fmla="*/ 372092 h 473704"/>
              <a:gd name="connsiteX100" fmla="*/ 8636000 w 8636000"/>
              <a:gd name="connsiteY100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0525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7669 w 8636000"/>
              <a:gd name="connsiteY25" fmla="*/ 352248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5294 w 8636000"/>
              <a:gd name="connsiteY26" fmla="*/ 248266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9593 w 8636000"/>
              <a:gd name="connsiteY28" fmla="*/ 37923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41892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73704"/>
              <a:gd name="connsiteX1" fmla="*/ 41275 w 8636000"/>
              <a:gd name="connsiteY1" fmla="*/ 102217 h 473704"/>
              <a:gd name="connsiteX2" fmla="*/ 81757 w 8636000"/>
              <a:gd name="connsiteY2" fmla="*/ 40304 h 473704"/>
              <a:gd name="connsiteX3" fmla="*/ 128587 w 8636000"/>
              <a:gd name="connsiteY3" fmla="*/ 19667 h 473704"/>
              <a:gd name="connsiteX4" fmla="*/ 183356 w 8636000"/>
              <a:gd name="connsiteY4" fmla="*/ 53004 h 473704"/>
              <a:gd name="connsiteX5" fmla="*/ 280193 w 8636000"/>
              <a:gd name="connsiteY5" fmla="*/ 241917 h 473704"/>
              <a:gd name="connsiteX6" fmla="*/ 324643 w 8636000"/>
              <a:gd name="connsiteY6" fmla="*/ 345105 h 473704"/>
              <a:gd name="connsiteX7" fmla="*/ 396082 w 8636000"/>
              <a:gd name="connsiteY7" fmla="*/ 432418 h 473704"/>
              <a:gd name="connsiteX8" fmla="*/ 462756 w 8636000"/>
              <a:gd name="connsiteY8" fmla="*/ 411780 h 473704"/>
              <a:gd name="connsiteX9" fmla="*/ 545306 w 8636000"/>
              <a:gd name="connsiteY9" fmla="*/ 266522 h 473704"/>
              <a:gd name="connsiteX10" fmla="*/ 619919 w 8636000"/>
              <a:gd name="connsiteY10" fmla="*/ 111742 h 473704"/>
              <a:gd name="connsiteX11" fmla="*/ 658019 w 8636000"/>
              <a:gd name="connsiteY11" fmla="*/ 49830 h 473704"/>
              <a:gd name="connsiteX12" fmla="*/ 708025 w 8636000"/>
              <a:gd name="connsiteY12" fmla="*/ 19668 h 473704"/>
              <a:gd name="connsiteX13" fmla="*/ 767557 w 8636000"/>
              <a:gd name="connsiteY13" fmla="*/ 61736 h 473704"/>
              <a:gd name="connsiteX14" fmla="*/ 852488 w 8636000"/>
              <a:gd name="connsiteY14" fmla="*/ 231598 h 473704"/>
              <a:gd name="connsiteX15" fmla="*/ 910432 w 8636000"/>
              <a:gd name="connsiteY15" fmla="*/ 359393 h 473704"/>
              <a:gd name="connsiteX16" fmla="*/ 989013 w 8636000"/>
              <a:gd name="connsiteY16" fmla="*/ 440354 h 473704"/>
              <a:gd name="connsiteX17" fmla="*/ 1062832 w 8636000"/>
              <a:gd name="connsiteY17" fmla="*/ 392729 h 473704"/>
              <a:gd name="connsiteX18" fmla="*/ 1124744 w 8636000"/>
              <a:gd name="connsiteY18" fmla="*/ 277636 h 473704"/>
              <a:gd name="connsiteX19" fmla="*/ 1227931 w 8636000"/>
              <a:gd name="connsiteY19" fmla="*/ 58561 h 473704"/>
              <a:gd name="connsiteX20" fmla="*/ 1284288 w 8636000"/>
              <a:gd name="connsiteY20" fmla="*/ 18873 h 473704"/>
              <a:gd name="connsiteX21" fmla="*/ 1338263 w 8636000"/>
              <a:gd name="connsiteY21" fmla="*/ 51417 h 473704"/>
              <a:gd name="connsiteX22" fmla="*/ 1431925 w 8636000"/>
              <a:gd name="connsiteY22" fmla="*/ 218898 h 473704"/>
              <a:gd name="connsiteX23" fmla="*/ 1496219 w 8636000"/>
              <a:gd name="connsiteY23" fmla="*/ 364154 h 473704"/>
              <a:gd name="connsiteX24" fmla="*/ 1585913 w 8636000"/>
              <a:gd name="connsiteY24" fmla="*/ 438767 h 473704"/>
              <a:gd name="connsiteX25" fmla="*/ 1665288 w 8636000"/>
              <a:gd name="connsiteY25" fmla="*/ 345105 h 473704"/>
              <a:gd name="connsiteX26" fmla="*/ 1712913 w 8636000"/>
              <a:gd name="connsiteY26" fmla="*/ 243503 h 473704"/>
              <a:gd name="connsiteX27" fmla="*/ 1765300 w 8636000"/>
              <a:gd name="connsiteY27" fmla="*/ 135555 h 473704"/>
              <a:gd name="connsiteX28" fmla="*/ 1827211 w 8636000"/>
              <a:gd name="connsiteY28" fmla="*/ 33161 h 473704"/>
              <a:gd name="connsiteX29" fmla="*/ 1905000 w 8636000"/>
              <a:gd name="connsiteY29" fmla="*/ 34748 h 473704"/>
              <a:gd name="connsiteX30" fmla="*/ 1988344 w 8636000"/>
              <a:gd name="connsiteY30" fmla="*/ 172067 h 473704"/>
              <a:gd name="connsiteX31" fmla="*/ 2039938 w 8636000"/>
              <a:gd name="connsiteY31" fmla="*/ 280017 h 473704"/>
              <a:gd name="connsiteX32" fmla="*/ 2159000 w 8636000"/>
              <a:gd name="connsiteY32" fmla="*/ 473692 h 473704"/>
              <a:gd name="connsiteX33" fmla="*/ 2286000 w 8636000"/>
              <a:gd name="connsiteY33" fmla="*/ 270492 h 473704"/>
              <a:gd name="connsiteX34" fmla="*/ 2349500 w 8636000"/>
              <a:gd name="connsiteY34" fmla="*/ 118092 h 473704"/>
              <a:gd name="connsiteX35" fmla="*/ 2451100 w 8636000"/>
              <a:gd name="connsiteY35" fmla="*/ 3792 h 473704"/>
              <a:gd name="connsiteX36" fmla="*/ 2590800 w 8636000"/>
              <a:gd name="connsiteY36" fmla="*/ 168892 h 473704"/>
              <a:gd name="connsiteX37" fmla="*/ 2628900 w 8636000"/>
              <a:gd name="connsiteY37" fmla="*/ 308592 h 473704"/>
              <a:gd name="connsiteX38" fmla="*/ 2743200 w 8636000"/>
              <a:gd name="connsiteY38" fmla="*/ 460992 h 473704"/>
              <a:gd name="connsiteX39" fmla="*/ 2870200 w 8636000"/>
              <a:gd name="connsiteY39" fmla="*/ 321292 h 473704"/>
              <a:gd name="connsiteX40" fmla="*/ 2959100 w 8636000"/>
              <a:gd name="connsiteY40" fmla="*/ 105392 h 473704"/>
              <a:gd name="connsiteX41" fmla="*/ 3048000 w 8636000"/>
              <a:gd name="connsiteY41" fmla="*/ 16492 h 473704"/>
              <a:gd name="connsiteX42" fmla="*/ 3162300 w 8636000"/>
              <a:gd name="connsiteY42" fmla="*/ 194292 h 473704"/>
              <a:gd name="connsiteX43" fmla="*/ 3276600 w 8636000"/>
              <a:gd name="connsiteY43" fmla="*/ 422892 h 473704"/>
              <a:gd name="connsiteX44" fmla="*/ 3352800 w 8636000"/>
              <a:gd name="connsiteY44" fmla="*/ 435592 h 473704"/>
              <a:gd name="connsiteX45" fmla="*/ 3479800 w 8636000"/>
              <a:gd name="connsiteY45" fmla="*/ 219692 h 473704"/>
              <a:gd name="connsiteX46" fmla="*/ 3517900 w 8636000"/>
              <a:gd name="connsiteY46" fmla="*/ 92692 h 473704"/>
              <a:gd name="connsiteX47" fmla="*/ 3606800 w 8636000"/>
              <a:gd name="connsiteY47" fmla="*/ 29192 h 473704"/>
              <a:gd name="connsiteX48" fmla="*/ 3733800 w 8636000"/>
              <a:gd name="connsiteY48" fmla="*/ 143492 h 473704"/>
              <a:gd name="connsiteX49" fmla="*/ 3797300 w 8636000"/>
              <a:gd name="connsiteY49" fmla="*/ 308592 h 473704"/>
              <a:gd name="connsiteX50" fmla="*/ 3898900 w 8636000"/>
              <a:gd name="connsiteY50" fmla="*/ 448292 h 473704"/>
              <a:gd name="connsiteX51" fmla="*/ 4025900 w 8636000"/>
              <a:gd name="connsiteY51" fmla="*/ 295892 h 473704"/>
              <a:gd name="connsiteX52" fmla="*/ 4114800 w 8636000"/>
              <a:gd name="connsiteY52" fmla="*/ 92692 h 473704"/>
              <a:gd name="connsiteX53" fmla="*/ 4191000 w 8636000"/>
              <a:gd name="connsiteY53" fmla="*/ 16492 h 473704"/>
              <a:gd name="connsiteX54" fmla="*/ 4305300 w 8636000"/>
              <a:gd name="connsiteY54" fmla="*/ 118092 h 473704"/>
              <a:gd name="connsiteX55" fmla="*/ 4394200 w 8636000"/>
              <a:gd name="connsiteY55" fmla="*/ 372092 h 473704"/>
              <a:gd name="connsiteX56" fmla="*/ 4483100 w 8636000"/>
              <a:gd name="connsiteY56" fmla="*/ 435592 h 473704"/>
              <a:gd name="connsiteX57" fmla="*/ 4622800 w 8636000"/>
              <a:gd name="connsiteY57" fmla="*/ 270492 h 473704"/>
              <a:gd name="connsiteX58" fmla="*/ 4699000 w 8636000"/>
              <a:gd name="connsiteY58" fmla="*/ 118092 h 473704"/>
              <a:gd name="connsiteX59" fmla="*/ 4762500 w 8636000"/>
              <a:gd name="connsiteY59" fmla="*/ 29192 h 473704"/>
              <a:gd name="connsiteX60" fmla="*/ 4864100 w 8636000"/>
              <a:gd name="connsiteY60" fmla="*/ 118092 h 473704"/>
              <a:gd name="connsiteX61" fmla="*/ 4978400 w 8636000"/>
              <a:gd name="connsiteY61" fmla="*/ 359392 h 473704"/>
              <a:gd name="connsiteX62" fmla="*/ 5067300 w 8636000"/>
              <a:gd name="connsiteY62" fmla="*/ 422892 h 473704"/>
              <a:gd name="connsiteX63" fmla="*/ 5181600 w 8636000"/>
              <a:gd name="connsiteY63" fmla="*/ 321292 h 473704"/>
              <a:gd name="connsiteX64" fmla="*/ 5270500 w 8636000"/>
              <a:gd name="connsiteY64" fmla="*/ 79992 h 473704"/>
              <a:gd name="connsiteX65" fmla="*/ 5359400 w 8636000"/>
              <a:gd name="connsiteY65" fmla="*/ 16492 h 473704"/>
              <a:gd name="connsiteX66" fmla="*/ 5499100 w 8636000"/>
              <a:gd name="connsiteY66" fmla="*/ 219692 h 473704"/>
              <a:gd name="connsiteX67" fmla="*/ 5588000 w 8636000"/>
              <a:gd name="connsiteY67" fmla="*/ 422892 h 473704"/>
              <a:gd name="connsiteX68" fmla="*/ 5651500 w 8636000"/>
              <a:gd name="connsiteY68" fmla="*/ 435592 h 473704"/>
              <a:gd name="connsiteX69" fmla="*/ 5753100 w 8636000"/>
              <a:gd name="connsiteY69" fmla="*/ 308592 h 473704"/>
              <a:gd name="connsiteX70" fmla="*/ 5854700 w 8636000"/>
              <a:gd name="connsiteY70" fmla="*/ 79992 h 473704"/>
              <a:gd name="connsiteX71" fmla="*/ 5930900 w 8636000"/>
              <a:gd name="connsiteY71" fmla="*/ 3792 h 473704"/>
              <a:gd name="connsiteX72" fmla="*/ 6057900 w 8636000"/>
              <a:gd name="connsiteY72" fmla="*/ 181592 h 473704"/>
              <a:gd name="connsiteX73" fmla="*/ 6146800 w 8636000"/>
              <a:gd name="connsiteY73" fmla="*/ 372092 h 473704"/>
              <a:gd name="connsiteX74" fmla="*/ 6210300 w 8636000"/>
              <a:gd name="connsiteY74" fmla="*/ 435592 h 473704"/>
              <a:gd name="connsiteX75" fmla="*/ 6350000 w 8636000"/>
              <a:gd name="connsiteY75" fmla="*/ 295892 h 473704"/>
              <a:gd name="connsiteX76" fmla="*/ 6413500 w 8636000"/>
              <a:gd name="connsiteY76" fmla="*/ 118092 h 473704"/>
              <a:gd name="connsiteX77" fmla="*/ 6502400 w 8636000"/>
              <a:gd name="connsiteY77" fmla="*/ 29192 h 473704"/>
              <a:gd name="connsiteX78" fmla="*/ 6629400 w 8636000"/>
              <a:gd name="connsiteY78" fmla="*/ 130792 h 473704"/>
              <a:gd name="connsiteX79" fmla="*/ 6705600 w 8636000"/>
              <a:gd name="connsiteY79" fmla="*/ 308592 h 473704"/>
              <a:gd name="connsiteX80" fmla="*/ 6794500 w 8636000"/>
              <a:gd name="connsiteY80" fmla="*/ 435592 h 473704"/>
              <a:gd name="connsiteX81" fmla="*/ 6908800 w 8636000"/>
              <a:gd name="connsiteY81" fmla="*/ 295892 h 473704"/>
              <a:gd name="connsiteX82" fmla="*/ 6997700 w 8636000"/>
              <a:gd name="connsiteY82" fmla="*/ 105392 h 473704"/>
              <a:gd name="connsiteX83" fmla="*/ 7073900 w 8636000"/>
              <a:gd name="connsiteY83" fmla="*/ 29192 h 473704"/>
              <a:gd name="connsiteX84" fmla="*/ 7162800 w 8636000"/>
              <a:gd name="connsiteY84" fmla="*/ 79992 h 473704"/>
              <a:gd name="connsiteX85" fmla="*/ 7289800 w 8636000"/>
              <a:gd name="connsiteY85" fmla="*/ 295892 h 473704"/>
              <a:gd name="connsiteX86" fmla="*/ 7327900 w 8636000"/>
              <a:gd name="connsiteY86" fmla="*/ 422892 h 473704"/>
              <a:gd name="connsiteX87" fmla="*/ 7404100 w 8636000"/>
              <a:gd name="connsiteY87" fmla="*/ 435592 h 473704"/>
              <a:gd name="connsiteX88" fmla="*/ 7505700 w 8636000"/>
              <a:gd name="connsiteY88" fmla="*/ 270492 h 473704"/>
              <a:gd name="connsiteX89" fmla="*/ 7581900 w 8636000"/>
              <a:gd name="connsiteY89" fmla="*/ 118092 h 473704"/>
              <a:gd name="connsiteX90" fmla="*/ 7670800 w 8636000"/>
              <a:gd name="connsiteY90" fmla="*/ 16492 h 473704"/>
              <a:gd name="connsiteX91" fmla="*/ 7772400 w 8636000"/>
              <a:gd name="connsiteY91" fmla="*/ 143492 h 473704"/>
              <a:gd name="connsiteX92" fmla="*/ 7848600 w 8636000"/>
              <a:gd name="connsiteY92" fmla="*/ 321292 h 473704"/>
              <a:gd name="connsiteX93" fmla="*/ 7962900 w 8636000"/>
              <a:gd name="connsiteY93" fmla="*/ 435592 h 473704"/>
              <a:gd name="connsiteX94" fmla="*/ 8089900 w 8636000"/>
              <a:gd name="connsiteY94" fmla="*/ 270492 h 473704"/>
              <a:gd name="connsiteX95" fmla="*/ 8153400 w 8636000"/>
              <a:gd name="connsiteY95" fmla="*/ 105392 h 473704"/>
              <a:gd name="connsiteX96" fmla="*/ 8229600 w 8636000"/>
              <a:gd name="connsiteY96" fmla="*/ 29192 h 473704"/>
              <a:gd name="connsiteX97" fmla="*/ 8343900 w 8636000"/>
              <a:gd name="connsiteY97" fmla="*/ 118092 h 473704"/>
              <a:gd name="connsiteX98" fmla="*/ 8420100 w 8636000"/>
              <a:gd name="connsiteY98" fmla="*/ 295892 h 473704"/>
              <a:gd name="connsiteX99" fmla="*/ 8521700 w 8636000"/>
              <a:gd name="connsiteY99" fmla="*/ 435592 h 473704"/>
              <a:gd name="connsiteX100" fmla="*/ 8597900 w 8636000"/>
              <a:gd name="connsiteY100" fmla="*/ 372092 h 473704"/>
              <a:gd name="connsiteX101" fmla="*/ 8636000 w 8636000"/>
              <a:gd name="connsiteY101" fmla="*/ 283192 h 473704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39938 w 8636000"/>
              <a:gd name="connsiteY31" fmla="*/ 280017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51100 w 8636000"/>
              <a:gd name="connsiteY35" fmla="*/ 3792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90800 w 8636000"/>
              <a:gd name="connsiteY36" fmla="*/ 168892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61031"/>
              <a:gd name="connsiteX1" fmla="*/ 41275 w 8636000"/>
              <a:gd name="connsiteY1" fmla="*/ 102217 h 461031"/>
              <a:gd name="connsiteX2" fmla="*/ 81757 w 8636000"/>
              <a:gd name="connsiteY2" fmla="*/ 40304 h 461031"/>
              <a:gd name="connsiteX3" fmla="*/ 128587 w 8636000"/>
              <a:gd name="connsiteY3" fmla="*/ 19667 h 461031"/>
              <a:gd name="connsiteX4" fmla="*/ 183356 w 8636000"/>
              <a:gd name="connsiteY4" fmla="*/ 53004 h 461031"/>
              <a:gd name="connsiteX5" fmla="*/ 280193 w 8636000"/>
              <a:gd name="connsiteY5" fmla="*/ 241917 h 461031"/>
              <a:gd name="connsiteX6" fmla="*/ 324643 w 8636000"/>
              <a:gd name="connsiteY6" fmla="*/ 345105 h 461031"/>
              <a:gd name="connsiteX7" fmla="*/ 396082 w 8636000"/>
              <a:gd name="connsiteY7" fmla="*/ 432418 h 461031"/>
              <a:gd name="connsiteX8" fmla="*/ 462756 w 8636000"/>
              <a:gd name="connsiteY8" fmla="*/ 411780 h 461031"/>
              <a:gd name="connsiteX9" fmla="*/ 545306 w 8636000"/>
              <a:gd name="connsiteY9" fmla="*/ 266522 h 461031"/>
              <a:gd name="connsiteX10" fmla="*/ 619919 w 8636000"/>
              <a:gd name="connsiteY10" fmla="*/ 111742 h 461031"/>
              <a:gd name="connsiteX11" fmla="*/ 658019 w 8636000"/>
              <a:gd name="connsiteY11" fmla="*/ 49830 h 461031"/>
              <a:gd name="connsiteX12" fmla="*/ 708025 w 8636000"/>
              <a:gd name="connsiteY12" fmla="*/ 19668 h 461031"/>
              <a:gd name="connsiteX13" fmla="*/ 767557 w 8636000"/>
              <a:gd name="connsiteY13" fmla="*/ 61736 h 461031"/>
              <a:gd name="connsiteX14" fmla="*/ 852488 w 8636000"/>
              <a:gd name="connsiteY14" fmla="*/ 231598 h 461031"/>
              <a:gd name="connsiteX15" fmla="*/ 910432 w 8636000"/>
              <a:gd name="connsiteY15" fmla="*/ 359393 h 461031"/>
              <a:gd name="connsiteX16" fmla="*/ 989013 w 8636000"/>
              <a:gd name="connsiteY16" fmla="*/ 440354 h 461031"/>
              <a:gd name="connsiteX17" fmla="*/ 1062832 w 8636000"/>
              <a:gd name="connsiteY17" fmla="*/ 392729 h 461031"/>
              <a:gd name="connsiteX18" fmla="*/ 1124744 w 8636000"/>
              <a:gd name="connsiteY18" fmla="*/ 277636 h 461031"/>
              <a:gd name="connsiteX19" fmla="*/ 1227931 w 8636000"/>
              <a:gd name="connsiteY19" fmla="*/ 58561 h 461031"/>
              <a:gd name="connsiteX20" fmla="*/ 1284288 w 8636000"/>
              <a:gd name="connsiteY20" fmla="*/ 18873 h 461031"/>
              <a:gd name="connsiteX21" fmla="*/ 1338263 w 8636000"/>
              <a:gd name="connsiteY21" fmla="*/ 51417 h 461031"/>
              <a:gd name="connsiteX22" fmla="*/ 1431925 w 8636000"/>
              <a:gd name="connsiteY22" fmla="*/ 218898 h 461031"/>
              <a:gd name="connsiteX23" fmla="*/ 1496219 w 8636000"/>
              <a:gd name="connsiteY23" fmla="*/ 364154 h 461031"/>
              <a:gd name="connsiteX24" fmla="*/ 1585913 w 8636000"/>
              <a:gd name="connsiteY24" fmla="*/ 438767 h 461031"/>
              <a:gd name="connsiteX25" fmla="*/ 1665288 w 8636000"/>
              <a:gd name="connsiteY25" fmla="*/ 345105 h 461031"/>
              <a:gd name="connsiteX26" fmla="*/ 1712913 w 8636000"/>
              <a:gd name="connsiteY26" fmla="*/ 243503 h 461031"/>
              <a:gd name="connsiteX27" fmla="*/ 1765300 w 8636000"/>
              <a:gd name="connsiteY27" fmla="*/ 135555 h 461031"/>
              <a:gd name="connsiteX28" fmla="*/ 1827211 w 8636000"/>
              <a:gd name="connsiteY28" fmla="*/ 33161 h 461031"/>
              <a:gd name="connsiteX29" fmla="*/ 1905000 w 8636000"/>
              <a:gd name="connsiteY29" fmla="*/ 34748 h 461031"/>
              <a:gd name="connsiteX30" fmla="*/ 1988344 w 8636000"/>
              <a:gd name="connsiteY30" fmla="*/ 172067 h 461031"/>
              <a:gd name="connsiteX31" fmla="*/ 2047082 w 8636000"/>
              <a:gd name="connsiteY31" fmla="*/ 306211 h 461031"/>
              <a:gd name="connsiteX32" fmla="*/ 2156618 w 8636000"/>
              <a:gd name="connsiteY32" fmla="*/ 445117 h 461031"/>
              <a:gd name="connsiteX33" fmla="*/ 2286000 w 8636000"/>
              <a:gd name="connsiteY33" fmla="*/ 270492 h 461031"/>
              <a:gd name="connsiteX34" fmla="*/ 2349500 w 8636000"/>
              <a:gd name="connsiteY34" fmla="*/ 118092 h 461031"/>
              <a:gd name="connsiteX35" fmla="*/ 2448718 w 8636000"/>
              <a:gd name="connsiteY35" fmla="*/ 18079 h 461031"/>
              <a:gd name="connsiteX36" fmla="*/ 2571750 w 8636000"/>
              <a:gd name="connsiteY36" fmla="*/ 178417 h 461031"/>
              <a:gd name="connsiteX37" fmla="*/ 2628900 w 8636000"/>
              <a:gd name="connsiteY37" fmla="*/ 308592 h 461031"/>
              <a:gd name="connsiteX38" fmla="*/ 2743200 w 8636000"/>
              <a:gd name="connsiteY38" fmla="*/ 460992 h 461031"/>
              <a:gd name="connsiteX39" fmla="*/ 2870200 w 8636000"/>
              <a:gd name="connsiteY39" fmla="*/ 321292 h 461031"/>
              <a:gd name="connsiteX40" fmla="*/ 2959100 w 8636000"/>
              <a:gd name="connsiteY40" fmla="*/ 105392 h 461031"/>
              <a:gd name="connsiteX41" fmla="*/ 3048000 w 8636000"/>
              <a:gd name="connsiteY41" fmla="*/ 16492 h 461031"/>
              <a:gd name="connsiteX42" fmla="*/ 3162300 w 8636000"/>
              <a:gd name="connsiteY42" fmla="*/ 194292 h 461031"/>
              <a:gd name="connsiteX43" fmla="*/ 3276600 w 8636000"/>
              <a:gd name="connsiteY43" fmla="*/ 422892 h 461031"/>
              <a:gd name="connsiteX44" fmla="*/ 3352800 w 8636000"/>
              <a:gd name="connsiteY44" fmla="*/ 435592 h 461031"/>
              <a:gd name="connsiteX45" fmla="*/ 3479800 w 8636000"/>
              <a:gd name="connsiteY45" fmla="*/ 219692 h 461031"/>
              <a:gd name="connsiteX46" fmla="*/ 3517900 w 8636000"/>
              <a:gd name="connsiteY46" fmla="*/ 92692 h 461031"/>
              <a:gd name="connsiteX47" fmla="*/ 3606800 w 8636000"/>
              <a:gd name="connsiteY47" fmla="*/ 29192 h 461031"/>
              <a:gd name="connsiteX48" fmla="*/ 3733800 w 8636000"/>
              <a:gd name="connsiteY48" fmla="*/ 143492 h 461031"/>
              <a:gd name="connsiteX49" fmla="*/ 3797300 w 8636000"/>
              <a:gd name="connsiteY49" fmla="*/ 308592 h 461031"/>
              <a:gd name="connsiteX50" fmla="*/ 3898900 w 8636000"/>
              <a:gd name="connsiteY50" fmla="*/ 448292 h 461031"/>
              <a:gd name="connsiteX51" fmla="*/ 4025900 w 8636000"/>
              <a:gd name="connsiteY51" fmla="*/ 295892 h 461031"/>
              <a:gd name="connsiteX52" fmla="*/ 4114800 w 8636000"/>
              <a:gd name="connsiteY52" fmla="*/ 92692 h 461031"/>
              <a:gd name="connsiteX53" fmla="*/ 4191000 w 8636000"/>
              <a:gd name="connsiteY53" fmla="*/ 16492 h 461031"/>
              <a:gd name="connsiteX54" fmla="*/ 4305300 w 8636000"/>
              <a:gd name="connsiteY54" fmla="*/ 118092 h 461031"/>
              <a:gd name="connsiteX55" fmla="*/ 4394200 w 8636000"/>
              <a:gd name="connsiteY55" fmla="*/ 372092 h 461031"/>
              <a:gd name="connsiteX56" fmla="*/ 4483100 w 8636000"/>
              <a:gd name="connsiteY56" fmla="*/ 435592 h 461031"/>
              <a:gd name="connsiteX57" fmla="*/ 4622800 w 8636000"/>
              <a:gd name="connsiteY57" fmla="*/ 270492 h 461031"/>
              <a:gd name="connsiteX58" fmla="*/ 4699000 w 8636000"/>
              <a:gd name="connsiteY58" fmla="*/ 118092 h 461031"/>
              <a:gd name="connsiteX59" fmla="*/ 4762500 w 8636000"/>
              <a:gd name="connsiteY59" fmla="*/ 29192 h 461031"/>
              <a:gd name="connsiteX60" fmla="*/ 4864100 w 8636000"/>
              <a:gd name="connsiteY60" fmla="*/ 118092 h 461031"/>
              <a:gd name="connsiteX61" fmla="*/ 4978400 w 8636000"/>
              <a:gd name="connsiteY61" fmla="*/ 359392 h 461031"/>
              <a:gd name="connsiteX62" fmla="*/ 5067300 w 8636000"/>
              <a:gd name="connsiteY62" fmla="*/ 422892 h 461031"/>
              <a:gd name="connsiteX63" fmla="*/ 5181600 w 8636000"/>
              <a:gd name="connsiteY63" fmla="*/ 321292 h 461031"/>
              <a:gd name="connsiteX64" fmla="*/ 5270500 w 8636000"/>
              <a:gd name="connsiteY64" fmla="*/ 79992 h 461031"/>
              <a:gd name="connsiteX65" fmla="*/ 5359400 w 8636000"/>
              <a:gd name="connsiteY65" fmla="*/ 16492 h 461031"/>
              <a:gd name="connsiteX66" fmla="*/ 5499100 w 8636000"/>
              <a:gd name="connsiteY66" fmla="*/ 219692 h 461031"/>
              <a:gd name="connsiteX67" fmla="*/ 5588000 w 8636000"/>
              <a:gd name="connsiteY67" fmla="*/ 422892 h 461031"/>
              <a:gd name="connsiteX68" fmla="*/ 5651500 w 8636000"/>
              <a:gd name="connsiteY68" fmla="*/ 435592 h 461031"/>
              <a:gd name="connsiteX69" fmla="*/ 5753100 w 8636000"/>
              <a:gd name="connsiteY69" fmla="*/ 308592 h 461031"/>
              <a:gd name="connsiteX70" fmla="*/ 5854700 w 8636000"/>
              <a:gd name="connsiteY70" fmla="*/ 79992 h 461031"/>
              <a:gd name="connsiteX71" fmla="*/ 5930900 w 8636000"/>
              <a:gd name="connsiteY71" fmla="*/ 3792 h 461031"/>
              <a:gd name="connsiteX72" fmla="*/ 6057900 w 8636000"/>
              <a:gd name="connsiteY72" fmla="*/ 181592 h 461031"/>
              <a:gd name="connsiteX73" fmla="*/ 6146800 w 8636000"/>
              <a:gd name="connsiteY73" fmla="*/ 372092 h 461031"/>
              <a:gd name="connsiteX74" fmla="*/ 6210300 w 8636000"/>
              <a:gd name="connsiteY74" fmla="*/ 435592 h 461031"/>
              <a:gd name="connsiteX75" fmla="*/ 6350000 w 8636000"/>
              <a:gd name="connsiteY75" fmla="*/ 295892 h 461031"/>
              <a:gd name="connsiteX76" fmla="*/ 6413500 w 8636000"/>
              <a:gd name="connsiteY76" fmla="*/ 118092 h 461031"/>
              <a:gd name="connsiteX77" fmla="*/ 6502400 w 8636000"/>
              <a:gd name="connsiteY77" fmla="*/ 29192 h 461031"/>
              <a:gd name="connsiteX78" fmla="*/ 6629400 w 8636000"/>
              <a:gd name="connsiteY78" fmla="*/ 130792 h 461031"/>
              <a:gd name="connsiteX79" fmla="*/ 6705600 w 8636000"/>
              <a:gd name="connsiteY79" fmla="*/ 308592 h 461031"/>
              <a:gd name="connsiteX80" fmla="*/ 6794500 w 8636000"/>
              <a:gd name="connsiteY80" fmla="*/ 435592 h 461031"/>
              <a:gd name="connsiteX81" fmla="*/ 6908800 w 8636000"/>
              <a:gd name="connsiteY81" fmla="*/ 295892 h 461031"/>
              <a:gd name="connsiteX82" fmla="*/ 6997700 w 8636000"/>
              <a:gd name="connsiteY82" fmla="*/ 105392 h 461031"/>
              <a:gd name="connsiteX83" fmla="*/ 7073900 w 8636000"/>
              <a:gd name="connsiteY83" fmla="*/ 29192 h 461031"/>
              <a:gd name="connsiteX84" fmla="*/ 7162800 w 8636000"/>
              <a:gd name="connsiteY84" fmla="*/ 79992 h 461031"/>
              <a:gd name="connsiteX85" fmla="*/ 7289800 w 8636000"/>
              <a:gd name="connsiteY85" fmla="*/ 295892 h 461031"/>
              <a:gd name="connsiteX86" fmla="*/ 7327900 w 8636000"/>
              <a:gd name="connsiteY86" fmla="*/ 422892 h 461031"/>
              <a:gd name="connsiteX87" fmla="*/ 7404100 w 8636000"/>
              <a:gd name="connsiteY87" fmla="*/ 435592 h 461031"/>
              <a:gd name="connsiteX88" fmla="*/ 7505700 w 8636000"/>
              <a:gd name="connsiteY88" fmla="*/ 270492 h 461031"/>
              <a:gd name="connsiteX89" fmla="*/ 7581900 w 8636000"/>
              <a:gd name="connsiteY89" fmla="*/ 118092 h 461031"/>
              <a:gd name="connsiteX90" fmla="*/ 7670800 w 8636000"/>
              <a:gd name="connsiteY90" fmla="*/ 16492 h 461031"/>
              <a:gd name="connsiteX91" fmla="*/ 7772400 w 8636000"/>
              <a:gd name="connsiteY91" fmla="*/ 143492 h 461031"/>
              <a:gd name="connsiteX92" fmla="*/ 7848600 w 8636000"/>
              <a:gd name="connsiteY92" fmla="*/ 321292 h 461031"/>
              <a:gd name="connsiteX93" fmla="*/ 7962900 w 8636000"/>
              <a:gd name="connsiteY93" fmla="*/ 435592 h 461031"/>
              <a:gd name="connsiteX94" fmla="*/ 8089900 w 8636000"/>
              <a:gd name="connsiteY94" fmla="*/ 270492 h 461031"/>
              <a:gd name="connsiteX95" fmla="*/ 8153400 w 8636000"/>
              <a:gd name="connsiteY95" fmla="*/ 105392 h 461031"/>
              <a:gd name="connsiteX96" fmla="*/ 8229600 w 8636000"/>
              <a:gd name="connsiteY96" fmla="*/ 29192 h 461031"/>
              <a:gd name="connsiteX97" fmla="*/ 8343900 w 8636000"/>
              <a:gd name="connsiteY97" fmla="*/ 118092 h 461031"/>
              <a:gd name="connsiteX98" fmla="*/ 8420100 w 8636000"/>
              <a:gd name="connsiteY98" fmla="*/ 295892 h 461031"/>
              <a:gd name="connsiteX99" fmla="*/ 8521700 w 8636000"/>
              <a:gd name="connsiteY99" fmla="*/ 435592 h 461031"/>
              <a:gd name="connsiteX100" fmla="*/ 8597900 w 8636000"/>
              <a:gd name="connsiteY100" fmla="*/ 372092 h 461031"/>
              <a:gd name="connsiteX101" fmla="*/ 8636000 w 8636000"/>
              <a:gd name="connsiteY101" fmla="*/ 283192 h 46103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743200 w 8636000"/>
              <a:gd name="connsiteY38" fmla="*/ 446705 h 457481"/>
              <a:gd name="connsiteX39" fmla="*/ 2870200 w 8636000"/>
              <a:gd name="connsiteY39" fmla="*/ 321292 h 457481"/>
              <a:gd name="connsiteX40" fmla="*/ 2959100 w 8636000"/>
              <a:gd name="connsiteY40" fmla="*/ 105392 h 457481"/>
              <a:gd name="connsiteX41" fmla="*/ 3048000 w 8636000"/>
              <a:gd name="connsiteY41" fmla="*/ 16492 h 457481"/>
              <a:gd name="connsiteX42" fmla="*/ 3162300 w 8636000"/>
              <a:gd name="connsiteY42" fmla="*/ 194292 h 457481"/>
              <a:gd name="connsiteX43" fmla="*/ 3276600 w 8636000"/>
              <a:gd name="connsiteY43" fmla="*/ 422892 h 457481"/>
              <a:gd name="connsiteX44" fmla="*/ 3352800 w 8636000"/>
              <a:gd name="connsiteY44" fmla="*/ 435592 h 457481"/>
              <a:gd name="connsiteX45" fmla="*/ 3479800 w 8636000"/>
              <a:gd name="connsiteY45" fmla="*/ 219692 h 457481"/>
              <a:gd name="connsiteX46" fmla="*/ 3517900 w 8636000"/>
              <a:gd name="connsiteY46" fmla="*/ 92692 h 457481"/>
              <a:gd name="connsiteX47" fmla="*/ 3606800 w 8636000"/>
              <a:gd name="connsiteY47" fmla="*/ 29192 h 457481"/>
              <a:gd name="connsiteX48" fmla="*/ 3733800 w 8636000"/>
              <a:gd name="connsiteY48" fmla="*/ 143492 h 457481"/>
              <a:gd name="connsiteX49" fmla="*/ 3797300 w 8636000"/>
              <a:gd name="connsiteY49" fmla="*/ 308592 h 457481"/>
              <a:gd name="connsiteX50" fmla="*/ 3898900 w 8636000"/>
              <a:gd name="connsiteY50" fmla="*/ 448292 h 457481"/>
              <a:gd name="connsiteX51" fmla="*/ 4025900 w 8636000"/>
              <a:gd name="connsiteY51" fmla="*/ 295892 h 457481"/>
              <a:gd name="connsiteX52" fmla="*/ 4114800 w 8636000"/>
              <a:gd name="connsiteY52" fmla="*/ 92692 h 457481"/>
              <a:gd name="connsiteX53" fmla="*/ 4191000 w 8636000"/>
              <a:gd name="connsiteY53" fmla="*/ 16492 h 457481"/>
              <a:gd name="connsiteX54" fmla="*/ 4305300 w 8636000"/>
              <a:gd name="connsiteY54" fmla="*/ 118092 h 457481"/>
              <a:gd name="connsiteX55" fmla="*/ 4394200 w 8636000"/>
              <a:gd name="connsiteY55" fmla="*/ 372092 h 457481"/>
              <a:gd name="connsiteX56" fmla="*/ 4483100 w 8636000"/>
              <a:gd name="connsiteY56" fmla="*/ 435592 h 457481"/>
              <a:gd name="connsiteX57" fmla="*/ 4622800 w 8636000"/>
              <a:gd name="connsiteY57" fmla="*/ 270492 h 457481"/>
              <a:gd name="connsiteX58" fmla="*/ 4699000 w 8636000"/>
              <a:gd name="connsiteY58" fmla="*/ 118092 h 457481"/>
              <a:gd name="connsiteX59" fmla="*/ 4762500 w 8636000"/>
              <a:gd name="connsiteY59" fmla="*/ 29192 h 457481"/>
              <a:gd name="connsiteX60" fmla="*/ 4864100 w 8636000"/>
              <a:gd name="connsiteY60" fmla="*/ 118092 h 457481"/>
              <a:gd name="connsiteX61" fmla="*/ 4978400 w 8636000"/>
              <a:gd name="connsiteY61" fmla="*/ 359392 h 457481"/>
              <a:gd name="connsiteX62" fmla="*/ 5067300 w 8636000"/>
              <a:gd name="connsiteY62" fmla="*/ 422892 h 457481"/>
              <a:gd name="connsiteX63" fmla="*/ 5181600 w 8636000"/>
              <a:gd name="connsiteY63" fmla="*/ 321292 h 457481"/>
              <a:gd name="connsiteX64" fmla="*/ 5270500 w 8636000"/>
              <a:gd name="connsiteY64" fmla="*/ 79992 h 457481"/>
              <a:gd name="connsiteX65" fmla="*/ 5359400 w 8636000"/>
              <a:gd name="connsiteY65" fmla="*/ 16492 h 457481"/>
              <a:gd name="connsiteX66" fmla="*/ 5499100 w 8636000"/>
              <a:gd name="connsiteY66" fmla="*/ 219692 h 457481"/>
              <a:gd name="connsiteX67" fmla="*/ 5588000 w 8636000"/>
              <a:gd name="connsiteY67" fmla="*/ 422892 h 457481"/>
              <a:gd name="connsiteX68" fmla="*/ 5651500 w 8636000"/>
              <a:gd name="connsiteY68" fmla="*/ 435592 h 457481"/>
              <a:gd name="connsiteX69" fmla="*/ 5753100 w 8636000"/>
              <a:gd name="connsiteY69" fmla="*/ 308592 h 457481"/>
              <a:gd name="connsiteX70" fmla="*/ 5854700 w 8636000"/>
              <a:gd name="connsiteY70" fmla="*/ 79992 h 457481"/>
              <a:gd name="connsiteX71" fmla="*/ 5930900 w 8636000"/>
              <a:gd name="connsiteY71" fmla="*/ 3792 h 457481"/>
              <a:gd name="connsiteX72" fmla="*/ 6057900 w 8636000"/>
              <a:gd name="connsiteY72" fmla="*/ 181592 h 457481"/>
              <a:gd name="connsiteX73" fmla="*/ 6146800 w 8636000"/>
              <a:gd name="connsiteY73" fmla="*/ 372092 h 457481"/>
              <a:gd name="connsiteX74" fmla="*/ 6210300 w 8636000"/>
              <a:gd name="connsiteY74" fmla="*/ 435592 h 457481"/>
              <a:gd name="connsiteX75" fmla="*/ 6350000 w 8636000"/>
              <a:gd name="connsiteY75" fmla="*/ 295892 h 457481"/>
              <a:gd name="connsiteX76" fmla="*/ 6413500 w 8636000"/>
              <a:gd name="connsiteY76" fmla="*/ 118092 h 457481"/>
              <a:gd name="connsiteX77" fmla="*/ 6502400 w 8636000"/>
              <a:gd name="connsiteY77" fmla="*/ 29192 h 457481"/>
              <a:gd name="connsiteX78" fmla="*/ 6629400 w 8636000"/>
              <a:gd name="connsiteY78" fmla="*/ 130792 h 457481"/>
              <a:gd name="connsiteX79" fmla="*/ 6705600 w 8636000"/>
              <a:gd name="connsiteY79" fmla="*/ 308592 h 457481"/>
              <a:gd name="connsiteX80" fmla="*/ 6794500 w 8636000"/>
              <a:gd name="connsiteY80" fmla="*/ 435592 h 457481"/>
              <a:gd name="connsiteX81" fmla="*/ 6908800 w 8636000"/>
              <a:gd name="connsiteY81" fmla="*/ 295892 h 457481"/>
              <a:gd name="connsiteX82" fmla="*/ 6997700 w 8636000"/>
              <a:gd name="connsiteY82" fmla="*/ 105392 h 457481"/>
              <a:gd name="connsiteX83" fmla="*/ 7073900 w 8636000"/>
              <a:gd name="connsiteY83" fmla="*/ 29192 h 457481"/>
              <a:gd name="connsiteX84" fmla="*/ 7162800 w 8636000"/>
              <a:gd name="connsiteY84" fmla="*/ 79992 h 457481"/>
              <a:gd name="connsiteX85" fmla="*/ 7289800 w 8636000"/>
              <a:gd name="connsiteY85" fmla="*/ 295892 h 457481"/>
              <a:gd name="connsiteX86" fmla="*/ 7327900 w 8636000"/>
              <a:gd name="connsiteY86" fmla="*/ 422892 h 457481"/>
              <a:gd name="connsiteX87" fmla="*/ 7404100 w 8636000"/>
              <a:gd name="connsiteY87" fmla="*/ 435592 h 457481"/>
              <a:gd name="connsiteX88" fmla="*/ 7505700 w 8636000"/>
              <a:gd name="connsiteY88" fmla="*/ 270492 h 457481"/>
              <a:gd name="connsiteX89" fmla="*/ 7581900 w 8636000"/>
              <a:gd name="connsiteY89" fmla="*/ 118092 h 457481"/>
              <a:gd name="connsiteX90" fmla="*/ 7670800 w 8636000"/>
              <a:gd name="connsiteY90" fmla="*/ 16492 h 457481"/>
              <a:gd name="connsiteX91" fmla="*/ 7772400 w 8636000"/>
              <a:gd name="connsiteY91" fmla="*/ 143492 h 457481"/>
              <a:gd name="connsiteX92" fmla="*/ 7848600 w 8636000"/>
              <a:gd name="connsiteY92" fmla="*/ 321292 h 457481"/>
              <a:gd name="connsiteX93" fmla="*/ 7962900 w 8636000"/>
              <a:gd name="connsiteY93" fmla="*/ 435592 h 457481"/>
              <a:gd name="connsiteX94" fmla="*/ 8089900 w 8636000"/>
              <a:gd name="connsiteY94" fmla="*/ 270492 h 457481"/>
              <a:gd name="connsiteX95" fmla="*/ 8153400 w 8636000"/>
              <a:gd name="connsiteY95" fmla="*/ 105392 h 457481"/>
              <a:gd name="connsiteX96" fmla="*/ 8229600 w 8636000"/>
              <a:gd name="connsiteY96" fmla="*/ 29192 h 457481"/>
              <a:gd name="connsiteX97" fmla="*/ 8343900 w 8636000"/>
              <a:gd name="connsiteY97" fmla="*/ 118092 h 457481"/>
              <a:gd name="connsiteX98" fmla="*/ 8420100 w 8636000"/>
              <a:gd name="connsiteY98" fmla="*/ 295892 h 457481"/>
              <a:gd name="connsiteX99" fmla="*/ 8521700 w 8636000"/>
              <a:gd name="connsiteY99" fmla="*/ 435592 h 457481"/>
              <a:gd name="connsiteX100" fmla="*/ 8597900 w 8636000"/>
              <a:gd name="connsiteY100" fmla="*/ 372092 h 457481"/>
              <a:gd name="connsiteX101" fmla="*/ 8636000 w 8636000"/>
              <a:gd name="connsiteY101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4938 w 8636000"/>
              <a:gd name="connsiteY38" fmla="*/ 380824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46705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70200 w 8636000"/>
              <a:gd name="connsiteY40" fmla="*/ 321292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59100 w 8636000"/>
              <a:gd name="connsiteY41" fmla="*/ 105392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48000 w 8636000"/>
              <a:gd name="connsiteY42" fmla="*/ 16492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947193 w 8636000"/>
              <a:gd name="connsiteY41" fmla="*/ 98249 h 457481"/>
              <a:gd name="connsiteX42" fmla="*/ 3031332 w 8636000"/>
              <a:gd name="connsiteY42" fmla="*/ 21255 h 457481"/>
              <a:gd name="connsiteX43" fmla="*/ 3162300 w 8636000"/>
              <a:gd name="connsiteY43" fmla="*/ 194292 h 457481"/>
              <a:gd name="connsiteX44" fmla="*/ 3276600 w 8636000"/>
              <a:gd name="connsiteY44" fmla="*/ 422892 h 457481"/>
              <a:gd name="connsiteX45" fmla="*/ 3352800 w 8636000"/>
              <a:gd name="connsiteY45" fmla="*/ 435592 h 457481"/>
              <a:gd name="connsiteX46" fmla="*/ 3479800 w 8636000"/>
              <a:gd name="connsiteY46" fmla="*/ 219692 h 457481"/>
              <a:gd name="connsiteX47" fmla="*/ 3517900 w 8636000"/>
              <a:gd name="connsiteY47" fmla="*/ 92692 h 457481"/>
              <a:gd name="connsiteX48" fmla="*/ 3606800 w 8636000"/>
              <a:gd name="connsiteY48" fmla="*/ 29192 h 457481"/>
              <a:gd name="connsiteX49" fmla="*/ 3733800 w 8636000"/>
              <a:gd name="connsiteY49" fmla="*/ 143492 h 457481"/>
              <a:gd name="connsiteX50" fmla="*/ 3797300 w 8636000"/>
              <a:gd name="connsiteY50" fmla="*/ 308592 h 457481"/>
              <a:gd name="connsiteX51" fmla="*/ 3898900 w 8636000"/>
              <a:gd name="connsiteY51" fmla="*/ 448292 h 457481"/>
              <a:gd name="connsiteX52" fmla="*/ 4025900 w 8636000"/>
              <a:gd name="connsiteY52" fmla="*/ 295892 h 457481"/>
              <a:gd name="connsiteX53" fmla="*/ 4114800 w 8636000"/>
              <a:gd name="connsiteY53" fmla="*/ 92692 h 457481"/>
              <a:gd name="connsiteX54" fmla="*/ 4191000 w 8636000"/>
              <a:gd name="connsiteY54" fmla="*/ 16492 h 457481"/>
              <a:gd name="connsiteX55" fmla="*/ 4305300 w 8636000"/>
              <a:gd name="connsiteY55" fmla="*/ 118092 h 457481"/>
              <a:gd name="connsiteX56" fmla="*/ 4394200 w 8636000"/>
              <a:gd name="connsiteY56" fmla="*/ 372092 h 457481"/>
              <a:gd name="connsiteX57" fmla="*/ 4483100 w 8636000"/>
              <a:gd name="connsiteY57" fmla="*/ 435592 h 457481"/>
              <a:gd name="connsiteX58" fmla="*/ 4622800 w 8636000"/>
              <a:gd name="connsiteY58" fmla="*/ 270492 h 457481"/>
              <a:gd name="connsiteX59" fmla="*/ 4699000 w 8636000"/>
              <a:gd name="connsiteY59" fmla="*/ 118092 h 457481"/>
              <a:gd name="connsiteX60" fmla="*/ 4762500 w 8636000"/>
              <a:gd name="connsiteY60" fmla="*/ 29192 h 457481"/>
              <a:gd name="connsiteX61" fmla="*/ 4864100 w 8636000"/>
              <a:gd name="connsiteY61" fmla="*/ 118092 h 457481"/>
              <a:gd name="connsiteX62" fmla="*/ 4978400 w 8636000"/>
              <a:gd name="connsiteY62" fmla="*/ 359392 h 457481"/>
              <a:gd name="connsiteX63" fmla="*/ 5067300 w 8636000"/>
              <a:gd name="connsiteY63" fmla="*/ 422892 h 457481"/>
              <a:gd name="connsiteX64" fmla="*/ 5181600 w 8636000"/>
              <a:gd name="connsiteY64" fmla="*/ 321292 h 457481"/>
              <a:gd name="connsiteX65" fmla="*/ 5270500 w 8636000"/>
              <a:gd name="connsiteY65" fmla="*/ 79992 h 457481"/>
              <a:gd name="connsiteX66" fmla="*/ 5359400 w 8636000"/>
              <a:gd name="connsiteY66" fmla="*/ 16492 h 457481"/>
              <a:gd name="connsiteX67" fmla="*/ 5499100 w 8636000"/>
              <a:gd name="connsiteY67" fmla="*/ 219692 h 457481"/>
              <a:gd name="connsiteX68" fmla="*/ 5588000 w 8636000"/>
              <a:gd name="connsiteY68" fmla="*/ 422892 h 457481"/>
              <a:gd name="connsiteX69" fmla="*/ 5651500 w 8636000"/>
              <a:gd name="connsiteY69" fmla="*/ 435592 h 457481"/>
              <a:gd name="connsiteX70" fmla="*/ 5753100 w 8636000"/>
              <a:gd name="connsiteY70" fmla="*/ 308592 h 457481"/>
              <a:gd name="connsiteX71" fmla="*/ 5854700 w 8636000"/>
              <a:gd name="connsiteY71" fmla="*/ 79992 h 457481"/>
              <a:gd name="connsiteX72" fmla="*/ 5930900 w 8636000"/>
              <a:gd name="connsiteY72" fmla="*/ 3792 h 457481"/>
              <a:gd name="connsiteX73" fmla="*/ 6057900 w 8636000"/>
              <a:gd name="connsiteY73" fmla="*/ 181592 h 457481"/>
              <a:gd name="connsiteX74" fmla="*/ 6146800 w 8636000"/>
              <a:gd name="connsiteY74" fmla="*/ 372092 h 457481"/>
              <a:gd name="connsiteX75" fmla="*/ 6210300 w 8636000"/>
              <a:gd name="connsiteY75" fmla="*/ 435592 h 457481"/>
              <a:gd name="connsiteX76" fmla="*/ 6350000 w 8636000"/>
              <a:gd name="connsiteY76" fmla="*/ 295892 h 457481"/>
              <a:gd name="connsiteX77" fmla="*/ 6413500 w 8636000"/>
              <a:gd name="connsiteY77" fmla="*/ 118092 h 457481"/>
              <a:gd name="connsiteX78" fmla="*/ 6502400 w 8636000"/>
              <a:gd name="connsiteY78" fmla="*/ 29192 h 457481"/>
              <a:gd name="connsiteX79" fmla="*/ 6629400 w 8636000"/>
              <a:gd name="connsiteY79" fmla="*/ 130792 h 457481"/>
              <a:gd name="connsiteX80" fmla="*/ 6705600 w 8636000"/>
              <a:gd name="connsiteY80" fmla="*/ 308592 h 457481"/>
              <a:gd name="connsiteX81" fmla="*/ 6794500 w 8636000"/>
              <a:gd name="connsiteY81" fmla="*/ 435592 h 457481"/>
              <a:gd name="connsiteX82" fmla="*/ 6908800 w 8636000"/>
              <a:gd name="connsiteY82" fmla="*/ 295892 h 457481"/>
              <a:gd name="connsiteX83" fmla="*/ 6997700 w 8636000"/>
              <a:gd name="connsiteY83" fmla="*/ 105392 h 457481"/>
              <a:gd name="connsiteX84" fmla="*/ 7073900 w 8636000"/>
              <a:gd name="connsiteY84" fmla="*/ 29192 h 457481"/>
              <a:gd name="connsiteX85" fmla="*/ 7162800 w 8636000"/>
              <a:gd name="connsiteY85" fmla="*/ 79992 h 457481"/>
              <a:gd name="connsiteX86" fmla="*/ 7289800 w 8636000"/>
              <a:gd name="connsiteY86" fmla="*/ 295892 h 457481"/>
              <a:gd name="connsiteX87" fmla="*/ 7327900 w 8636000"/>
              <a:gd name="connsiteY87" fmla="*/ 422892 h 457481"/>
              <a:gd name="connsiteX88" fmla="*/ 7404100 w 8636000"/>
              <a:gd name="connsiteY88" fmla="*/ 435592 h 457481"/>
              <a:gd name="connsiteX89" fmla="*/ 7505700 w 8636000"/>
              <a:gd name="connsiteY89" fmla="*/ 270492 h 457481"/>
              <a:gd name="connsiteX90" fmla="*/ 7581900 w 8636000"/>
              <a:gd name="connsiteY90" fmla="*/ 118092 h 457481"/>
              <a:gd name="connsiteX91" fmla="*/ 7670800 w 8636000"/>
              <a:gd name="connsiteY91" fmla="*/ 16492 h 457481"/>
              <a:gd name="connsiteX92" fmla="*/ 7772400 w 8636000"/>
              <a:gd name="connsiteY92" fmla="*/ 143492 h 457481"/>
              <a:gd name="connsiteX93" fmla="*/ 7848600 w 8636000"/>
              <a:gd name="connsiteY93" fmla="*/ 321292 h 457481"/>
              <a:gd name="connsiteX94" fmla="*/ 7962900 w 8636000"/>
              <a:gd name="connsiteY94" fmla="*/ 435592 h 457481"/>
              <a:gd name="connsiteX95" fmla="*/ 8089900 w 8636000"/>
              <a:gd name="connsiteY95" fmla="*/ 270492 h 457481"/>
              <a:gd name="connsiteX96" fmla="*/ 8153400 w 8636000"/>
              <a:gd name="connsiteY96" fmla="*/ 105392 h 457481"/>
              <a:gd name="connsiteX97" fmla="*/ 8229600 w 8636000"/>
              <a:gd name="connsiteY97" fmla="*/ 29192 h 457481"/>
              <a:gd name="connsiteX98" fmla="*/ 8343900 w 8636000"/>
              <a:gd name="connsiteY98" fmla="*/ 118092 h 457481"/>
              <a:gd name="connsiteX99" fmla="*/ 8420100 w 8636000"/>
              <a:gd name="connsiteY99" fmla="*/ 295892 h 457481"/>
              <a:gd name="connsiteX100" fmla="*/ 8521700 w 8636000"/>
              <a:gd name="connsiteY100" fmla="*/ 435592 h 457481"/>
              <a:gd name="connsiteX101" fmla="*/ 8597900 w 8636000"/>
              <a:gd name="connsiteY101" fmla="*/ 372092 h 457481"/>
              <a:gd name="connsiteX102" fmla="*/ 8636000 w 8636000"/>
              <a:gd name="connsiteY102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9250 w 8636000"/>
              <a:gd name="connsiteY41" fmla="*/ 221281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7193 w 8636000"/>
              <a:gd name="connsiteY42" fmla="*/ 98249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31332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162300 w 8636000"/>
              <a:gd name="connsiteY44" fmla="*/ 194292 h 457481"/>
              <a:gd name="connsiteX45" fmla="*/ 3276600 w 8636000"/>
              <a:gd name="connsiteY45" fmla="*/ 422892 h 457481"/>
              <a:gd name="connsiteX46" fmla="*/ 3352800 w 8636000"/>
              <a:gd name="connsiteY46" fmla="*/ 435592 h 457481"/>
              <a:gd name="connsiteX47" fmla="*/ 3479800 w 8636000"/>
              <a:gd name="connsiteY47" fmla="*/ 219692 h 457481"/>
              <a:gd name="connsiteX48" fmla="*/ 3517900 w 8636000"/>
              <a:gd name="connsiteY48" fmla="*/ 92692 h 457481"/>
              <a:gd name="connsiteX49" fmla="*/ 3606800 w 8636000"/>
              <a:gd name="connsiteY49" fmla="*/ 29192 h 457481"/>
              <a:gd name="connsiteX50" fmla="*/ 3733800 w 8636000"/>
              <a:gd name="connsiteY50" fmla="*/ 143492 h 457481"/>
              <a:gd name="connsiteX51" fmla="*/ 3797300 w 8636000"/>
              <a:gd name="connsiteY51" fmla="*/ 308592 h 457481"/>
              <a:gd name="connsiteX52" fmla="*/ 3898900 w 8636000"/>
              <a:gd name="connsiteY52" fmla="*/ 448292 h 457481"/>
              <a:gd name="connsiteX53" fmla="*/ 4025900 w 8636000"/>
              <a:gd name="connsiteY53" fmla="*/ 295892 h 457481"/>
              <a:gd name="connsiteX54" fmla="*/ 4114800 w 8636000"/>
              <a:gd name="connsiteY54" fmla="*/ 92692 h 457481"/>
              <a:gd name="connsiteX55" fmla="*/ 4191000 w 8636000"/>
              <a:gd name="connsiteY55" fmla="*/ 16492 h 457481"/>
              <a:gd name="connsiteX56" fmla="*/ 4305300 w 8636000"/>
              <a:gd name="connsiteY56" fmla="*/ 118092 h 457481"/>
              <a:gd name="connsiteX57" fmla="*/ 4394200 w 8636000"/>
              <a:gd name="connsiteY57" fmla="*/ 372092 h 457481"/>
              <a:gd name="connsiteX58" fmla="*/ 4483100 w 8636000"/>
              <a:gd name="connsiteY58" fmla="*/ 435592 h 457481"/>
              <a:gd name="connsiteX59" fmla="*/ 4622800 w 8636000"/>
              <a:gd name="connsiteY59" fmla="*/ 270492 h 457481"/>
              <a:gd name="connsiteX60" fmla="*/ 4699000 w 8636000"/>
              <a:gd name="connsiteY60" fmla="*/ 118092 h 457481"/>
              <a:gd name="connsiteX61" fmla="*/ 4762500 w 8636000"/>
              <a:gd name="connsiteY61" fmla="*/ 29192 h 457481"/>
              <a:gd name="connsiteX62" fmla="*/ 4864100 w 8636000"/>
              <a:gd name="connsiteY62" fmla="*/ 118092 h 457481"/>
              <a:gd name="connsiteX63" fmla="*/ 4978400 w 8636000"/>
              <a:gd name="connsiteY63" fmla="*/ 359392 h 457481"/>
              <a:gd name="connsiteX64" fmla="*/ 5067300 w 8636000"/>
              <a:gd name="connsiteY64" fmla="*/ 422892 h 457481"/>
              <a:gd name="connsiteX65" fmla="*/ 5181600 w 8636000"/>
              <a:gd name="connsiteY65" fmla="*/ 321292 h 457481"/>
              <a:gd name="connsiteX66" fmla="*/ 5270500 w 8636000"/>
              <a:gd name="connsiteY66" fmla="*/ 79992 h 457481"/>
              <a:gd name="connsiteX67" fmla="*/ 5359400 w 8636000"/>
              <a:gd name="connsiteY67" fmla="*/ 16492 h 457481"/>
              <a:gd name="connsiteX68" fmla="*/ 5499100 w 8636000"/>
              <a:gd name="connsiteY68" fmla="*/ 219692 h 457481"/>
              <a:gd name="connsiteX69" fmla="*/ 5588000 w 8636000"/>
              <a:gd name="connsiteY69" fmla="*/ 422892 h 457481"/>
              <a:gd name="connsiteX70" fmla="*/ 5651500 w 8636000"/>
              <a:gd name="connsiteY70" fmla="*/ 435592 h 457481"/>
              <a:gd name="connsiteX71" fmla="*/ 5753100 w 8636000"/>
              <a:gd name="connsiteY71" fmla="*/ 308592 h 457481"/>
              <a:gd name="connsiteX72" fmla="*/ 5854700 w 8636000"/>
              <a:gd name="connsiteY72" fmla="*/ 79992 h 457481"/>
              <a:gd name="connsiteX73" fmla="*/ 5930900 w 8636000"/>
              <a:gd name="connsiteY73" fmla="*/ 3792 h 457481"/>
              <a:gd name="connsiteX74" fmla="*/ 6057900 w 8636000"/>
              <a:gd name="connsiteY74" fmla="*/ 181592 h 457481"/>
              <a:gd name="connsiteX75" fmla="*/ 6146800 w 8636000"/>
              <a:gd name="connsiteY75" fmla="*/ 372092 h 457481"/>
              <a:gd name="connsiteX76" fmla="*/ 6210300 w 8636000"/>
              <a:gd name="connsiteY76" fmla="*/ 435592 h 457481"/>
              <a:gd name="connsiteX77" fmla="*/ 6350000 w 8636000"/>
              <a:gd name="connsiteY77" fmla="*/ 295892 h 457481"/>
              <a:gd name="connsiteX78" fmla="*/ 6413500 w 8636000"/>
              <a:gd name="connsiteY78" fmla="*/ 118092 h 457481"/>
              <a:gd name="connsiteX79" fmla="*/ 6502400 w 8636000"/>
              <a:gd name="connsiteY79" fmla="*/ 29192 h 457481"/>
              <a:gd name="connsiteX80" fmla="*/ 6629400 w 8636000"/>
              <a:gd name="connsiteY80" fmla="*/ 130792 h 457481"/>
              <a:gd name="connsiteX81" fmla="*/ 6705600 w 8636000"/>
              <a:gd name="connsiteY81" fmla="*/ 308592 h 457481"/>
              <a:gd name="connsiteX82" fmla="*/ 6794500 w 8636000"/>
              <a:gd name="connsiteY82" fmla="*/ 435592 h 457481"/>
              <a:gd name="connsiteX83" fmla="*/ 6908800 w 8636000"/>
              <a:gd name="connsiteY83" fmla="*/ 295892 h 457481"/>
              <a:gd name="connsiteX84" fmla="*/ 6997700 w 8636000"/>
              <a:gd name="connsiteY84" fmla="*/ 105392 h 457481"/>
              <a:gd name="connsiteX85" fmla="*/ 7073900 w 8636000"/>
              <a:gd name="connsiteY85" fmla="*/ 29192 h 457481"/>
              <a:gd name="connsiteX86" fmla="*/ 7162800 w 8636000"/>
              <a:gd name="connsiteY86" fmla="*/ 79992 h 457481"/>
              <a:gd name="connsiteX87" fmla="*/ 7289800 w 8636000"/>
              <a:gd name="connsiteY87" fmla="*/ 295892 h 457481"/>
              <a:gd name="connsiteX88" fmla="*/ 7327900 w 8636000"/>
              <a:gd name="connsiteY88" fmla="*/ 422892 h 457481"/>
              <a:gd name="connsiteX89" fmla="*/ 7404100 w 8636000"/>
              <a:gd name="connsiteY89" fmla="*/ 435592 h 457481"/>
              <a:gd name="connsiteX90" fmla="*/ 7505700 w 8636000"/>
              <a:gd name="connsiteY90" fmla="*/ 270492 h 457481"/>
              <a:gd name="connsiteX91" fmla="*/ 7581900 w 8636000"/>
              <a:gd name="connsiteY91" fmla="*/ 118092 h 457481"/>
              <a:gd name="connsiteX92" fmla="*/ 7670800 w 8636000"/>
              <a:gd name="connsiteY92" fmla="*/ 16492 h 457481"/>
              <a:gd name="connsiteX93" fmla="*/ 7772400 w 8636000"/>
              <a:gd name="connsiteY93" fmla="*/ 143492 h 457481"/>
              <a:gd name="connsiteX94" fmla="*/ 7848600 w 8636000"/>
              <a:gd name="connsiteY94" fmla="*/ 321292 h 457481"/>
              <a:gd name="connsiteX95" fmla="*/ 7962900 w 8636000"/>
              <a:gd name="connsiteY95" fmla="*/ 435592 h 457481"/>
              <a:gd name="connsiteX96" fmla="*/ 8089900 w 8636000"/>
              <a:gd name="connsiteY96" fmla="*/ 270492 h 457481"/>
              <a:gd name="connsiteX97" fmla="*/ 8153400 w 8636000"/>
              <a:gd name="connsiteY97" fmla="*/ 105392 h 457481"/>
              <a:gd name="connsiteX98" fmla="*/ 8229600 w 8636000"/>
              <a:gd name="connsiteY98" fmla="*/ 29192 h 457481"/>
              <a:gd name="connsiteX99" fmla="*/ 8343900 w 8636000"/>
              <a:gd name="connsiteY99" fmla="*/ 118092 h 457481"/>
              <a:gd name="connsiteX100" fmla="*/ 8420100 w 8636000"/>
              <a:gd name="connsiteY100" fmla="*/ 295892 h 457481"/>
              <a:gd name="connsiteX101" fmla="*/ 8521700 w 8636000"/>
              <a:gd name="connsiteY101" fmla="*/ 435592 h 457481"/>
              <a:gd name="connsiteX102" fmla="*/ 8597900 w 8636000"/>
              <a:gd name="connsiteY102" fmla="*/ 372092 h 457481"/>
              <a:gd name="connsiteX103" fmla="*/ 8636000 w 8636000"/>
              <a:gd name="connsiteY103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85549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7481"/>
              <a:gd name="connsiteX1" fmla="*/ 41275 w 8636000"/>
              <a:gd name="connsiteY1" fmla="*/ 102217 h 457481"/>
              <a:gd name="connsiteX2" fmla="*/ 81757 w 8636000"/>
              <a:gd name="connsiteY2" fmla="*/ 40304 h 457481"/>
              <a:gd name="connsiteX3" fmla="*/ 128587 w 8636000"/>
              <a:gd name="connsiteY3" fmla="*/ 19667 h 457481"/>
              <a:gd name="connsiteX4" fmla="*/ 183356 w 8636000"/>
              <a:gd name="connsiteY4" fmla="*/ 53004 h 457481"/>
              <a:gd name="connsiteX5" fmla="*/ 280193 w 8636000"/>
              <a:gd name="connsiteY5" fmla="*/ 241917 h 457481"/>
              <a:gd name="connsiteX6" fmla="*/ 324643 w 8636000"/>
              <a:gd name="connsiteY6" fmla="*/ 345105 h 457481"/>
              <a:gd name="connsiteX7" fmla="*/ 396082 w 8636000"/>
              <a:gd name="connsiteY7" fmla="*/ 432418 h 457481"/>
              <a:gd name="connsiteX8" fmla="*/ 462756 w 8636000"/>
              <a:gd name="connsiteY8" fmla="*/ 411780 h 457481"/>
              <a:gd name="connsiteX9" fmla="*/ 545306 w 8636000"/>
              <a:gd name="connsiteY9" fmla="*/ 266522 h 457481"/>
              <a:gd name="connsiteX10" fmla="*/ 619919 w 8636000"/>
              <a:gd name="connsiteY10" fmla="*/ 111742 h 457481"/>
              <a:gd name="connsiteX11" fmla="*/ 658019 w 8636000"/>
              <a:gd name="connsiteY11" fmla="*/ 49830 h 457481"/>
              <a:gd name="connsiteX12" fmla="*/ 708025 w 8636000"/>
              <a:gd name="connsiteY12" fmla="*/ 19668 h 457481"/>
              <a:gd name="connsiteX13" fmla="*/ 767557 w 8636000"/>
              <a:gd name="connsiteY13" fmla="*/ 61736 h 457481"/>
              <a:gd name="connsiteX14" fmla="*/ 852488 w 8636000"/>
              <a:gd name="connsiteY14" fmla="*/ 231598 h 457481"/>
              <a:gd name="connsiteX15" fmla="*/ 910432 w 8636000"/>
              <a:gd name="connsiteY15" fmla="*/ 359393 h 457481"/>
              <a:gd name="connsiteX16" fmla="*/ 989013 w 8636000"/>
              <a:gd name="connsiteY16" fmla="*/ 440354 h 457481"/>
              <a:gd name="connsiteX17" fmla="*/ 1062832 w 8636000"/>
              <a:gd name="connsiteY17" fmla="*/ 392729 h 457481"/>
              <a:gd name="connsiteX18" fmla="*/ 1124744 w 8636000"/>
              <a:gd name="connsiteY18" fmla="*/ 277636 h 457481"/>
              <a:gd name="connsiteX19" fmla="*/ 1227931 w 8636000"/>
              <a:gd name="connsiteY19" fmla="*/ 58561 h 457481"/>
              <a:gd name="connsiteX20" fmla="*/ 1284288 w 8636000"/>
              <a:gd name="connsiteY20" fmla="*/ 18873 h 457481"/>
              <a:gd name="connsiteX21" fmla="*/ 1338263 w 8636000"/>
              <a:gd name="connsiteY21" fmla="*/ 51417 h 457481"/>
              <a:gd name="connsiteX22" fmla="*/ 1431925 w 8636000"/>
              <a:gd name="connsiteY22" fmla="*/ 218898 h 457481"/>
              <a:gd name="connsiteX23" fmla="*/ 1496219 w 8636000"/>
              <a:gd name="connsiteY23" fmla="*/ 364154 h 457481"/>
              <a:gd name="connsiteX24" fmla="*/ 1585913 w 8636000"/>
              <a:gd name="connsiteY24" fmla="*/ 438767 h 457481"/>
              <a:gd name="connsiteX25" fmla="*/ 1665288 w 8636000"/>
              <a:gd name="connsiteY25" fmla="*/ 345105 h 457481"/>
              <a:gd name="connsiteX26" fmla="*/ 1712913 w 8636000"/>
              <a:gd name="connsiteY26" fmla="*/ 243503 h 457481"/>
              <a:gd name="connsiteX27" fmla="*/ 1765300 w 8636000"/>
              <a:gd name="connsiteY27" fmla="*/ 135555 h 457481"/>
              <a:gd name="connsiteX28" fmla="*/ 1827211 w 8636000"/>
              <a:gd name="connsiteY28" fmla="*/ 33161 h 457481"/>
              <a:gd name="connsiteX29" fmla="*/ 1905000 w 8636000"/>
              <a:gd name="connsiteY29" fmla="*/ 34748 h 457481"/>
              <a:gd name="connsiteX30" fmla="*/ 1988344 w 8636000"/>
              <a:gd name="connsiteY30" fmla="*/ 172067 h 457481"/>
              <a:gd name="connsiteX31" fmla="*/ 2047082 w 8636000"/>
              <a:gd name="connsiteY31" fmla="*/ 306211 h 457481"/>
              <a:gd name="connsiteX32" fmla="*/ 2156618 w 8636000"/>
              <a:gd name="connsiteY32" fmla="*/ 445117 h 457481"/>
              <a:gd name="connsiteX33" fmla="*/ 2286000 w 8636000"/>
              <a:gd name="connsiteY33" fmla="*/ 270492 h 457481"/>
              <a:gd name="connsiteX34" fmla="*/ 2349500 w 8636000"/>
              <a:gd name="connsiteY34" fmla="*/ 118092 h 457481"/>
              <a:gd name="connsiteX35" fmla="*/ 2448718 w 8636000"/>
              <a:gd name="connsiteY35" fmla="*/ 18079 h 457481"/>
              <a:gd name="connsiteX36" fmla="*/ 2571750 w 8636000"/>
              <a:gd name="connsiteY36" fmla="*/ 178417 h 457481"/>
              <a:gd name="connsiteX37" fmla="*/ 2628900 w 8636000"/>
              <a:gd name="connsiteY37" fmla="*/ 308592 h 457481"/>
              <a:gd name="connsiteX38" fmla="*/ 2670176 w 8636000"/>
              <a:gd name="connsiteY38" fmla="*/ 385587 h 457481"/>
              <a:gd name="connsiteX39" fmla="*/ 2743200 w 8636000"/>
              <a:gd name="connsiteY39" fmla="*/ 437180 h 457481"/>
              <a:gd name="connsiteX40" fmla="*/ 2851150 w 8636000"/>
              <a:gd name="connsiteY40" fmla="*/ 307004 h 457481"/>
              <a:gd name="connsiteX41" fmla="*/ 2886868 w 8636000"/>
              <a:gd name="connsiteY41" fmla="*/ 211756 h 457481"/>
              <a:gd name="connsiteX42" fmla="*/ 2949574 w 8636000"/>
              <a:gd name="connsiteY42" fmla="*/ 88724 h 457481"/>
              <a:gd name="connsiteX43" fmla="*/ 3024188 w 8636000"/>
              <a:gd name="connsiteY43" fmla="*/ 21255 h 457481"/>
              <a:gd name="connsiteX44" fmla="*/ 3091656 w 8636000"/>
              <a:gd name="connsiteY44" fmla="*/ 76024 h 457481"/>
              <a:gd name="connsiteX45" fmla="*/ 3162300 w 8636000"/>
              <a:gd name="connsiteY45" fmla="*/ 194292 h 457481"/>
              <a:gd name="connsiteX46" fmla="*/ 3276600 w 8636000"/>
              <a:gd name="connsiteY46" fmla="*/ 422892 h 457481"/>
              <a:gd name="connsiteX47" fmla="*/ 3352800 w 8636000"/>
              <a:gd name="connsiteY47" fmla="*/ 435592 h 457481"/>
              <a:gd name="connsiteX48" fmla="*/ 3479800 w 8636000"/>
              <a:gd name="connsiteY48" fmla="*/ 219692 h 457481"/>
              <a:gd name="connsiteX49" fmla="*/ 3517900 w 8636000"/>
              <a:gd name="connsiteY49" fmla="*/ 92692 h 457481"/>
              <a:gd name="connsiteX50" fmla="*/ 3606800 w 8636000"/>
              <a:gd name="connsiteY50" fmla="*/ 29192 h 457481"/>
              <a:gd name="connsiteX51" fmla="*/ 3733800 w 8636000"/>
              <a:gd name="connsiteY51" fmla="*/ 143492 h 457481"/>
              <a:gd name="connsiteX52" fmla="*/ 3797300 w 8636000"/>
              <a:gd name="connsiteY52" fmla="*/ 308592 h 457481"/>
              <a:gd name="connsiteX53" fmla="*/ 3898900 w 8636000"/>
              <a:gd name="connsiteY53" fmla="*/ 448292 h 457481"/>
              <a:gd name="connsiteX54" fmla="*/ 4025900 w 8636000"/>
              <a:gd name="connsiteY54" fmla="*/ 295892 h 457481"/>
              <a:gd name="connsiteX55" fmla="*/ 4114800 w 8636000"/>
              <a:gd name="connsiteY55" fmla="*/ 92692 h 457481"/>
              <a:gd name="connsiteX56" fmla="*/ 4191000 w 8636000"/>
              <a:gd name="connsiteY56" fmla="*/ 16492 h 457481"/>
              <a:gd name="connsiteX57" fmla="*/ 4305300 w 8636000"/>
              <a:gd name="connsiteY57" fmla="*/ 118092 h 457481"/>
              <a:gd name="connsiteX58" fmla="*/ 4394200 w 8636000"/>
              <a:gd name="connsiteY58" fmla="*/ 372092 h 457481"/>
              <a:gd name="connsiteX59" fmla="*/ 4483100 w 8636000"/>
              <a:gd name="connsiteY59" fmla="*/ 435592 h 457481"/>
              <a:gd name="connsiteX60" fmla="*/ 4622800 w 8636000"/>
              <a:gd name="connsiteY60" fmla="*/ 270492 h 457481"/>
              <a:gd name="connsiteX61" fmla="*/ 4699000 w 8636000"/>
              <a:gd name="connsiteY61" fmla="*/ 118092 h 457481"/>
              <a:gd name="connsiteX62" fmla="*/ 4762500 w 8636000"/>
              <a:gd name="connsiteY62" fmla="*/ 29192 h 457481"/>
              <a:gd name="connsiteX63" fmla="*/ 4864100 w 8636000"/>
              <a:gd name="connsiteY63" fmla="*/ 118092 h 457481"/>
              <a:gd name="connsiteX64" fmla="*/ 4978400 w 8636000"/>
              <a:gd name="connsiteY64" fmla="*/ 359392 h 457481"/>
              <a:gd name="connsiteX65" fmla="*/ 5067300 w 8636000"/>
              <a:gd name="connsiteY65" fmla="*/ 422892 h 457481"/>
              <a:gd name="connsiteX66" fmla="*/ 5181600 w 8636000"/>
              <a:gd name="connsiteY66" fmla="*/ 321292 h 457481"/>
              <a:gd name="connsiteX67" fmla="*/ 5270500 w 8636000"/>
              <a:gd name="connsiteY67" fmla="*/ 79992 h 457481"/>
              <a:gd name="connsiteX68" fmla="*/ 5359400 w 8636000"/>
              <a:gd name="connsiteY68" fmla="*/ 16492 h 457481"/>
              <a:gd name="connsiteX69" fmla="*/ 5499100 w 8636000"/>
              <a:gd name="connsiteY69" fmla="*/ 219692 h 457481"/>
              <a:gd name="connsiteX70" fmla="*/ 5588000 w 8636000"/>
              <a:gd name="connsiteY70" fmla="*/ 422892 h 457481"/>
              <a:gd name="connsiteX71" fmla="*/ 5651500 w 8636000"/>
              <a:gd name="connsiteY71" fmla="*/ 435592 h 457481"/>
              <a:gd name="connsiteX72" fmla="*/ 5753100 w 8636000"/>
              <a:gd name="connsiteY72" fmla="*/ 308592 h 457481"/>
              <a:gd name="connsiteX73" fmla="*/ 5854700 w 8636000"/>
              <a:gd name="connsiteY73" fmla="*/ 79992 h 457481"/>
              <a:gd name="connsiteX74" fmla="*/ 5930900 w 8636000"/>
              <a:gd name="connsiteY74" fmla="*/ 3792 h 457481"/>
              <a:gd name="connsiteX75" fmla="*/ 6057900 w 8636000"/>
              <a:gd name="connsiteY75" fmla="*/ 181592 h 457481"/>
              <a:gd name="connsiteX76" fmla="*/ 6146800 w 8636000"/>
              <a:gd name="connsiteY76" fmla="*/ 372092 h 457481"/>
              <a:gd name="connsiteX77" fmla="*/ 6210300 w 8636000"/>
              <a:gd name="connsiteY77" fmla="*/ 435592 h 457481"/>
              <a:gd name="connsiteX78" fmla="*/ 6350000 w 8636000"/>
              <a:gd name="connsiteY78" fmla="*/ 295892 h 457481"/>
              <a:gd name="connsiteX79" fmla="*/ 6413500 w 8636000"/>
              <a:gd name="connsiteY79" fmla="*/ 118092 h 457481"/>
              <a:gd name="connsiteX80" fmla="*/ 6502400 w 8636000"/>
              <a:gd name="connsiteY80" fmla="*/ 29192 h 457481"/>
              <a:gd name="connsiteX81" fmla="*/ 6629400 w 8636000"/>
              <a:gd name="connsiteY81" fmla="*/ 130792 h 457481"/>
              <a:gd name="connsiteX82" fmla="*/ 6705600 w 8636000"/>
              <a:gd name="connsiteY82" fmla="*/ 308592 h 457481"/>
              <a:gd name="connsiteX83" fmla="*/ 6794500 w 8636000"/>
              <a:gd name="connsiteY83" fmla="*/ 435592 h 457481"/>
              <a:gd name="connsiteX84" fmla="*/ 6908800 w 8636000"/>
              <a:gd name="connsiteY84" fmla="*/ 295892 h 457481"/>
              <a:gd name="connsiteX85" fmla="*/ 6997700 w 8636000"/>
              <a:gd name="connsiteY85" fmla="*/ 105392 h 457481"/>
              <a:gd name="connsiteX86" fmla="*/ 7073900 w 8636000"/>
              <a:gd name="connsiteY86" fmla="*/ 29192 h 457481"/>
              <a:gd name="connsiteX87" fmla="*/ 7162800 w 8636000"/>
              <a:gd name="connsiteY87" fmla="*/ 79992 h 457481"/>
              <a:gd name="connsiteX88" fmla="*/ 7289800 w 8636000"/>
              <a:gd name="connsiteY88" fmla="*/ 295892 h 457481"/>
              <a:gd name="connsiteX89" fmla="*/ 7327900 w 8636000"/>
              <a:gd name="connsiteY89" fmla="*/ 422892 h 457481"/>
              <a:gd name="connsiteX90" fmla="*/ 7404100 w 8636000"/>
              <a:gd name="connsiteY90" fmla="*/ 435592 h 457481"/>
              <a:gd name="connsiteX91" fmla="*/ 7505700 w 8636000"/>
              <a:gd name="connsiteY91" fmla="*/ 270492 h 457481"/>
              <a:gd name="connsiteX92" fmla="*/ 7581900 w 8636000"/>
              <a:gd name="connsiteY92" fmla="*/ 118092 h 457481"/>
              <a:gd name="connsiteX93" fmla="*/ 7670800 w 8636000"/>
              <a:gd name="connsiteY93" fmla="*/ 16492 h 457481"/>
              <a:gd name="connsiteX94" fmla="*/ 7772400 w 8636000"/>
              <a:gd name="connsiteY94" fmla="*/ 143492 h 457481"/>
              <a:gd name="connsiteX95" fmla="*/ 7848600 w 8636000"/>
              <a:gd name="connsiteY95" fmla="*/ 321292 h 457481"/>
              <a:gd name="connsiteX96" fmla="*/ 7962900 w 8636000"/>
              <a:gd name="connsiteY96" fmla="*/ 435592 h 457481"/>
              <a:gd name="connsiteX97" fmla="*/ 8089900 w 8636000"/>
              <a:gd name="connsiteY97" fmla="*/ 270492 h 457481"/>
              <a:gd name="connsiteX98" fmla="*/ 8153400 w 8636000"/>
              <a:gd name="connsiteY98" fmla="*/ 105392 h 457481"/>
              <a:gd name="connsiteX99" fmla="*/ 8229600 w 8636000"/>
              <a:gd name="connsiteY99" fmla="*/ 29192 h 457481"/>
              <a:gd name="connsiteX100" fmla="*/ 8343900 w 8636000"/>
              <a:gd name="connsiteY100" fmla="*/ 118092 h 457481"/>
              <a:gd name="connsiteX101" fmla="*/ 8420100 w 8636000"/>
              <a:gd name="connsiteY101" fmla="*/ 295892 h 457481"/>
              <a:gd name="connsiteX102" fmla="*/ 8521700 w 8636000"/>
              <a:gd name="connsiteY102" fmla="*/ 435592 h 457481"/>
              <a:gd name="connsiteX103" fmla="*/ 8597900 w 8636000"/>
              <a:gd name="connsiteY103" fmla="*/ 372092 h 457481"/>
              <a:gd name="connsiteX104" fmla="*/ 8636000 w 8636000"/>
              <a:gd name="connsiteY104" fmla="*/ 283192 h 457481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6974"/>
              <a:gd name="connsiteX1" fmla="*/ 41275 w 8636000"/>
              <a:gd name="connsiteY1" fmla="*/ 102217 h 456974"/>
              <a:gd name="connsiteX2" fmla="*/ 81757 w 8636000"/>
              <a:gd name="connsiteY2" fmla="*/ 40304 h 456974"/>
              <a:gd name="connsiteX3" fmla="*/ 128587 w 8636000"/>
              <a:gd name="connsiteY3" fmla="*/ 19667 h 456974"/>
              <a:gd name="connsiteX4" fmla="*/ 183356 w 8636000"/>
              <a:gd name="connsiteY4" fmla="*/ 53004 h 456974"/>
              <a:gd name="connsiteX5" fmla="*/ 280193 w 8636000"/>
              <a:gd name="connsiteY5" fmla="*/ 241917 h 456974"/>
              <a:gd name="connsiteX6" fmla="*/ 324643 w 8636000"/>
              <a:gd name="connsiteY6" fmla="*/ 345105 h 456974"/>
              <a:gd name="connsiteX7" fmla="*/ 396082 w 8636000"/>
              <a:gd name="connsiteY7" fmla="*/ 432418 h 456974"/>
              <a:gd name="connsiteX8" fmla="*/ 462756 w 8636000"/>
              <a:gd name="connsiteY8" fmla="*/ 411780 h 456974"/>
              <a:gd name="connsiteX9" fmla="*/ 545306 w 8636000"/>
              <a:gd name="connsiteY9" fmla="*/ 266522 h 456974"/>
              <a:gd name="connsiteX10" fmla="*/ 619919 w 8636000"/>
              <a:gd name="connsiteY10" fmla="*/ 111742 h 456974"/>
              <a:gd name="connsiteX11" fmla="*/ 658019 w 8636000"/>
              <a:gd name="connsiteY11" fmla="*/ 49830 h 456974"/>
              <a:gd name="connsiteX12" fmla="*/ 708025 w 8636000"/>
              <a:gd name="connsiteY12" fmla="*/ 19668 h 456974"/>
              <a:gd name="connsiteX13" fmla="*/ 767557 w 8636000"/>
              <a:gd name="connsiteY13" fmla="*/ 61736 h 456974"/>
              <a:gd name="connsiteX14" fmla="*/ 852488 w 8636000"/>
              <a:gd name="connsiteY14" fmla="*/ 231598 h 456974"/>
              <a:gd name="connsiteX15" fmla="*/ 910432 w 8636000"/>
              <a:gd name="connsiteY15" fmla="*/ 359393 h 456974"/>
              <a:gd name="connsiteX16" fmla="*/ 989013 w 8636000"/>
              <a:gd name="connsiteY16" fmla="*/ 440354 h 456974"/>
              <a:gd name="connsiteX17" fmla="*/ 1062832 w 8636000"/>
              <a:gd name="connsiteY17" fmla="*/ 392729 h 456974"/>
              <a:gd name="connsiteX18" fmla="*/ 1124744 w 8636000"/>
              <a:gd name="connsiteY18" fmla="*/ 277636 h 456974"/>
              <a:gd name="connsiteX19" fmla="*/ 1227931 w 8636000"/>
              <a:gd name="connsiteY19" fmla="*/ 58561 h 456974"/>
              <a:gd name="connsiteX20" fmla="*/ 1284288 w 8636000"/>
              <a:gd name="connsiteY20" fmla="*/ 18873 h 456974"/>
              <a:gd name="connsiteX21" fmla="*/ 1338263 w 8636000"/>
              <a:gd name="connsiteY21" fmla="*/ 51417 h 456974"/>
              <a:gd name="connsiteX22" fmla="*/ 1431925 w 8636000"/>
              <a:gd name="connsiteY22" fmla="*/ 218898 h 456974"/>
              <a:gd name="connsiteX23" fmla="*/ 1496219 w 8636000"/>
              <a:gd name="connsiteY23" fmla="*/ 364154 h 456974"/>
              <a:gd name="connsiteX24" fmla="*/ 1585913 w 8636000"/>
              <a:gd name="connsiteY24" fmla="*/ 438767 h 456974"/>
              <a:gd name="connsiteX25" fmla="*/ 1665288 w 8636000"/>
              <a:gd name="connsiteY25" fmla="*/ 345105 h 456974"/>
              <a:gd name="connsiteX26" fmla="*/ 1712913 w 8636000"/>
              <a:gd name="connsiteY26" fmla="*/ 243503 h 456974"/>
              <a:gd name="connsiteX27" fmla="*/ 1765300 w 8636000"/>
              <a:gd name="connsiteY27" fmla="*/ 135555 h 456974"/>
              <a:gd name="connsiteX28" fmla="*/ 1827211 w 8636000"/>
              <a:gd name="connsiteY28" fmla="*/ 33161 h 456974"/>
              <a:gd name="connsiteX29" fmla="*/ 1905000 w 8636000"/>
              <a:gd name="connsiteY29" fmla="*/ 34748 h 456974"/>
              <a:gd name="connsiteX30" fmla="*/ 1988344 w 8636000"/>
              <a:gd name="connsiteY30" fmla="*/ 172067 h 456974"/>
              <a:gd name="connsiteX31" fmla="*/ 2047082 w 8636000"/>
              <a:gd name="connsiteY31" fmla="*/ 306211 h 456974"/>
              <a:gd name="connsiteX32" fmla="*/ 2156618 w 8636000"/>
              <a:gd name="connsiteY32" fmla="*/ 445117 h 456974"/>
              <a:gd name="connsiteX33" fmla="*/ 2286000 w 8636000"/>
              <a:gd name="connsiteY33" fmla="*/ 270492 h 456974"/>
              <a:gd name="connsiteX34" fmla="*/ 2349500 w 8636000"/>
              <a:gd name="connsiteY34" fmla="*/ 118092 h 456974"/>
              <a:gd name="connsiteX35" fmla="*/ 2448718 w 8636000"/>
              <a:gd name="connsiteY35" fmla="*/ 18079 h 456974"/>
              <a:gd name="connsiteX36" fmla="*/ 2571750 w 8636000"/>
              <a:gd name="connsiteY36" fmla="*/ 178417 h 456974"/>
              <a:gd name="connsiteX37" fmla="*/ 2628900 w 8636000"/>
              <a:gd name="connsiteY37" fmla="*/ 308592 h 456974"/>
              <a:gd name="connsiteX38" fmla="*/ 2670176 w 8636000"/>
              <a:gd name="connsiteY38" fmla="*/ 385587 h 456974"/>
              <a:gd name="connsiteX39" fmla="*/ 2743200 w 8636000"/>
              <a:gd name="connsiteY39" fmla="*/ 437180 h 456974"/>
              <a:gd name="connsiteX40" fmla="*/ 2851150 w 8636000"/>
              <a:gd name="connsiteY40" fmla="*/ 307004 h 456974"/>
              <a:gd name="connsiteX41" fmla="*/ 2886868 w 8636000"/>
              <a:gd name="connsiteY41" fmla="*/ 211756 h 456974"/>
              <a:gd name="connsiteX42" fmla="*/ 2949574 w 8636000"/>
              <a:gd name="connsiteY42" fmla="*/ 88724 h 456974"/>
              <a:gd name="connsiteX43" fmla="*/ 3024188 w 8636000"/>
              <a:gd name="connsiteY43" fmla="*/ 21255 h 456974"/>
              <a:gd name="connsiteX44" fmla="*/ 3091656 w 8636000"/>
              <a:gd name="connsiteY44" fmla="*/ 76024 h 456974"/>
              <a:gd name="connsiteX45" fmla="*/ 3162300 w 8636000"/>
              <a:gd name="connsiteY45" fmla="*/ 203817 h 456974"/>
              <a:gd name="connsiteX46" fmla="*/ 3276600 w 8636000"/>
              <a:gd name="connsiteY46" fmla="*/ 422892 h 456974"/>
              <a:gd name="connsiteX47" fmla="*/ 3352800 w 8636000"/>
              <a:gd name="connsiteY47" fmla="*/ 435592 h 456974"/>
              <a:gd name="connsiteX48" fmla="*/ 3479800 w 8636000"/>
              <a:gd name="connsiteY48" fmla="*/ 219692 h 456974"/>
              <a:gd name="connsiteX49" fmla="*/ 3517900 w 8636000"/>
              <a:gd name="connsiteY49" fmla="*/ 92692 h 456974"/>
              <a:gd name="connsiteX50" fmla="*/ 3606800 w 8636000"/>
              <a:gd name="connsiteY50" fmla="*/ 29192 h 456974"/>
              <a:gd name="connsiteX51" fmla="*/ 3733800 w 8636000"/>
              <a:gd name="connsiteY51" fmla="*/ 143492 h 456974"/>
              <a:gd name="connsiteX52" fmla="*/ 3797300 w 8636000"/>
              <a:gd name="connsiteY52" fmla="*/ 308592 h 456974"/>
              <a:gd name="connsiteX53" fmla="*/ 3898900 w 8636000"/>
              <a:gd name="connsiteY53" fmla="*/ 448292 h 456974"/>
              <a:gd name="connsiteX54" fmla="*/ 4025900 w 8636000"/>
              <a:gd name="connsiteY54" fmla="*/ 295892 h 456974"/>
              <a:gd name="connsiteX55" fmla="*/ 4114800 w 8636000"/>
              <a:gd name="connsiteY55" fmla="*/ 92692 h 456974"/>
              <a:gd name="connsiteX56" fmla="*/ 4191000 w 8636000"/>
              <a:gd name="connsiteY56" fmla="*/ 16492 h 456974"/>
              <a:gd name="connsiteX57" fmla="*/ 4305300 w 8636000"/>
              <a:gd name="connsiteY57" fmla="*/ 118092 h 456974"/>
              <a:gd name="connsiteX58" fmla="*/ 4394200 w 8636000"/>
              <a:gd name="connsiteY58" fmla="*/ 372092 h 456974"/>
              <a:gd name="connsiteX59" fmla="*/ 4483100 w 8636000"/>
              <a:gd name="connsiteY59" fmla="*/ 435592 h 456974"/>
              <a:gd name="connsiteX60" fmla="*/ 4622800 w 8636000"/>
              <a:gd name="connsiteY60" fmla="*/ 270492 h 456974"/>
              <a:gd name="connsiteX61" fmla="*/ 4699000 w 8636000"/>
              <a:gd name="connsiteY61" fmla="*/ 118092 h 456974"/>
              <a:gd name="connsiteX62" fmla="*/ 4762500 w 8636000"/>
              <a:gd name="connsiteY62" fmla="*/ 29192 h 456974"/>
              <a:gd name="connsiteX63" fmla="*/ 4864100 w 8636000"/>
              <a:gd name="connsiteY63" fmla="*/ 118092 h 456974"/>
              <a:gd name="connsiteX64" fmla="*/ 4978400 w 8636000"/>
              <a:gd name="connsiteY64" fmla="*/ 359392 h 456974"/>
              <a:gd name="connsiteX65" fmla="*/ 5067300 w 8636000"/>
              <a:gd name="connsiteY65" fmla="*/ 422892 h 456974"/>
              <a:gd name="connsiteX66" fmla="*/ 5181600 w 8636000"/>
              <a:gd name="connsiteY66" fmla="*/ 321292 h 456974"/>
              <a:gd name="connsiteX67" fmla="*/ 5270500 w 8636000"/>
              <a:gd name="connsiteY67" fmla="*/ 79992 h 456974"/>
              <a:gd name="connsiteX68" fmla="*/ 5359400 w 8636000"/>
              <a:gd name="connsiteY68" fmla="*/ 16492 h 456974"/>
              <a:gd name="connsiteX69" fmla="*/ 5499100 w 8636000"/>
              <a:gd name="connsiteY69" fmla="*/ 219692 h 456974"/>
              <a:gd name="connsiteX70" fmla="*/ 5588000 w 8636000"/>
              <a:gd name="connsiteY70" fmla="*/ 422892 h 456974"/>
              <a:gd name="connsiteX71" fmla="*/ 5651500 w 8636000"/>
              <a:gd name="connsiteY71" fmla="*/ 435592 h 456974"/>
              <a:gd name="connsiteX72" fmla="*/ 5753100 w 8636000"/>
              <a:gd name="connsiteY72" fmla="*/ 308592 h 456974"/>
              <a:gd name="connsiteX73" fmla="*/ 5854700 w 8636000"/>
              <a:gd name="connsiteY73" fmla="*/ 79992 h 456974"/>
              <a:gd name="connsiteX74" fmla="*/ 5930900 w 8636000"/>
              <a:gd name="connsiteY74" fmla="*/ 3792 h 456974"/>
              <a:gd name="connsiteX75" fmla="*/ 6057900 w 8636000"/>
              <a:gd name="connsiteY75" fmla="*/ 181592 h 456974"/>
              <a:gd name="connsiteX76" fmla="*/ 6146800 w 8636000"/>
              <a:gd name="connsiteY76" fmla="*/ 372092 h 456974"/>
              <a:gd name="connsiteX77" fmla="*/ 6210300 w 8636000"/>
              <a:gd name="connsiteY77" fmla="*/ 435592 h 456974"/>
              <a:gd name="connsiteX78" fmla="*/ 6350000 w 8636000"/>
              <a:gd name="connsiteY78" fmla="*/ 295892 h 456974"/>
              <a:gd name="connsiteX79" fmla="*/ 6413500 w 8636000"/>
              <a:gd name="connsiteY79" fmla="*/ 118092 h 456974"/>
              <a:gd name="connsiteX80" fmla="*/ 6502400 w 8636000"/>
              <a:gd name="connsiteY80" fmla="*/ 29192 h 456974"/>
              <a:gd name="connsiteX81" fmla="*/ 6629400 w 8636000"/>
              <a:gd name="connsiteY81" fmla="*/ 130792 h 456974"/>
              <a:gd name="connsiteX82" fmla="*/ 6705600 w 8636000"/>
              <a:gd name="connsiteY82" fmla="*/ 308592 h 456974"/>
              <a:gd name="connsiteX83" fmla="*/ 6794500 w 8636000"/>
              <a:gd name="connsiteY83" fmla="*/ 435592 h 456974"/>
              <a:gd name="connsiteX84" fmla="*/ 6908800 w 8636000"/>
              <a:gd name="connsiteY84" fmla="*/ 295892 h 456974"/>
              <a:gd name="connsiteX85" fmla="*/ 6997700 w 8636000"/>
              <a:gd name="connsiteY85" fmla="*/ 105392 h 456974"/>
              <a:gd name="connsiteX86" fmla="*/ 7073900 w 8636000"/>
              <a:gd name="connsiteY86" fmla="*/ 29192 h 456974"/>
              <a:gd name="connsiteX87" fmla="*/ 7162800 w 8636000"/>
              <a:gd name="connsiteY87" fmla="*/ 79992 h 456974"/>
              <a:gd name="connsiteX88" fmla="*/ 7289800 w 8636000"/>
              <a:gd name="connsiteY88" fmla="*/ 295892 h 456974"/>
              <a:gd name="connsiteX89" fmla="*/ 7327900 w 8636000"/>
              <a:gd name="connsiteY89" fmla="*/ 422892 h 456974"/>
              <a:gd name="connsiteX90" fmla="*/ 7404100 w 8636000"/>
              <a:gd name="connsiteY90" fmla="*/ 435592 h 456974"/>
              <a:gd name="connsiteX91" fmla="*/ 7505700 w 8636000"/>
              <a:gd name="connsiteY91" fmla="*/ 270492 h 456974"/>
              <a:gd name="connsiteX92" fmla="*/ 7581900 w 8636000"/>
              <a:gd name="connsiteY92" fmla="*/ 118092 h 456974"/>
              <a:gd name="connsiteX93" fmla="*/ 7670800 w 8636000"/>
              <a:gd name="connsiteY93" fmla="*/ 16492 h 456974"/>
              <a:gd name="connsiteX94" fmla="*/ 7772400 w 8636000"/>
              <a:gd name="connsiteY94" fmla="*/ 143492 h 456974"/>
              <a:gd name="connsiteX95" fmla="*/ 7848600 w 8636000"/>
              <a:gd name="connsiteY95" fmla="*/ 321292 h 456974"/>
              <a:gd name="connsiteX96" fmla="*/ 7962900 w 8636000"/>
              <a:gd name="connsiteY96" fmla="*/ 435592 h 456974"/>
              <a:gd name="connsiteX97" fmla="*/ 8089900 w 8636000"/>
              <a:gd name="connsiteY97" fmla="*/ 270492 h 456974"/>
              <a:gd name="connsiteX98" fmla="*/ 8153400 w 8636000"/>
              <a:gd name="connsiteY98" fmla="*/ 105392 h 456974"/>
              <a:gd name="connsiteX99" fmla="*/ 8229600 w 8636000"/>
              <a:gd name="connsiteY99" fmla="*/ 29192 h 456974"/>
              <a:gd name="connsiteX100" fmla="*/ 8343900 w 8636000"/>
              <a:gd name="connsiteY100" fmla="*/ 118092 h 456974"/>
              <a:gd name="connsiteX101" fmla="*/ 8420100 w 8636000"/>
              <a:gd name="connsiteY101" fmla="*/ 295892 h 456974"/>
              <a:gd name="connsiteX102" fmla="*/ 8521700 w 8636000"/>
              <a:gd name="connsiteY102" fmla="*/ 435592 h 456974"/>
              <a:gd name="connsiteX103" fmla="*/ 8597900 w 8636000"/>
              <a:gd name="connsiteY103" fmla="*/ 372092 h 456974"/>
              <a:gd name="connsiteX104" fmla="*/ 8636000 w 8636000"/>
              <a:gd name="connsiteY104" fmla="*/ 283192 h 456974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52800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79800 w 8636000"/>
              <a:gd name="connsiteY48" fmla="*/ 219692 h 450002"/>
              <a:gd name="connsiteX49" fmla="*/ 3517900 w 8636000"/>
              <a:gd name="connsiteY49" fmla="*/ 92692 h 450002"/>
              <a:gd name="connsiteX50" fmla="*/ 3606800 w 8636000"/>
              <a:gd name="connsiteY50" fmla="*/ 29192 h 450002"/>
              <a:gd name="connsiteX51" fmla="*/ 3733800 w 8636000"/>
              <a:gd name="connsiteY51" fmla="*/ 143492 h 450002"/>
              <a:gd name="connsiteX52" fmla="*/ 3797300 w 8636000"/>
              <a:gd name="connsiteY52" fmla="*/ 308592 h 450002"/>
              <a:gd name="connsiteX53" fmla="*/ 3898900 w 8636000"/>
              <a:gd name="connsiteY53" fmla="*/ 448292 h 450002"/>
              <a:gd name="connsiteX54" fmla="*/ 4025900 w 8636000"/>
              <a:gd name="connsiteY54" fmla="*/ 295892 h 450002"/>
              <a:gd name="connsiteX55" fmla="*/ 4114800 w 8636000"/>
              <a:gd name="connsiteY55" fmla="*/ 92692 h 450002"/>
              <a:gd name="connsiteX56" fmla="*/ 4191000 w 8636000"/>
              <a:gd name="connsiteY56" fmla="*/ 16492 h 450002"/>
              <a:gd name="connsiteX57" fmla="*/ 4305300 w 8636000"/>
              <a:gd name="connsiteY57" fmla="*/ 118092 h 450002"/>
              <a:gd name="connsiteX58" fmla="*/ 4394200 w 8636000"/>
              <a:gd name="connsiteY58" fmla="*/ 372092 h 450002"/>
              <a:gd name="connsiteX59" fmla="*/ 4483100 w 8636000"/>
              <a:gd name="connsiteY59" fmla="*/ 435592 h 450002"/>
              <a:gd name="connsiteX60" fmla="*/ 4622800 w 8636000"/>
              <a:gd name="connsiteY60" fmla="*/ 270492 h 450002"/>
              <a:gd name="connsiteX61" fmla="*/ 4699000 w 8636000"/>
              <a:gd name="connsiteY61" fmla="*/ 118092 h 450002"/>
              <a:gd name="connsiteX62" fmla="*/ 4762500 w 8636000"/>
              <a:gd name="connsiteY62" fmla="*/ 29192 h 450002"/>
              <a:gd name="connsiteX63" fmla="*/ 4864100 w 8636000"/>
              <a:gd name="connsiteY63" fmla="*/ 118092 h 450002"/>
              <a:gd name="connsiteX64" fmla="*/ 4978400 w 8636000"/>
              <a:gd name="connsiteY64" fmla="*/ 359392 h 450002"/>
              <a:gd name="connsiteX65" fmla="*/ 5067300 w 8636000"/>
              <a:gd name="connsiteY65" fmla="*/ 422892 h 450002"/>
              <a:gd name="connsiteX66" fmla="*/ 5181600 w 8636000"/>
              <a:gd name="connsiteY66" fmla="*/ 321292 h 450002"/>
              <a:gd name="connsiteX67" fmla="*/ 5270500 w 8636000"/>
              <a:gd name="connsiteY67" fmla="*/ 79992 h 450002"/>
              <a:gd name="connsiteX68" fmla="*/ 5359400 w 8636000"/>
              <a:gd name="connsiteY68" fmla="*/ 16492 h 450002"/>
              <a:gd name="connsiteX69" fmla="*/ 5499100 w 8636000"/>
              <a:gd name="connsiteY69" fmla="*/ 219692 h 450002"/>
              <a:gd name="connsiteX70" fmla="*/ 5588000 w 8636000"/>
              <a:gd name="connsiteY70" fmla="*/ 422892 h 450002"/>
              <a:gd name="connsiteX71" fmla="*/ 5651500 w 8636000"/>
              <a:gd name="connsiteY71" fmla="*/ 435592 h 450002"/>
              <a:gd name="connsiteX72" fmla="*/ 5753100 w 8636000"/>
              <a:gd name="connsiteY72" fmla="*/ 308592 h 450002"/>
              <a:gd name="connsiteX73" fmla="*/ 5854700 w 8636000"/>
              <a:gd name="connsiteY73" fmla="*/ 79992 h 450002"/>
              <a:gd name="connsiteX74" fmla="*/ 5930900 w 8636000"/>
              <a:gd name="connsiteY74" fmla="*/ 3792 h 450002"/>
              <a:gd name="connsiteX75" fmla="*/ 6057900 w 8636000"/>
              <a:gd name="connsiteY75" fmla="*/ 181592 h 450002"/>
              <a:gd name="connsiteX76" fmla="*/ 6146800 w 8636000"/>
              <a:gd name="connsiteY76" fmla="*/ 372092 h 450002"/>
              <a:gd name="connsiteX77" fmla="*/ 6210300 w 8636000"/>
              <a:gd name="connsiteY77" fmla="*/ 435592 h 450002"/>
              <a:gd name="connsiteX78" fmla="*/ 6350000 w 8636000"/>
              <a:gd name="connsiteY78" fmla="*/ 295892 h 450002"/>
              <a:gd name="connsiteX79" fmla="*/ 6413500 w 8636000"/>
              <a:gd name="connsiteY79" fmla="*/ 118092 h 450002"/>
              <a:gd name="connsiteX80" fmla="*/ 6502400 w 8636000"/>
              <a:gd name="connsiteY80" fmla="*/ 29192 h 450002"/>
              <a:gd name="connsiteX81" fmla="*/ 6629400 w 8636000"/>
              <a:gd name="connsiteY81" fmla="*/ 130792 h 450002"/>
              <a:gd name="connsiteX82" fmla="*/ 6705600 w 8636000"/>
              <a:gd name="connsiteY82" fmla="*/ 308592 h 450002"/>
              <a:gd name="connsiteX83" fmla="*/ 6794500 w 8636000"/>
              <a:gd name="connsiteY83" fmla="*/ 435592 h 450002"/>
              <a:gd name="connsiteX84" fmla="*/ 6908800 w 8636000"/>
              <a:gd name="connsiteY84" fmla="*/ 295892 h 450002"/>
              <a:gd name="connsiteX85" fmla="*/ 6997700 w 8636000"/>
              <a:gd name="connsiteY85" fmla="*/ 105392 h 450002"/>
              <a:gd name="connsiteX86" fmla="*/ 7073900 w 8636000"/>
              <a:gd name="connsiteY86" fmla="*/ 29192 h 450002"/>
              <a:gd name="connsiteX87" fmla="*/ 7162800 w 8636000"/>
              <a:gd name="connsiteY87" fmla="*/ 79992 h 450002"/>
              <a:gd name="connsiteX88" fmla="*/ 7289800 w 8636000"/>
              <a:gd name="connsiteY88" fmla="*/ 295892 h 450002"/>
              <a:gd name="connsiteX89" fmla="*/ 7327900 w 8636000"/>
              <a:gd name="connsiteY89" fmla="*/ 422892 h 450002"/>
              <a:gd name="connsiteX90" fmla="*/ 7404100 w 8636000"/>
              <a:gd name="connsiteY90" fmla="*/ 435592 h 450002"/>
              <a:gd name="connsiteX91" fmla="*/ 7505700 w 8636000"/>
              <a:gd name="connsiteY91" fmla="*/ 270492 h 450002"/>
              <a:gd name="connsiteX92" fmla="*/ 7581900 w 8636000"/>
              <a:gd name="connsiteY92" fmla="*/ 118092 h 450002"/>
              <a:gd name="connsiteX93" fmla="*/ 7670800 w 8636000"/>
              <a:gd name="connsiteY93" fmla="*/ 16492 h 450002"/>
              <a:gd name="connsiteX94" fmla="*/ 7772400 w 8636000"/>
              <a:gd name="connsiteY94" fmla="*/ 143492 h 450002"/>
              <a:gd name="connsiteX95" fmla="*/ 7848600 w 8636000"/>
              <a:gd name="connsiteY95" fmla="*/ 321292 h 450002"/>
              <a:gd name="connsiteX96" fmla="*/ 7962900 w 8636000"/>
              <a:gd name="connsiteY96" fmla="*/ 435592 h 450002"/>
              <a:gd name="connsiteX97" fmla="*/ 8089900 w 8636000"/>
              <a:gd name="connsiteY97" fmla="*/ 270492 h 450002"/>
              <a:gd name="connsiteX98" fmla="*/ 8153400 w 8636000"/>
              <a:gd name="connsiteY98" fmla="*/ 105392 h 450002"/>
              <a:gd name="connsiteX99" fmla="*/ 8229600 w 8636000"/>
              <a:gd name="connsiteY99" fmla="*/ 29192 h 450002"/>
              <a:gd name="connsiteX100" fmla="*/ 8343900 w 8636000"/>
              <a:gd name="connsiteY100" fmla="*/ 118092 h 450002"/>
              <a:gd name="connsiteX101" fmla="*/ 8420100 w 8636000"/>
              <a:gd name="connsiteY101" fmla="*/ 295892 h 450002"/>
              <a:gd name="connsiteX102" fmla="*/ 8521700 w 8636000"/>
              <a:gd name="connsiteY102" fmla="*/ 435592 h 450002"/>
              <a:gd name="connsiteX103" fmla="*/ 8597900 w 8636000"/>
              <a:gd name="connsiteY103" fmla="*/ 372092 h 450002"/>
              <a:gd name="connsiteX104" fmla="*/ 8636000 w 8636000"/>
              <a:gd name="connsiteY104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1844 w 8636000"/>
              <a:gd name="connsiteY47" fmla="*/ 435592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3200 w 8636000"/>
              <a:gd name="connsiteY39" fmla="*/ 437180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79800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17900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29192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9692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08363 w 8636000"/>
              <a:gd name="connsiteY48" fmla="*/ 335581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7962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33800 w 8636000"/>
              <a:gd name="connsiteY52" fmla="*/ 14349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6656 w 8636000"/>
              <a:gd name="connsiteY52" fmla="*/ 160161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7300 w 8636000"/>
              <a:gd name="connsiteY53" fmla="*/ 308592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721894 w 8636000"/>
              <a:gd name="connsiteY52" fmla="*/ 162542 h 450002"/>
              <a:gd name="connsiteX53" fmla="*/ 3792538 w 8636000"/>
              <a:gd name="connsiteY53" fmla="*/ 318117 h 450002"/>
              <a:gd name="connsiteX54" fmla="*/ 3898900 w 8636000"/>
              <a:gd name="connsiteY54" fmla="*/ 448292 h 450002"/>
              <a:gd name="connsiteX55" fmla="*/ 4025900 w 8636000"/>
              <a:gd name="connsiteY55" fmla="*/ 295892 h 450002"/>
              <a:gd name="connsiteX56" fmla="*/ 4114800 w 8636000"/>
              <a:gd name="connsiteY56" fmla="*/ 92692 h 450002"/>
              <a:gd name="connsiteX57" fmla="*/ 4191000 w 8636000"/>
              <a:gd name="connsiteY57" fmla="*/ 16492 h 450002"/>
              <a:gd name="connsiteX58" fmla="*/ 4305300 w 8636000"/>
              <a:gd name="connsiteY58" fmla="*/ 118092 h 450002"/>
              <a:gd name="connsiteX59" fmla="*/ 4394200 w 8636000"/>
              <a:gd name="connsiteY59" fmla="*/ 372092 h 450002"/>
              <a:gd name="connsiteX60" fmla="*/ 4483100 w 8636000"/>
              <a:gd name="connsiteY60" fmla="*/ 435592 h 450002"/>
              <a:gd name="connsiteX61" fmla="*/ 4622800 w 8636000"/>
              <a:gd name="connsiteY61" fmla="*/ 270492 h 450002"/>
              <a:gd name="connsiteX62" fmla="*/ 4699000 w 8636000"/>
              <a:gd name="connsiteY62" fmla="*/ 118092 h 450002"/>
              <a:gd name="connsiteX63" fmla="*/ 4762500 w 8636000"/>
              <a:gd name="connsiteY63" fmla="*/ 29192 h 450002"/>
              <a:gd name="connsiteX64" fmla="*/ 4864100 w 8636000"/>
              <a:gd name="connsiteY64" fmla="*/ 118092 h 450002"/>
              <a:gd name="connsiteX65" fmla="*/ 4978400 w 8636000"/>
              <a:gd name="connsiteY65" fmla="*/ 359392 h 450002"/>
              <a:gd name="connsiteX66" fmla="*/ 5067300 w 8636000"/>
              <a:gd name="connsiteY66" fmla="*/ 422892 h 450002"/>
              <a:gd name="connsiteX67" fmla="*/ 5181600 w 8636000"/>
              <a:gd name="connsiteY67" fmla="*/ 321292 h 450002"/>
              <a:gd name="connsiteX68" fmla="*/ 5270500 w 8636000"/>
              <a:gd name="connsiteY68" fmla="*/ 79992 h 450002"/>
              <a:gd name="connsiteX69" fmla="*/ 5359400 w 8636000"/>
              <a:gd name="connsiteY69" fmla="*/ 16492 h 450002"/>
              <a:gd name="connsiteX70" fmla="*/ 5499100 w 8636000"/>
              <a:gd name="connsiteY70" fmla="*/ 219692 h 450002"/>
              <a:gd name="connsiteX71" fmla="*/ 5588000 w 8636000"/>
              <a:gd name="connsiteY71" fmla="*/ 422892 h 450002"/>
              <a:gd name="connsiteX72" fmla="*/ 5651500 w 8636000"/>
              <a:gd name="connsiteY72" fmla="*/ 435592 h 450002"/>
              <a:gd name="connsiteX73" fmla="*/ 5753100 w 8636000"/>
              <a:gd name="connsiteY73" fmla="*/ 308592 h 450002"/>
              <a:gd name="connsiteX74" fmla="*/ 5854700 w 8636000"/>
              <a:gd name="connsiteY74" fmla="*/ 79992 h 450002"/>
              <a:gd name="connsiteX75" fmla="*/ 5930900 w 8636000"/>
              <a:gd name="connsiteY75" fmla="*/ 3792 h 450002"/>
              <a:gd name="connsiteX76" fmla="*/ 6057900 w 8636000"/>
              <a:gd name="connsiteY76" fmla="*/ 181592 h 450002"/>
              <a:gd name="connsiteX77" fmla="*/ 6146800 w 8636000"/>
              <a:gd name="connsiteY77" fmla="*/ 372092 h 450002"/>
              <a:gd name="connsiteX78" fmla="*/ 6210300 w 8636000"/>
              <a:gd name="connsiteY78" fmla="*/ 435592 h 450002"/>
              <a:gd name="connsiteX79" fmla="*/ 6350000 w 8636000"/>
              <a:gd name="connsiteY79" fmla="*/ 295892 h 450002"/>
              <a:gd name="connsiteX80" fmla="*/ 6413500 w 8636000"/>
              <a:gd name="connsiteY80" fmla="*/ 118092 h 450002"/>
              <a:gd name="connsiteX81" fmla="*/ 6502400 w 8636000"/>
              <a:gd name="connsiteY81" fmla="*/ 29192 h 450002"/>
              <a:gd name="connsiteX82" fmla="*/ 6629400 w 8636000"/>
              <a:gd name="connsiteY82" fmla="*/ 130792 h 450002"/>
              <a:gd name="connsiteX83" fmla="*/ 6705600 w 8636000"/>
              <a:gd name="connsiteY83" fmla="*/ 308592 h 450002"/>
              <a:gd name="connsiteX84" fmla="*/ 6794500 w 8636000"/>
              <a:gd name="connsiteY84" fmla="*/ 435592 h 450002"/>
              <a:gd name="connsiteX85" fmla="*/ 6908800 w 8636000"/>
              <a:gd name="connsiteY85" fmla="*/ 295892 h 450002"/>
              <a:gd name="connsiteX86" fmla="*/ 6997700 w 8636000"/>
              <a:gd name="connsiteY86" fmla="*/ 105392 h 450002"/>
              <a:gd name="connsiteX87" fmla="*/ 7073900 w 8636000"/>
              <a:gd name="connsiteY87" fmla="*/ 29192 h 450002"/>
              <a:gd name="connsiteX88" fmla="*/ 7162800 w 8636000"/>
              <a:gd name="connsiteY88" fmla="*/ 79992 h 450002"/>
              <a:gd name="connsiteX89" fmla="*/ 7289800 w 8636000"/>
              <a:gd name="connsiteY89" fmla="*/ 295892 h 450002"/>
              <a:gd name="connsiteX90" fmla="*/ 7327900 w 8636000"/>
              <a:gd name="connsiteY90" fmla="*/ 422892 h 450002"/>
              <a:gd name="connsiteX91" fmla="*/ 7404100 w 8636000"/>
              <a:gd name="connsiteY91" fmla="*/ 435592 h 450002"/>
              <a:gd name="connsiteX92" fmla="*/ 7505700 w 8636000"/>
              <a:gd name="connsiteY92" fmla="*/ 270492 h 450002"/>
              <a:gd name="connsiteX93" fmla="*/ 7581900 w 8636000"/>
              <a:gd name="connsiteY93" fmla="*/ 118092 h 450002"/>
              <a:gd name="connsiteX94" fmla="*/ 7670800 w 8636000"/>
              <a:gd name="connsiteY94" fmla="*/ 16492 h 450002"/>
              <a:gd name="connsiteX95" fmla="*/ 7772400 w 8636000"/>
              <a:gd name="connsiteY95" fmla="*/ 143492 h 450002"/>
              <a:gd name="connsiteX96" fmla="*/ 7848600 w 8636000"/>
              <a:gd name="connsiteY96" fmla="*/ 321292 h 450002"/>
              <a:gd name="connsiteX97" fmla="*/ 7962900 w 8636000"/>
              <a:gd name="connsiteY97" fmla="*/ 435592 h 450002"/>
              <a:gd name="connsiteX98" fmla="*/ 8089900 w 8636000"/>
              <a:gd name="connsiteY98" fmla="*/ 270492 h 450002"/>
              <a:gd name="connsiteX99" fmla="*/ 8153400 w 8636000"/>
              <a:gd name="connsiteY99" fmla="*/ 105392 h 450002"/>
              <a:gd name="connsiteX100" fmla="*/ 8229600 w 8636000"/>
              <a:gd name="connsiteY100" fmla="*/ 29192 h 450002"/>
              <a:gd name="connsiteX101" fmla="*/ 8343900 w 8636000"/>
              <a:gd name="connsiteY101" fmla="*/ 118092 h 450002"/>
              <a:gd name="connsiteX102" fmla="*/ 8420100 w 8636000"/>
              <a:gd name="connsiteY102" fmla="*/ 295892 h 450002"/>
              <a:gd name="connsiteX103" fmla="*/ 8521700 w 8636000"/>
              <a:gd name="connsiteY103" fmla="*/ 435592 h 450002"/>
              <a:gd name="connsiteX104" fmla="*/ 8597900 w 8636000"/>
              <a:gd name="connsiteY104" fmla="*/ 372092 h 450002"/>
              <a:gd name="connsiteX105" fmla="*/ 8636000 w 8636000"/>
              <a:gd name="connsiteY105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0300 w 8636000"/>
              <a:gd name="connsiteY52" fmla="*/ 83168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7444 w 8636000"/>
              <a:gd name="connsiteY52" fmla="*/ 73643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72682 w 8636000"/>
              <a:gd name="connsiteY52" fmla="*/ 66499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25900 w 8636000"/>
              <a:gd name="connsiteY56" fmla="*/ 295892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14800 w 8636000"/>
              <a:gd name="connsiteY57" fmla="*/ 92692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107656 w 8636000"/>
              <a:gd name="connsiteY57" fmla="*/ 90311 h 450002"/>
              <a:gd name="connsiteX58" fmla="*/ 4191000 w 8636000"/>
              <a:gd name="connsiteY58" fmla="*/ 16492 h 450002"/>
              <a:gd name="connsiteX59" fmla="*/ 4305300 w 8636000"/>
              <a:gd name="connsiteY59" fmla="*/ 118092 h 450002"/>
              <a:gd name="connsiteX60" fmla="*/ 4394200 w 8636000"/>
              <a:gd name="connsiteY60" fmla="*/ 372092 h 450002"/>
              <a:gd name="connsiteX61" fmla="*/ 4483100 w 8636000"/>
              <a:gd name="connsiteY61" fmla="*/ 435592 h 450002"/>
              <a:gd name="connsiteX62" fmla="*/ 4622800 w 8636000"/>
              <a:gd name="connsiteY62" fmla="*/ 270492 h 450002"/>
              <a:gd name="connsiteX63" fmla="*/ 4699000 w 8636000"/>
              <a:gd name="connsiteY63" fmla="*/ 118092 h 450002"/>
              <a:gd name="connsiteX64" fmla="*/ 4762500 w 8636000"/>
              <a:gd name="connsiteY64" fmla="*/ 29192 h 450002"/>
              <a:gd name="connsiteX65" fmla="*/ 4864100 w 8636000"/>
              <a:gd name="connsiteY65" fmla="*/ 118092 h 450002"/>
              <a:gd name="connsiteX66" fmla="*/ 4978400 w 8636000"/>
              <a:gd name="connsiteY66" fmla="*/ 359392 h 450002"/>
              <a:gd name="connsiteX67" fmla="*/ 5067300 w 8636000"/>
              <a:gd name="connsiteY67" fmla="*/ 422892 h 450002"/>
              <a:gd name="connsiteX68" fmla="*/ 5181600 w 8636000"/>
              <a:gd name="connsiteY68" fmla="*/ 321292 h 450002"/>
              <a:gd name="connsiteX69" fmla="*/ 5270500 w 8636000"/>
              <a:gd name="connsiteY69" fmla="*/ 79992 h 450002"/>
              <a:gd name="connsiteX70" fmla="*/ 5359400 w 8636000"/>
              <a:gd name="connsiteY70" fmla="*/ 16492 h 450002"/>
              <a:gd name="connsiteX71" fmla="*/ 5499100 w 8636000"/>
              <a:gd name="connsiteY71" fmla="*/ 219692 h 450002"/>
              <a:gd name="connsiteX72" fmla="*/ 5588000 w 8636000"/>
              <a:gd name="connsiteY72" fmla="*/ 422892 h 450002"/>
              <a:gd name="connsiteX73" fmla="*/ 5651500 w 8636000"/>
              <a:gd name="connsiteY73" fmla="*/ 435592 h 450002"/>
              <a:gd name="connsiteX74" fmla="*/ 5753100 w 8636000"/>
              <a:gd name="connsiteY74" fmla="*/ 308592 h 450002"/>
              <a:gd name="connsiteX75" fmla="*/ 5854700 w 8636000"/>
              <a:gd name="connsiteY75" fmla="*/ 79992 h 450002"/>
              <a:gd name="connsiteX76" fmla="*/ 5930900 w 8636000"/>
              <a:gd name="connsiteY76" fmla="*/ 3792 h 450002"/>
              <a:gd name="connsiteX77" fmla="*/ 6057900 w 8636000"/>
              <a:gd name="connsiteY77" fmla="*/ 181592 h 450002"/>
              <a:gd name="connsiteX78" fmla="*/ 6146800 w 8636000"/>
              <a:gd name="connsiteY78" fmla="*/ 372092 h 450002"/>
              <a:gd name="connsiteX79" fmla="*/ 6210300 w 8636000"/>
              <a:gd name="connsiteY79" fmla="*/ 435592 h 450002"/>
              <a:gd name="connsiteX80" fmla="*/ 6350000 w 8636000"/>
              <a:gd name="connsiteY80" fmla="*/ 295892 h 450002"/>
              <a:gd name="connsiteX81" fmla="*/ 6413500 w 8636000"/>
              <a:gd name="connsiteY81" fmla="*/ 118092 h 450002"/>
              <a:gd name="connsiteX82" fmla="*/ 6502400 w 8636000"/>
              <a:gd name="connsiteY82" fmla="*/ 29192 h 450002"/>
              <a:gd name="connsiteX83" fmla="*/ 6629400 w 8636000"/>
              <a:gd name="connsiteY83" fmla="*/ 130792 h 450002"/>
              <a:gd name="connsiteX84" fmla="*/ 6705600 w 8636000"/>
              <a:gd name="connsiteY84" fmla="*/ 308592 h 450002"/>
              <a:gd name="connsiteX85" fmla="*/ 6794500 w 8636000"/>
              <a:gd name="connsiteY85" fmla="*/ 435592 h 450002"/>
              <a:gd name="connsiteX86" fmla="*/ 6908800 w 8636000"/>
              <a:gd name="connsiteY86" fmla="*/ 295892 h 450002"/>
              <a:gd name="connsiteX87" fmla="*/ 6997700 w 8636000"/>
              <a:gd name="connsiteY87" fmla="*/ 105392 h 450002"/>
              <a:gd name="connsiteX88" fmla="*/ 7073900 w 8636000"/>
              <a:gd name="connsiteY88" fmla="*/ 29192 h 450002"/>
              <a:gd name="connsiteX89" fmla="*/ 7162800 w 8636000"/>
              <a:gd name="connsiteY89" fmla="*/ 79992 h 450002"/>
              <a:gd name="connsiteX90" fmla="*/ 7289800 w 8636000"/>
              <a:gd name="connsiteY90" fmla="*/ 295892 h 450002"/>
              <a:gd name="connsiteX91" fmla="*/ 7327900 w 8636000"/>
              <a:gd name="connsiteY91" fmla="*/ 422892 h 450002"/>
              <a:gd name="connsiteX92" fmla="*/ 7404100 w 8636000"/>
              <a:gd name="connsiteY92" fmla="*/ 435592 h 450002"/>
              <a:gd name="connsiteX93" fmla="*/ 7505700 w 8636000"/>
              <a:gd name="connsiteY93" fmla="*/ 270492 h 450002"/>
              <a:gd name="connsiteX94" fmla="*/ 7581900 w 8636000"/>
              <a:gd name="connsiteY94" fmla="*/ 118092 h 450002"/>
              <a:gd name="connsiteX95" fmla="*/ 7670800 w 8636000"/>
              <a:gd name="connsiteY95" fmla="*/ 16492 h 450002"/>
              <a:gd name="connsiteX96" fmla="*/ 7772400 w 8636000"/>
              <a:gd name="connsiteY96" fmla="*/ 143492 h 450002"/>
              <a:gd name="connsiteX97" fmla="*/ 7848600 w 8636000"/>
              <a:gd name="connsiteY97" fmla="*/ 321292 h 450002"/>
              <a:gd name="connsiteX98" fmla="*/ 7962900 w 8636000"/>
              <a:gd name="connsiteY98" fmla="*/ 435592 h 450002"/>
              <a:gd name="connsiteX99" fmla="*/ 8089900 w 8636000"/>
              <a:gd name="connsiteY99" fmla="*/ 270492 h 450002"/>
              <a:gd name="connsiteX100" fmla="*/ 8153400 w 8636000"/>
              <a:gd name="connsiteY100" fmla="*/ 105392 h 450002"/>
              <a:gd name="connsiteX101" fmla="*/ 8229600 w 8636000"/>
              <a:gd name="connsiteY101" fmla="*/ 29192 h 450002"/>
              <a:gd name="connsiteX102" fmla="*/ 8343900 w 8636000"/>
              <a:gd name="connsiteY102" fmla="*/ 118092 h 450002"/>
              <a:gd name="connsiteX103" fmla="*/ 8420100 w 8636000"/>
              <a:gd name="connsiteY103" fmla="*/ 295892 h 450002"/>
              <a:gd name="connsiteX104" fmla="*/ 8521700 w 8636000"/>
              <a:gd name="connsiteY104" fmla="*/ 435592 h 450002"/>
              <a:gd name="connsiteX105" fmla="*/ 8597900 w 8636000"/>
              <a:gd name="connsiteY105" fmla="*/ 372092 h 450002"/>
              <a:gd name="connsiteX106" fmla="*/ 8636000 w 8636000"/>
              <a:gd name="connsiteY106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5588 w 8636000"/>
              <a:gd name="connsiteY57" fmla="*/ 183181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305300 w 8636000"/>
              <a:gd name="connsiteY60" fmla="*/ 118092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91000 w 8636000"/>
              <a:gd name="connsiteY59" fmla="*/ 16492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11730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6238 w 8636000"/>
              <a:gd name="connsiteY59" fmla="*/ 21255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3100 w 8636000"/>
              <a:gd name="connsiteY62" fmla="*/ 435592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22800 w 8636000"/>
              <a:gd name="connsiteY63" fmla="*/ 270492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99000 w 8636000"/>
              <a:gd name="connsiteY64" fmla="*/ 118092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29192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9950 w 8636000"/>
              <a:gd name="connsiteY64" fmla="*/ 108567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78400 w 8636000"/>
              <a:gd name="connsiteY67" fmla="*/ 359392 h 450002"/>
              <a:gd name="connsiteX68" fmla="*/ 5067300 w 8636000"/>
              <a:gd name="connsiteY68" fmla="*/ 422892 h 450002"/>
              <a:gd name="connsiteX69" fmla="*/ 5181600 w 8636000"/>
              <a:gd name="connsiteY69" fmla="*/ 321292 h 450002"/>
              <a:gd name="connsiteX70" fmla="*/ 5270500 w 8636000"/>
              <a:gd name="connsiteY70" fmla="*/ 79992 h 450002"/>
              <a:gd name="connsiteX71" fmla="*/ 5359400 w 8636000"/>
              <a:gd name="connsiteY71" fmla="*/ 16492 h 450002"/>
              <a:gd name="connsiteX72" fmla="*/ 5499100 w 8636000"/>
              <a:gd name="connsiteY72" fmla="*/ 219692 h 450002"/>
              <a:gd name="connsiteX73" fmla="*/ 5588000 w 8636000"/>
              <a:gd name="connsiteY73" fmla="*/ 422892 h 450002"/>
              <a:gd name="connsiteX74" fmla="*/ 5651500 w 8636000"/>
              <a:gd name="connsiteY74" fmla="*/ 435592 h 450002"/>
              <a:gd name="connsiteX75" fmla="*/ 5753100 w 8636000"/>
              <a:gd name="connsiteY75" fmla="*/ 308592 h 450002"/>
              <a:gd name="connsiteX76" fmla="*/ 5854700 w 8636000"/>
              <a:gd name="connsiteY76" fmla="*/ 79992 h 450002"/>
              <a:gd name="connsiteX77" fmla="*/ 5930900 w 8636000"/>
              <a:gd name="connsiteY77" fmla="*/ 3792 h 450002"/>
              <a:gd name="connsiteX78" fmla="*/ 6057900 w 8636000"/>
              <a:gd name="connsiteY78" fmla="*/ 181592 h 450002"/>
              <a:gd name="connsiteX79" fmla="*/ 6146800 w 8636000"/>
              <a:gd name="connsiteY79" fmla="*/ 372092 h 450002"/>
              <a:gd name="connsiteX80" fmla="*/ 6210300 w 8636000"/>
              <a:gd name="connsiteY80" fmla="*/ 435592 h 450002"/>
              <a:gd name="connsiteX81" fmla="*/ 6350000 w 8636000"/>
              <a:gd name="connsiteY81" fmla="*/ 295892 h 450002"/>
              <a:gd name="connsiteX82" fmla="*/ 6413500 w 8636000"/>
              <a:gd name="connsiteY82" fmla="*/ 118092 h 450002"/>
              <a:gd name="connsiteX83" fmla="*/ 6502400 w 8636000"/>
              <a:gd name="connsiteY83" fmla="*/ 29192 h 450002"/>
              <a:gd name="connsiteX84" fmla="*/ 6629400 w 8636000"/>
              <a:gd name="connsiteY84" fmla="*/ 130792 h 450002"/>
              <a:gd name="connsiteX85" fmla="*/ 6705600 w 8636000"/>
              <a:gd name="connsiteY85" fmla="*/ 308592 h 450002"/>
              <a:gd name="connsiteX86" fmla="*/ 6794500 w 8636000"/>
              <a:gd name="connsiteY86" fmla="*/ 435592 h 450002"/>
              <a:gd name="connsiteX87" fmla="*/ 6908800 w 8636000"/>
              <a:gd name="connsiteY87" fmla="*/ 295892 h 450002"/>
              <a:gd name="connsiteX88" fmla="*/ 6997700 w 8636000"/>
              <a:gd name="connsiteY88" fmla="*/ 105392 h 450002"/>
              <a:gd name="connsiteX89" fmla="*/ 7073900 w 8636000"/>
              <a:gd name="connsiteY89" fmla="*/ 29192 h 450002"/>
              <a:gd name="connsiteX90" fmla="*/ 7162800 w 8636000"/>
              <a:gd name="connsiteY90" fmla="*/ 79992 h 450002"/>
              <a:gd name="connsiteX91" fmla="*/ 7289800 w 8636000"/>
              <a:gd name="connsiteY91" fmla="*/ 295892 h 450002"/>
              <a:gd name="connsiteX92" fmla="*/ 7327900 w 8636000"/>
              <a:gd name="connsiteY92" fmla="*/ 422892 h 450002"/>
              <a:gd name="connsiteX93" fmla="*/ 7404100 w 8636000"/>
              <a:gd name="connsiteY93" fmla="*/ 435592 h 450002"/>
              <a:gd name="connsiteX94" fmla="*/ 7505700 w 8636000"/>
              <a:gd name="connsiteY94" fmla="*/ 270492 h 450002"/>
              <a:gd name="connsiteX95" fmla="*/ 7581900 w 8636000"/>
              <a:gd name="connsiteY95" fmla="*/ 118092 h 450002"/>
              <a:gd name="connsiteX96" fmla="*/ 7670800 w 8636000"/>
              <a:gd name="connsiteY96" fmla="*/ 16492 h 450002"/>
              <a:gd name="connsiteX97" fmla="*/ 7772400 w 8636000"/>
              <a:gd name="connsiteY97" fmla="*/ 143492 h 450002"/>
              <a:gd name="connsiteX98" fmla="*/ 7848600 w 8636000"/>
              <a:gd name="connsiteY98" fmla="*/ 321292 h 450002"/>
              <a:gd name="connsiteX99" fmla="*/ 7962900 w 8636000"/>
              <a:gd name="connsiteY99" fmla="*/ 435592 h 450002"/>
              <a:gd name="connsiteX100" fmla="*/ 8089900 w 8636000"/>
              <a:gd name="connsiteY100" fmla="*/ 270492 h 450002"/>
              <a:gd name="connsiteX101" fmla="*/ 8153400 w 8636000"/>
              <a:gd name="connsiteY101" fmla="*/ 105392 h 450002"/>
              <a:gd name="connsiteX102" fmla="*/ 8229600 w 8636000"/>
              <a:gd name="connsiteY102" fmla="*/ 29192 h 450002"/>
              <a:gd name="connsiteX103" fmla="*/ 8343900 w 8636000"/>
              <a:gd name="connsiteY103" fmla="*/ 118092 h 450002"/>
              <a:gd name="connsiteX104" fmla="*/ 8420100 w 8636000"/>
              <a:gd name="connsiteY104" fmla="*/ 295892 h 450002"/>
              <a:gd name="connsiteX105" fmla="*/ 8521700 w 8636000"/>
              <a:gd name="connsiteY105" fmla="*/ 435592 h 450002"/>
              <a:gd name="connsiteX106" fmla="*/ 8597900 w 8636000"/>
              <a:gd name="connsiteY106" fmla="*/ 372092 h 450002"/>
              <a:gd name="connsiteX107" fmla="*/ 8636000 w 8636000"/>
              <a:gd name="connsiteY107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15694 w 8636000"/>
              <a:gd name="connsiteY67" fmla="*/ 221281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64100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8400 w 8636000"/>
              <a:gd name="connsiteY68" fmla="*/ 359392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67300 w 8636000"/>
              <a:gd name="connsiteY69" fmla="*/ 422892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7179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81600 w 8636000"/>
              <a:gd name="connsiteY70" fmla="*/ 321292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48250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59400 w 8636000"/>
              <a:gd name="connsiteY72" fmla="*/ 16492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21254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4110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50002"/>
              <a:gd name="connsiteX1" fmla="*/ 41275 w 8636000"/>
              <a:gd name="connsiteY1" fmla="*/ 102217 h 450002"/>
              <a:gd name="connsiteX2" fmla="*/ 81757 w 8636000"/>
              <a:gd name="connsiteY2" fmla="*/ 40304 h 450002"/>
              <a:gd name="connsiteX3" fmla="*/ 128587 w 8636000"/>
              <a:gd name="connsiteY3" fmla="*/ 19667 h 450002"/>
              <a:gd name="connsiteX4" fmla="*/ 183356 w 8636000"/>
              <a:gd name="connsiteY4" fmla="*/ 53004 h 450002"/>
              <a:gd name="connsiteX5" fmla="*/ 280193 w 8636000"/>
              <a:gd name="connsiteY5" fmla="*/ 241917 h 450002"/>
              <a:gd name="connsiteX6" fmla="*/ 324643 w 8636000"/>
              <a:gd name="connsiteY6" fmla="*/ 345105 h 450002"/>
              <a:gd name="connsiteX7" fmla="*/ 396082 w 8636000"/>
              <a:gd name="connsiteY7" fmla="*/ 432418 h 450002"/>
              <a:gd name="connsiteX8" fmla="*/ 462756 w 8636000"/>
              <a:gd name="connsiteY8" fmla="*/ 411780 h 450002"/>
              <a:gd name="connsiteX9" fmla="*/ 545306 w 8636000"/>
              <a:gd name="connsiteY9" fmla="*/ 266522 h 450002"/>
              <a:gd name="connsiteX10" fmla="*/ 619919 w 8636000"/>
              <a:gd name="connsiteY10" fmla="*/ 111742 h 450002"/>
              <a:gd name="connsiteX11" fmla="*/ 658019 w 8636000"/>
              <a:gd name="connsiteY11" fmla="*/ 49830 h 450002"/>
              <a:gd name="connsiteX12" fmla="*/ 708025 w 8636000"/>
              <a:gd name="connsiteY12" fmla="*/ 19668 h 450002"/>
              <a:gd name="connsiteX13" fmla="*/ 767557 w 8636000"/>
              <a:gd name="connsiteY13" fmla="*/ 61736 h 450002"/>
              <a:gd name="connsiteX14" fmla="*/ 852488 w 8636000"/>
              <a:gd name="connsiteY14" fmla="*/ 231598 h 450002"/>
              <a:gd name="connsiteX15" fmla="*/ 910432 w 8636000"/>
              <a:gd name="connsiteY15" fmla="*/ 359393 h 450002"/>
              <a:gd name="connsiteX16" fmla="*/ 989013 w 8636000"/>
              <a:gd name="connsiteY16" fmla="*/ 440354 h 450002"/>
              <a:gd name="connsiteX17" fmla="*/ 1062832 w 8636000"/>
              <a:gd name="connsiteY17" fmla="*/ 392729 h 450002"/>
              <a:gd name="connsiteX18" fmla="*/ 1124744 w 8636000"/>
              <a:gd name="connsiteY18" fmla="*/ 277636 h 450002"/>
              <a:gd name="connsiteX19" fmla="*/ 1227931 w 8636000"/>
              <a:gd name="connsiteY19" fmla="*/ 58561 h 450002"/>
              <a:gd name="connsiteX20" fmla="*/ 1284288 w 8636000"/>
              <a:gd name="connsiteY20" fmla="*/ 18873 h 450002"/>
              <a:gd name="connsiteX21" fmla="*/ 1338263 w 8636000"/>
              <a:gd name="connsiteY21" fmla="*/ 51417 h 450002"/>
              <a:gd name="connsiteX22" fmla="*/ 1431925 w 8636000"/>
              <a:gd name="connsiteY22" fmla="*/ 218898 h 450002"/>
              <a:gd name="connsiteX23" fmla="*/ 1496219 w 8636000"/>
              <a:gd name="connsiteY23" fmla="*/ 364154 h 450002"/>
              <a:gd name="connsiteX24" fmla="*/ 1585913 w 8636000"/>
              <a:gd name="connsiteY24" fmla="*/ 438767 h 450002"/>
              <a:gd name="connsiteX25" fmla="*/ 1665288 w 8636000"/>
              <a:gd name="connsiteY25" fmla="*/ 345105 h 450002"/>
              <a:gd name="connsiteX26" fmla="*/ 1712913 w 8636000"/>
              <a:gd name="connsiteY26" fmla="*/ 243503 h 450002"/>
              <a:gd name="connsiteX27" fmla="*/ 1765300 w 8636000"/>
              <a:gd name="connsiteY27" fmla="*/ 135555 h 450002"/>
              <a:gd name="connsiteX28" fmla="*/ 1827211 w 8636000"/>
              <a:gd name="connsiteY28" fmla="*/ 33161 h 450002"/>
              <a:gd name="connsiteX29" fmla="*/ 1905000 w 8636000"/>
              <a:gd name="connsiteY29" fmla="*/ 34748 h 450002"/>
              <a:gd name="connsiteX30" fmla="*/ 1988344 w 8636000"/>
              <a:gd name="connsiteY30" fmla="*/ 172067 h 450002"/>
              <a:gd name="connsiteX31" fmla="*/ 2047082 w 8636000"/>
              <a:gd name="connsiteY31" fmla="*/ 306211 h 450002"/>
              <a:gd name="connsiteX32" fmla="*/ 2156618 w 8636000"/>
              <a:gd name="connsiteY32" fmla="*/ 445117 h 450002"/>
              <a:gd name="connsiteX33" fmla="*/ 2286000 w 8636000"/>
              <a:gd name="connsiteY33" fmla="*/ 270492 h 450002"/>
              <a:gd name="connsiteX34" fmla="*/ 2349500 w 8636000"/>
              <a:gd name="connsiteY34" fmla="*/ 118092 h 450002"/>
              <a:gd name="connsiteX35" fmla="*/ 2448718 w 8636000"/>
              <a:gd name="connsiteY35" fmla="*/ 18079 h 450002"/>
              <a:gd name="connsiteX36" fmla="*/ 2571750 w 8636000"/>
              <a:gd name="connsiteY36" fmla="*/ 178417 h 450002"/>
              <a:gd name="connsiteX37" fmla="*/ 2628900 w 8636000"/>
              <a:gd name="connsiteY37" fmla="*/ 308592 h 450002"/>
              <a:gd name="connsiteX38" fmla="*/ 2670176 w 8636000"/>
              <a:gd name="connsiteY38" fmla="*/ 385587 h 450002"/>
              <a:gd name="connsiteX39" fmla="*/ 2745581 w 8636000"/>
              <a:gd name="connsiteY39" fmla="*/ 444324 h 450002"/>
              <a:gd name="connsiteX40" fmla="*/ 2851150 w 8636000"/>
              <a:gd name="connsiteY40" fmla="*/ 307004 h 450002"/>
              <a:gd name="connsiteX41" fmla="*/ 2886868 w 8636000"/>
              <a:gd name="connsiteY41" fmla="*/ 211756 h 450002"/>
              <a:gd name="connsiteX42" fmla="*/ 2949574 w 8636000"/>
              <a:gd name="connsiteY42" fmla="*/ 88724 h 450002"/>
              <a:gd name="connsiteX43" fmla="*/ 3024188 w 8636000"/>
              <a:gd name="connsiteY43" fmla="*/ 21255 h 450002"/>
              <a:gd name="connsiteX44" fmla="*/ 3091656 w 8636000"/>
              <a:gd name="connsiteY44" fmla="*/ 76024 h 450002"/>
              <a:gd name="connsiteX45" fmla="*/ 3162300 w 8636000"/>
              <a:gd name="connsiteY45" fmla="*/ 203817 h 450002"/>
              <a:gd name="connsiteX46" fmla="*/ 3238500 w 8636000"/>
              <a:gd name="connsiteY46" fmla="*/ 368124 h 450002"/>
              <a:gd name="connsiteX47" fmla="*/ 3324226 w 8636000"/>
              <a:gd name="connsiteY47" fmla="*/ 440355 h 450002"/>
              <a:gd name="connsiteX48" fmla="*/ 3415507 w 8636000"/>
              <a:gd name="connsiteY48" fmla="*/ 335580 h 450002"/>
              <a:gd name="connsiteX49" fmla="*/ 3467894 w 8636000"/>
              <a:gd name="connsiteY49" fmla="*/ 214930 h 450002"/>
              <a:gd name="connsiteX50" fmla="*/ 3525043 w 8636000"/>
              <a:gd name="connsiteY50" fmla="*/ 92692 h 450002"/>
              <a:gd name="connsiteX51" fmla="*/ 3606800 w 8636000"/>
              <a:gd name="connsiteY51" fmla="*/ 17286 h 450002"/>
              <a:gd name="connsiteX52" fmla="*/ 3667920 w 8636000"/>
              <a:gd name="connsiteY52" fmla="*/ 68880 h 450002"/>
              <a:gd name="connsiteX53" fmla="*/ 3721894 w 8636000"/>
              <a:gd name="connsiteY53" fmla="*/ 162542 h 450002"/>
              <a:gd name="connsiteX54" fmla="*/ 3792538 w 8636000"/>
              <a:gd name="connsiteY54" fmla="*/ 318117 h 450002"/>
              <a:gd name="connsiteX55" fmla="*/ 3898900 w 8636000"/>
              <a:gd name="connsiteY55" fmla="*/ 448292 h 450002"/>
              <a:gd name="connsiteX56" fmla="*/ 4016375 w 8636000"/>
              <a:gd name="connsiteY56" fmla="*/ 283985 h 450002"/>
              <a:gd name="connsiteX57" fmla="*/ 4063207 w 8636000"/>
              <a:gd name="connsiteY57" fmla="*/ 173656 h 450002"/>
              <a:gd name="connsiteX58" fmla="*/ 4107656 w 8636000"/>
              <a:gd name="connsiteY58" fmla="*/ 90311 h 450002"/>
              <a:gd name="connsiteX59" fmla="*/ 4183857 w 8636000"/>
              <a:gd name="connsiteY59" fmla="*/ 14111 h 450002"/>
              <a:gd name="connsiteX60" fmla="*/ 4291013 w 8636000"/>
              <a:gd name="connsiteY60" fmla="*/ 139523 h 450002"/>
              <a:gd name="connsiteX61" fmla="*/ 4394200 w 8636000"/>
              <a:gd name="connsiteY61" fmla="*/ 372092 h 450002"/>
              <a:gd name="connsiteX62" fmla="*/ 4485481 w 8636000"/>
              <a:gd name="connsiteY62" fmla="*/ 442735 h 450002"/>
              <a:gd name="connsiteX63" fmla="*/ 4606131 w 8636000"/>
              <a:gd name="connsiteY63" fmla="*/ 258586 h 450002"/>
              <a:gd name="connsiteX64" fmla="*/ 4677569 w 8636000"/>
              <a:gd name="connsiteY64" fmla="*/ 110948 h 450002"/>
              <a:gd name="connsiteX65" fmla="*/ 4762500 w 8636000"/>
              <a:gd name="connsiteY65" fmla="*/ 14904 h 450002"/>
              <a:gd name="connsiteX66" fmla="*/ 4856957 w 8636000"/>
              <a:gd name="connsiteY66" fmla="*/ 118092 h 450002"/>
              <a:gd name="connsiteX67" fmla="*/ 4906169 w 8636000"/>
              <a:gd name="connsiteY67" fmla="*/ 226044 h 450002"/>
              <a:gd name="connsiteX68" fmla="*/ 4976019 w 8636000"/>
              <a:gd name="connsiteY68" fmla="*/ 368917 h 450002"/>
              <a:gd name="connsiteX69" fmla="*/ 5057775 w 8636000"/>
              <a:gd name="connsiteY69" fmla="*/ 439561 h 450002"/>
              <a:gd name="connsiteX70" fmla="*/ 5164931 w 8636000"/>
              <a:gd name="connsiteY70" fmla="*/ 307005 h 450002"/>
              <a:gd name="connsiteX71" fmla="*/ 5270500 w 8636000"/>
              <a:gd name="connsiteY71" fmla="*/ 79992 h 450002"/>
              <a:gd name="connsiteX72" fmla="*/ 5342731 w 8636000"/>
              <a:gd name="connsiteY72" fmla="*/ 18873 h 450002"/>
              <a:gd name="connsiteX73" fmla="*/ 5499100 w 8636000"/>
              <a:gd name="connsiteY73" fmla="*/ 219692 h 450002"/>
              <a:gd name="connsiteX74" fmla="*/ 5588000 w 8636000"/>
              <a:gd name="connsiteY74" fmla="*/ 422892 h 450002"/>
              <a:gd name="connsiteX75" fmla="*/ 5651500 w 8636000"/>
              <a:gd name="connsiteY75" fmla="*/ 435592 h 450002"/>
              <a:gd name="connsiteX76" fmla="*/ 5753100 w 8636000"/>
              <a:gd name="connsiteY76" fmla="*/ 308592 h 450002"/>
              <a:gd name="connsiteX77" fmla="*/ 5854700 w 8636000"/>
              <a:gd name="connsiteY77" fmla="*/ 79992 h 450002"/>
              <a:gd name="connsiteX78" fmla="*/ 5930900 w 8636000"/>
              <a:gd name="connsiteY78" fmla="*/ 3792 h 450002"/>
              <a:gd name="connsiteX79" fmla="*/ 6057900 w 8636000"/>
              <a:gd name="connsiteY79" fmla="*/ 181592 h 450002"/>
              <a:gd name="connsiteX80" fmla="*/ 6146800 w 8636000"/>
              <a:gd name="connsiteY80" fmla="*/ 372092 h 450002"/>
              <a:gd name="connsiteX81" fmla="*/ 6210300 w 8636000"/>
              <a:gd name="connsiteY81" fmla="*/ 435592 h 450002"/>
              <a:gd name="connsiteX82" fmla="*/ 6350000 w 8636000"/>
              <a:gd name="connsiteY82" fmla="*/ 295892 h 450002"/>
              <a:gd name="connsiteX83" fmla="*/ 6413500 w 8636000"/>
              <a:gd name="connsiteY83" fmla="*/ 118092 h 450002"/>
              <a:gd name="connsiteX84" fmla="*/ 6502400 w 8636000"/>
              <a:gd name="connsiteY84" fmla="*/ 29192 h 450002"/>
              <a:gd name="connsiteX85" fmla="*/ 6629400 w 8636000"/>
              <a:gd name="connsiteY85" fmla="*/ 130792 h 450002"/>
              <a:gd name="connsiteX86" fmla="*/ 6705600 w 8636000"/>
              <a:gd name="connsiteY86" fmla="*/ 308592 h 450002"/>
              <a:gd name="connsiteX87" fmla="*/ 6794500 w 8636000"/>
              <a:gd name="connsiteY87" fmla="*/ 435592 h 450002"/>
              <a:gd name="connsiteX88" fmla="*/ 6908800 w 8636000"/>
              <a:gd name="connsiteY88" fmla="*/ 295892 h 450002"/>
              <a:gd name="connsiteX89" fmla="*/ 6997700 w 8636000"/>
              <a:gd name="connsiteY89" fmla="*/ 105392 h 450002"/>
              <a:gd name="connsiteX90" fmla="*/ 7073900 w 8636000"/>
              <a:gd name="connsiteY90" fmla="*/ 29192 h 450002"/>
              <a:gd name="connsiteX91" fmla="*/ 7162800 w 8636000"/>
              <a:gd name="connsiteY91" fmla="*/ 79992 h 450002"/>
              <a:gd name="connsiteX92" fmla="*/ 7289800 w 8636000"/>
              <a:gd name="connsiteY92" fmla="*/ 295892 h 450002"/>
              <a:gd name="connsiteX93" fmla="*/ 7327900 w 8636000"/>
              <a:gd name="connsiteY93" fmla="*/ 422892 h 450002"/>
              <a:gd name="connsiteX94" fmla="*/ 7404100 w 8636000"/>
              <a:gd name="connsiteY94" fmla="*/ 435592 h 450002"/>
              <a:gd name="connsiteX95" fmla="*/ 7505700 w 8636000"/>
              <a:gd name="connsiteY95" fmla="*/ 270492 h 450002"/>
              <a:gd name="connsiteX96" fmla="*/ 7581900 w 8636000"/>
              <a:gd name="connsiteY96" fmla="*/ 118092 h 450002"/>
              <a:gd name="connsiteX97" fmla="*/ 7670800 w 8636000"/>
              <a:gd name="connsiteY97" fmla="*/ 16492 h 450002"/>
              <a:gd name="connsiteX98" fmla="*/ 7772400 w 8636000"/>
              <a:gd name="connsiteY98" fmla="*/ 143492 h 450002"/>
              <a:gd name="connsiteX99" fmla="*/ 7848600 w 8636000"/>
              <a:gd name="connsiteY99" fmla="*/ 321292 h 450002"/>
              <a:gd name="connsiteX100" fmla="*/ 7962900 w 8636000"/>
              <a:gd name="connsiteY100" fmla="*/ 435592 h 450002"/>
              <a:gd name="connsiteX101" fmla="*/ 8089900 w 8636000"/>
              <a:gd name="connsiteY101" fmla="*/ 270492 h 450002"/>
              <a:gd name="connsiteX102" fmla="*/ 8153400 w 8636000"/>
              <a:gd name="connsiteY102" fmla="*/ 105392 h 450002"/>
              <a:gd name="connsiteX103" fmla="*/ 8229600 w 8636000"/>
              <a:gd name="connsiteY103" fmla="*/ 29192 h 450002"/>
              <a:gd name="connsiteX104" fmla="*/ 8343900 w 8636000"/>
              <a:gd name="connsiteY104" fmla="*/ 118092 h 450002"/>
              <a:gd name="connsiteX105" fmla="*/ 8420100 w 8636000"/>
              <a:gd name="connsiteY105" fmla="*/ 295892 h 450002"/>
              <a:gd name="connsiteX106" fmla="*/ 8521700 w 8636000"/>
              <a:gd name="connsiteY106" fmla="*/ 435592 h 450002"/>
              <a:gd name="connsiteX107" fmla="*/ 8597900 w 8636000"/>
              <a:gd name="connsiteY107" fmla="*/ 372092 h 450002"/>
              <a:gd name="connsiteX108" fmla="*/ 8636000 w 8636000"/>
              <a:gd name="connsiteY108" fmla="*/ 283192 h 450002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91956 w 8636000"/>
              <a:gd name="connsiteY73" fmla="*/ 226836 h 449597"/>
              <a:gd name="connsiteX74" fmla="*/ 5588000 w 8636000"/>
              <a:gd name="connsiteY74" fmla="*/ 422892 h 449597"/>
              <a:gd name="connsiteX75" fmla="*/ 5651500 w 8636000"/>
              <a:gd name="connsiteY75" fmla="*/ 435592 h 449597"/>
              <a:gd name="connsiteX76" fmla="*/ 5753100 w 8636000"/>
              <a:gd name="connsiteY76" fmla="*/ 308592 h 449597"/>
              <a:gd name="connsiteX77" fmla="*/ 5854700 w 8636000"/>
              <a:gd name="connsiteY77" fmla="*/ 79992 h 449597"/>
              <a:gd name="connsiteX78" fmla="*/ 5930900 w 8636000"/>
              <a:gd name="connsiteY78" fmla="*/ 3792 h 449597"/>
              <a:gd name="connsiteX79" fmla="*/ 6057900 w 8636000"/>
              <a:gd name="connsiteY79" fmla="*/ 181592 h 449597"/>
              <a:gd name="connsiteX80" fmla="*/ 6146800 w 8636000"/>
              <a:gd name="connsiteY80" fmla="*/ 372092 h 449597"/>
              <a:gd name="connsiteX81" fmla="*/ 6210300 w 8636000"/>
              <a:gd name="connsiteY81" fmla="*/ 435592 h 449597"/>
              <a:gd name="connsiteX82" fmla="*/ 6350000 w 8636000"/>
              <a:gd name="connsiteY82" fmla="*/ 295892 h 449597"/>
              <a:gd name="connsiteX83" fmla="*/ 6413500 w 8636000"/>
              <a:gd name="connsiteY83" fmla="*/ 118092 h 449597"/>
              <a:gd name="connsiteX84" fmla="*/ 6502400 w 8636000"/>
              <a:gd name="connsiteY84" fmla="*/ 29192 h 449597"/>
              <a:gd name="connsiteX85" fmla="*/ 6629400 w 8636000"/>
              <a:gd name="connsiteY85" fmla="*/ 130792 h 449597"/>
              <a:gd name="connsiteX86" fmla="*/ 6705600 w 8636000"/>
              <a:gd name="connsiteY86" fmla="*/ 308592 h 449597"/>
              <a:gd name="connsiteX87" fmla="*/ 6794500 w 8636000"/>
              <a:gd name="connsiteY87" fmla="*/ 435592 h 449597"/>
              <a:gd name="connsiteX88" fmla="*/ 6908800 w 8636000"/>
              <a:gd name="connsiteY88" fmla="*/ 295892 h 449597"/>
              <a:gd name="connsiteX89" fmla="*/ 6997700 w 8636000"/>
              <a:gd name="connsiteY89" fmla="*/ 105392 h 449597"/>
              <a:gd name="connsiteX90" fmla="*/ 7073900 w 8636000"/>
              <a:gd name="connsiteY90" fmla="*/ 29192 h 449597"/>
              <a:gd name="connsiteX91" fmla="*/ 7162800 w 8636000"/>
              <a:gd name="connsiteY91" fmla="*/ 79992 h 449597"/>
              <a:gd name="connsiteX92" fmla="*/ 7289800 w 8636000"/>
              <a:gd name="connsiteY92" fmla="*/ 295892 h 449597"/>
              <a:gd name="connsiteX93" fmla="*/ 7327900 w 8636000"/>
              <a:gd name="connsiteY93" fmla="*/ 422892 h 449597"/>
              <a:gd name="connsiteX94" fmla="*/ 7404100 w 8636000"/>
              <a:gd name="connsiteY94" fmla="*/ 435592 h 449597"/>
              <a:gd name="connsiteX95" fmla="*/ 7505700 w 8636000"/>
              <a:gd name="connsiteY95" fmla="*/ 270492 h 449597"/>
              <a:gd name="connsiteX96" fmla="*/ 7581900 w 8636000"/>
              <a:gd name="connsiteY96" fmla="*/ 118092 h 449597"/>
              <a:gd name="connsiteX97" fmla="*/ 7670800 w 8636000"/>
              <a:gd name="connsiteY97" fmla="*/ 16492 h 449597"/>
              <a:gd name="connsiteX98" fmla="*/ 7772400 w 8636000"/>
              <a:gd name="connsiteY98" fmla="*/ 143492 h 449597"/>
              <a:gd name="connsiteX99" fmla="*/ 7848600 w 8636000"/>
              <a:gd name="connsiteY99" fmla="*/ 321292 h 449597"/>
              <a:gd name="connsiteX100" fmla="*/ 7962900 w 8636000"/>
              <a:gd name="connsiteY100" fmla="*/ 435592 h 449597"/>
              <a:gd name="connsiteX101" fmla="*/ 8089900 w 8636000"/>
              <a:gd name="connsiteY101" fmla="*/ 270492 h 449597"/>
              <a:gd name="connsiteX102" fmla="*/ 8153400 w 8636000"/>
              <a:gd name="connsiteY102" fmla="*/ 105392 h 449597"/>
              <a:gd name="connsiteX103" fmla="*/ 8229600 w 8636000"/>
              <a:gd name="connsiteY103" fmla="*/ 29192 h 449597"/>
              <a:gd name="connsiteX104" fmla="*/ 8343900 w 8636000"/>
              <a:gd name="connsiteY104" fmla="*/ 118092 h 449597"/>
              <a:gd name="connsiteX105" fmla="*/ 8420100 w 8636000"/>
              <a:gd name="connsiteY105" fmla="*/ 295892 h 449597"/>
              <a:gd name="connsiteX106" fmla="*/ 8521700 w 8636000"/>
              <a:gd name="connsiteY106" fmla="*/ 435592 h 449597"/>
              <a:gd name="connsiteX107" fmla="*/ 8597900 w 8636000"/>
              <a:gd name="connsiteY107" fmla="*/ 372092 h 449597"/>
              <a:gd name="connsiteX108" fmla="*/ 8636000 w 8636000"/>
              <a:gd name="connsiteY108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06231 w 8636000"/>
              <a:gd name="connsiteY73" fmla="*/ 83169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9597"/>
              <a:gd name="connsiteX1" fmla="*/ 41275 w 8636000"/>
              <a:gd name="connsiteY1" fmla="*/ 102217 h 449597"/>
              <a:gd name="connsiteX2" fmla="*/ 81757 w 8636000"/>
              <a:gd name="connsiteY2" fmla="*/ 40304 h 449597"/>
              <a:gd name="connsiteX3" fmla="*/ 128587 w 8636000"/>
              <a:gd name="connsiteY3" fmla="*/ 19667 h 449597"/>
              <a:gd name="connsiteX4" fmla="*/ 183356 w 8636000"/>
              <a:gd name="connsiteY4" fmla="*/ 53004 h 449597"/>
              <a:gd name="connsiteX5" fmla="*/ 280193 w 8636000"/>
              <a:gd name="connsiteY5" fmla="*/ 241917 h 449597"/>
              <a:gd name="connsiteX6" fmla="*/ 324643 w 8636000"/>
              <a:gd name="connsiteY6" fmla="*/ 345105 h 449597"/>
              <a:gd name="connsiteX7" fmla="*/ 396082 w 8636000"/>
              <a:gd name="connsiteY7" fmla="*/ 432418 h 449597"/>
              <a:gd name="connsiteX8" fmla="*/ 462756 w 8636000"/>
              <a:gd name="connsiteY8" fmla="*/ 411780 h 449597"/>
              <a:gd name="connsiteX9" fmla="*/ 545306 w 8636000"/>
              <a:gd name="connsiteY9" fmla="*/ 266522 h 449597"/>
              <a:gd name="connsiteX10" fmla="*/ 619919 w 8636000"/>
              <a:gd name="connsiteY10" fmla="*/ 111742 h 449597"/>
              <a:gd name="connsiteX11" fmla="*/ 658019 w 8636000"/>
              <a:gd name="connsiteY11" fmla="*/ 49830 h 449597"/>
              <a:gd name="connsiteX12" fmla="*/ 708025 w 8636000"/>
              <a:gd name="connsiteY12" fmla="*/ 19668 h 449597"/>
              <a:gd name="connsiteX13" fmla="*/ 767557 w 8636000"/>
              <a:gd name="connsiteY13" fmla="*/ 61736 h 449597"/>
              <a:gd name="connsiteX14" fmla="*/ 852488 w 8636000"/>
              <a:gd name="connsiteY14" fmla="*/ 231598 h 449597"/>
              <a:gd name="connsiteX15" fmla="*/ 910432 w 8636000"/>
              <a:gd name="connsiteY15" fmla="*/ 359393 h 449597"/>
              <a:gd name="connsiteX16" fmla="*/ 989013 w 8636000"/>
              <a:gd name="connsiteY16" fmla="*/ 440354 h 449597"/>
              <a:gd name="connsiteX17" fmla="*/ 1062832 w 8636000"/>
              <a:gd name="connsiteY17" fmla="*/ 392729 h 449597"/>
              <a:gd name="connsiteX18" fmla="*/ 1124744 w 8636000"/>
              <a:gd name="connsiteY18" fmla="*/ 277636 h 449597"/>
              <a:gd name="connsiteX19" fmla="*/ 1227931 w 8636000"/>
              <a:gd name="connsiteY19" fmla="*/ 58561 h 449597"/>
              <a:gd name="connsiteX20" fmla="*/ 1284288 w 8636000"/>
              <a:gd name="connsiteY20" fmla="*/ 18873 h 449597"/>
              <a:gd name="connsiteX21" fmla="*/ 1338263 w 8636000"/>
              <a:gd name="connsiteY21" fmla="*/ 51417 h 449597"/>
              <a:gd name="connsiteX22" fmla="*/ 1431925 w 8636000"/>
              <a:gd name="connsiteY22" fmla="*/ 218898 h 449597"/>
              <a:gd name="connsiteX23" fmla="*/ 1496219 w 8636000"/>
              <a:gd name="connsiteY23" fmla="*/ 364154 h 449597"/>
              <a:gd name="connsiteX24" fmla="*/ 1585913 w 8636000"/>
              <a:gd name="connsiteY24" fmla="*/ 438767 h 449597"/>
              <a:gd name="connsiteX25" fmla="*/ 1665288 w 8636000"/>
              <a:gd name="connsiteY25" fmla="*/ 345105 h 449597"/>
              <a:gd name="connsiteX26" fmla="*/ 1712913 w 8636000"/>
              <a:gd name="connsiteY26" fmla="*/ 243503 h 449597"/>
              <a:gd name="connsiteX27" fmla="*/ 1765300 w 8636000"/>
              <a:gd name="connsiteY27" fmla="*/ 135555 h 449597"/>
              <a:gd name="connsiteX28" fmla="*/ 1827211 w 8636000"/>
              <a:gd name="connsiteY28" fmla="*/ 33161 h 449597"/>
              <a:gd name="connsiteX29" fmla="*/ 1905000 w 8636000"/>
              <a:gd name="connsiteY29" fmla="*/ 34748 h 449597"/>
              <a:gd name="connsiteX30" fmla="*/ 1988344 w 8636000"/>
              <a:gd name="connsiteY30" fmla="*/ 172067 h 449597"/>
              <a:gd name="connsiteX31" fmla="*/ 2047082 w 8636000"/>
              <a:gd name="connsiteY31" fmla="*/ 306211 h 449597"/>
              <a:gd name="connsiteX32" fmla="*/ 2156618 w 8636000"/>
              <a:gd name="connsiteY32" fmla="*/ 445117 h 449597"/>
              <a:gd name="connsiteX33" fmla="*/ 2286000 w 8636000"/>
              <a:gd name="connsiteY33" fmla="*/ 270492 h 449597"/>
              <a:gd name="connsiteX34" fmla="*/ 2349500 w 8636000"/>
              <a:gd name="connsiteY34" fmla="*/ 118092 h 449597"/>
              <a:gd name="connsiteX35" fmla="*/ 2448718 w 8636000"/>
              <a:gd name="connsiteY35" fmla="*/ 18079 h 449597"/>
              <a:gd name="connsiteX36" fmla="*/ 2571750 w 8636000"/>
              <a:gd name="connsiteY36" fmla="*/ 178417 h 449597"/>
              <a:gd name="connsiteX37" fmla="*/ 2628900 w 8636000"/>
              <a:gd name="connsiteY37" fmla="*/ 308592 h 449597"/>
              <a:gd name="connsiteX38" fmla="*/ 2670176 w 8636000"/>
              <a:gd name="connsiteY38" fmla="*/ 385587 h 449597"/>
              <a:gd name="connsiteX39" fmla="*/ 2745581 w 8636000"/>
              <a:gd name="connsiteY39" fmla="*/ 444324 h 449597"/>
              <a:gd name="connsiteX40" fmla="*/ 2851150 w 8636000"/>
              <a:gd name="connsiteY40" fmla="*/ 307004 h 449597"/>
              <a:gd name="connsiteX41" fmla="*/ 2886868 w 8636000"/>
              <a:gd name="connsiteY41" fmla="*/ 211756 h 449597"/>
              <a:gd name="connsiteX42" fmla="*/ 2949574 w 8636000"/>
              <a:gd name="connsiteY42" fmla="*/ 88724 h 449597"/>
              <a:gd name="connsiteX43" fmla="*/ 3024188 w 8636000"/>
              <a:gd name="connsiteY43" fmla="*/ 21255 h 449597"/>
              <a:gd name="connsiteX44" fmla="*/ 3091656 w 8636000"/>
              <a:gd name="connsiteY44" fmla="*/ 76024 h 449597"/>
              <a:gd name="connsiteX45" fmla="*/ 3162300 w 8636000"/>
              <a:gd name="connsiteY45" fmla="*/ 203817 h 449597"/>
              <a:gd name="connsiteX46" fmla="*/ 3238500 w 8636000"/>
              <a:gd name="connsiteY46" fmla="*/ 368124 h 449597"/>
              <a:gd name="connsiteX47" fmla="*/ 3324226 w 8636000"/>
              <a:gd name="connsiteY47" fmla="*/ 440355 h 449597"/>
              <a:gd name="connsiteX48" fmla="*/ 3415507 w 8636000"/>
              <a:gd name="connsiteY48" fmla="*/ 335580 h 449597"/>
              <a:gd name="connsiteX49" fmla="*/ 3467894 w 8636000"/>
              <a:gd name="connsiteY49" fmla="*/ 214930 h 449597"/>
              <a:gd name="connsiteX50" fmla="*/ 3525043 w 8636000"/>
              <a:gd name="connsiteY50" fmla="*/ 92692 h 449597"/>
              <a:gd name="connsiteX51" fmla="*/ 3606800 w 8636000"/>
              <a:gd name="connsiteY51" fmla="*/ 17286 h 449597"/>
              <a:gd name="connsiteX52" fmla="*/ 3667920 w 8636000"/>
              <a:gd name="connsiteY52" fmla="*/ 68880 h 449597"/>
              <a:gd name="connsiteX53" fmla="*/ 3721894 w 8636000"/>
              <a:gd name="connsiteY53" fmla="*/ 162542 h 449597"/>
              <a:gd name="connsiteX54" fmla="*/ 3792538 w 8636000"/>
              <a:gd name="connsiteY54" fmla="*/ 318117 h 449597"/>
              <a:gd name="connsiteX55" fmla="*/ 3898900 w 8636000"/>
              <a:gd name="connsiteY55" fmla="*/ 448292 h 449597"/>
              <a:gd name="connsiteX56" fmla="*/ 4016375 w 8636000"/>
              <a:gd name="connsiteY56" fmla="*/ 283985 h 449597"/>
              <a:gd name="connsiteX57" fmla="*/ 4063207 w 8636000"/>
              <a:gd name="connsiteY57" fmla="*/ 173656 h 449597"/>
              <a:gd name="connsiteX58" fmla="*/ 4107656 w 8636000"/>
              <a:gd name="connsiteY58" fmla="*/ 90311 h 449597"/>
              <a:gd name="connsiteX59" fmla="*/ 4183857 w 8636000"/>
              <a:gd name="connsiteY59" fmla="*/ 14111 h 449597"/>
              <a:gd name="connsiteX60" fmla="*/ 4291013 w 8636000"/>
              <a:gd name="connsiteY60" fmla="*/ 139523 h 449597"/>
              <a:gd name="connsiteX61" fmla="*/ 4394200 w 8636000"/>
              <a:gd name="connsiteY61" fmla="*/ 372092 h 449597"/>
              <a:gd name="connsiteX62" fmla="*/ 4485481 w 8636000"/>
              <a:gd name="connsiteY62" fmla="*/ 442735 h 449597"/>
              <a:gd name="connsiteX63" fmla="*/ 4606131 w 8636000"/>
              <a:gd name="connsiteY63" fmla="*/ 258586 h 449597"/>
              <a:gd name="connsiteX64" fmla="*/ 4677569 w 8636000"/>
              <a:gd name="connsiteY64" fmla="*/ 110948 h 449597"/>
              <a:gd name="connsiteX65" fmla="*/ 4762500 w 8636000"/>
              <a:gd name="connsiteY65" fmla="*/ 14904 h 449597"/>
              <a:gd name="connsiteX66" fmla="*/ 4856957 w 8636000"/>
              <a:gd name="connsiteY66" fmla="*/ 118092 h 449597"/>
              <a:gd name="connsiteX67" fmla="*/ 4906169 w 8636000"/>
              <a:gd name="connsiteY67" fmla="*/ 226044 h 449597"/>
              <a:gd name="connsiteX68" fmla="*/ 4976019 w 8636000"/>
              <a:gd name="connsiteY68" fmla="*/ 368917 h 449597"/>
              <a:gd name="connsiteX69" fmla="*/ 5057775 w 8636000"/>
              <a:gd name="connsiteY69" fmla="*/ 439561 h 449597"/>
              <a:gd name="connsiteX70" fmla="*/ 5164931 w 8636000"/>
              <a:gd name="connsiteY70" fmla="*/ 307005 h 449597"/>
              <a:gd name="connsiteX71" fmla="*/ 5270500 w 8636000"/>
              <a:gd name="connsiteY71" fmla="*/ 79992 h 449597"/>
              <a:gd name="connsiteX72" fmla="*/ 5342731 w 8636000"/>
              <a:gd name="connsiteY72" fmla="*/ 18873 h 449597"/>
              <a:gd name="connsiteX73" fmla="*/ 5410994 w 8636000"/>
              <a:gd name="connsiteY73" fmla="*/ 71263 h 449597"/>
              <a:gd name="connsiteX74" fmla="*/ 5491956 w 8636000"/>
              <a:gd name="connsiteY74" fmla="*/ 226836 h 449597"/>
              <a:gd name="connsiteX75" fmla="*/ 5588000 w 8636000"/>
              <a:gd name="connsiteY75" fmla="*/ 422892 h 449597"/>
              <a:gd name="connsiteX76" fmla="*/ 5651500 w 8636000"/>
              <a:gd name="connsiteY76" fmla="*/ 435592 h 449597"/>
              <a:gd name="connsiteX77" fmla="*/ 5753100 w 8636000"/>
              <a:gd name="connsiteY77" fmla="*/ 308592 h 449597"/>
              <a:gd name="connsiteX78" fmla="*/ 5854700 w 8636000"/>
              <a:gd name="connsiteY78" fmla="*/ 79992 h 449597"/>
              <a:gd name="connsiteX79" fmla="*/ 5930900 w 8636000"/>
              <a:gd name="connsiteY79" fmla="*/ 3792 h 449597"/>
              <a:gd name="connsiteX80" fmla="*/ 6057900 w 8636000"/>
              <a:gd name="connsiteY80" fmla="*/ 181592 h 449597"/>
              <a:gd name="connsiteX81" fmla="*/ 6146800 w 8636000"/>
              <a:gd name="connsiteY81" fmla="*/ 372092 h 449597"/>
              <a:gd name="connsiteX82" fmla="*/ 6210300 w 8636000"/>
              <a:gd name="connsiteY82" fmla="*/ 435592 h 449597"/>
              <a:gd name="connsiteX83" fmla="*/ 6350000 w 8636000"/>
              <a:gd name="connsiteY83" fmla="*/ 295892 h 449597"/>
              <a:gd name="connsiteX84" fmla="*/ 6413500 w 8636000"/>
              <a:gd name="connsiteY84" fmla="*/ 118092 h 449597"/>
              <a:gd name="connsiteX85" fmla="*/ 6502400 w 8636000"/>
              <a:gd name="connsiteY85" fmla="*/ 29192 h 449597"/>
              <a:gd name="connsiteX86" fmla="*/ 6629400 w 8636000"/>
              <a:gd name="connsiteY86" fmla="*/ 130792 h 449597"/>
              <a:gd name="connsiteX87" fmla="*/ 6705600 w 8636000"/>
              <a:gd name="connsiteY87" fmla="*/ 308592 h 449597"/>
              <a:gd name="connsiteX88" fmla="*/ 6794500 w 8636000"/>
              <a:gd name="connsiteY88" fmla="*/ 435592 h 449597"/>
              <a:gd name="connsiteX89" fmla="*/ 6908800 w 8636000"/>
              <a:gd name="connsiteY89" fmla="*/ 295892 h 449597"/>
              <a:gd name="connsiteX90" fmla="*/ 6997700 w 8636000"/>
              <a:gd name="connsiteY90" fmla="*/ 105392 h 449597"/>
              <a:gd name="connsiteX91" fmla="*/ 7073900 w 8636000"/>
              <a:gd name="connsiteY91" fmla="*/ 29192 h 449597"/>
              <a:gd name="connsiteX92" fmla="*/ 7162800 w 8636000"/>
              <a:gd name="connsiteY92" fmla="*/ 79992 h 449597"/>
              <a:gd name="connsiteX93" fmla="*/ 7289800 w 8636000"/>
              <a:gd name="connsiteY93" fmla="*/ 295892 h 449597"/>
              <a:gd name="connsiteX94" fmla="*/ 7327900 w 8636000"/>
              <a:gd name="connsiteY94" fmla="*/ 422892 h 449597"/>
              <a:gd name="connsiteX95" fmla="*/ 7404100 w 8636000"/>
              <a:gd name="connsiteY95" fmla="*/ 435592 h 449597"/>
              <a:gd name="connsiteX96" fmla="*/ 7505700 w 8636000"/>
              <a:gd name="connsiteY96" fmla="*/ 270492 h 449597"/>
              <a:gd name="connsiteX97" fmla="*/ 7581900 w 8636000"/>
              <a:gd name="connsiteY97" fmla="*/ 118092 h 449597"/>
              <a:gd name="connsiteX98" fmla="*/ 7670800 w 8636000"/>
              <a:gd name="connsiteY98" fmla="*/ 16492 h 449597"/>
              <a:gd name="connsiteX99" fmla="*/ 7772400 w 8636000"/>
              <a:gd name="connsiteY99" fmla="*/ 143492 h 449597"/>
              <a:gd name="connsiteX100" fmla="*/ 7848600 w 8636000"/>
              <a:gd name="connsiteY100" fmla="*/ 321292 h 449597"/>
              <a:gd name="connsiteX101" fmla="*/ 7962900 w 8636000"/>
              <a:gd name="connsiteY101" fmla="*/ 435592 h 449597"/>
              <a:gd name="connsiteX102" fmla="*/ 8089900 w 8636000"/>
              <a:gd name="connsiteY102" fmla="*/ 270492 h 449597"/>
              <a:gd name="connsiteX103" fmla="*/ 8153400 w 8636000"/>
              <a:gd name="connsiteY103" fmla="*/ 105392 h 449597"/>
              <a:gd name="connsiteX104" fmla="*/ 8229600 w 8636000"/>
              <a:gd name="connsiteY104" fmla="*/ 29192 h 449597"/>
              <a:gd name="connsiteX105" fmla="*/ 8343900 w 8636000"/>
              <a:gd name="connsiteY105" fmla="*/ 118092 h 449597"/>
              <a:gd name="connsiteX106" fmla="*/ 8420100 w 8636000"/>
              <a:gd name="connsiteY106" fmla="*/ 295892 h 449597"/>
              <a:gd name="connsiteX107" fmla="*/ 8521700 w 8636000"/>
              <a:gd name="connsiteY107" fmla="*/ 435592 h 449597"/>
              <a:gd name="connsiteX108" fmla="*/ 8597900 w 8636000"/>
              <a:gd name="connsiteY108" fmla="*/ 372092 h 449597"/>
              <a:gd name="connsiteX109" fmla="*/ 8636000 w 8636000"/>
              <a:gd name="connsiteY109" fmla="*/ 283192 h 44959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91956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92 h 448877"/>
              <a:gd name="connsiteX1" fmla="*/ 41275 w 8636000"/>
              <a:gd name="connsiteY1" fmla="*/ 102217 h 448877"/>
              <a:gd name="connsiteX2" fmla="*/ 81757 w 8636000"/>
              <a:gd name="connsiteY2" fmla="*/ 40304 h 448877"/>
              <a:gd name="connsiteX3" fmla="*/ 128587 w 8636000"/>
              <a:gd name="connsiteY3" fmla="*/ 19667 h 448877"/>
              <a:gd name="connsiteX4" fmla="*/ 183356 w 8636000"/>
              <a:gd name="connsiteY4" fmla="*/ 53004 h 448877"/>
              <a:gd name="connsiteX5" fmla="*/ 280193 w 8636000"/>
              <a:gd name="connsiteY5" fmla="*/ 241917 h 448877"/>
              <a:gd name="connsiteX6" fmla="*/ 324643 w 8636000"/>
              <a:gd name="connsiteY6" fmla="*/ 345105 h 448877"/>
              <a:gd name="connsiteX7" fmla="*/ 396082 w 8636000"/>
              <a:gd name="connsiteY7" fmla="*/ 432418 h 448877"/>
              <a:gd name="connsiteX8" fmla="*/ 462756 w 8636000"/>
              <a:gd name="connsiteY8" fmla="*/ 411780 h 448877"/>
              <a:gd name="connsiteX9" fmla="*/ 545306 w 8636000"/>
              <a:gd name="connsiteY9" fmla="*/ 266522 h 448877"/>
              <a:gd name="connsiteX10" fmla="*/ 619919 w 8636000"/>
              <a:gd name="connsiteY10" fmla="*/ 111742 h 448877"/>
              <a:gd name="connsiteX11" fmla="*/ 658019 w 8636000"/>
              <a:gd name="connsiteY11" fmla="*/ 49830 h 448877"/>
              <a:gd name="connsiteX12" fmla="*/ 708025 w 8636000"/>
              <a:gd name="connsiteY12" fmla="*/ 19668 h 448877"/>
              <a:gd name="connsiteX13" fmla="*/ 767557 w 8636000"/>
              <a:gd name="connsiteY13" fmla="*/ 61736 h 448877"/>
              <a:gd name="connsiteX14" fmla="*/ 852488 w 8636000"/>
              <a:gd name="connsiteY14" fmla="*/ 231598 h 448877"/>
              <a:gd name="connsiteX15" fmla="*/ 910432 w 8636000"/>
              <a:gd name="connsiteY15" fmla="*/ 359393 h 448877"/>
              <a:gd name="connsiteX16" fmla="*/ 989013 w 8636000"/>
              <a:gd name="connsiteY16" fmla="*/ 440354 h 448877"/>
              <a:gd name="connsiteX17" fmla="*/ 1062832 w 8636000"/>
              <a:gd name="connsiteY17" fmla="*/ 392729 h 448877"/>
              <a:gd name="connsiteX18" fmla="*/ 1124744 w 8636000"/>
              <a:gd name="connsiteY18" fmla="*/ 277636 h 448877"/>
              <a:gd name="connsiteX19" fmla="*/ 1227931 w 8636000"/>
              <a:gd name="connsiteY19" fmla="*/ 58561 h 448877"/>
              <a:gd name="connsiteX20" fmla="*/ 1284288 w 8636000"/>
              <a:gd name="connsiteY20" fmla="*/ 18873 h 448877"/>
              <a:gd name="connsiteX21" fmla="*/ 1338263 w 8636000"/>
              <a:gd name="connsiteY21" fmla="*/ 51417 h 448877"/>
              <a:gd name="connsiteX22" fmla="*/ 1431925 w 8636000"/>
              <a:gd name="connsiteY22" fmla="*/ 218898 h 448877"/>
              <a:gd name="connsiteX23" fmla="*/ 1496219 w 8636000"/>
              <a:gd name="connsiteY23" fmla="*/ 364154 h 448877"/>
              <a:gd name="connsiteX24" fmla="*/ 1585913 w 8636000"/>
              <a:gd name="connsiteY24" fmla="*/ 438767 h 448877"/>
              <a:gd name="connsiteX25" fmla="*/ 1665288 w 8636000"/>
              <a:gd name="connsiteY25" fmla="*/ 345105 h 448877"/>
              <a:gd name="connsiteX26" fmla="*/ 1712913 w 8636000"/>
              <a:gd name="connsiteY26" fmla="*/ 243503 h 448877"/>
              <a:gd name="connsiteX27" fmla="*/ 1765300 w 8636000"/>
              <a:gd name="connsiteY27" fmla="*/ 135555 h 448877"/>
              <a:gd name="connsiteX28" fmla="*/ 1827211 w 8636000"/>
              <a:gd name="connsiteY28" fmla="*/ 33161 h 448877"/>
              <a:gd name="connsiteX29" fmla="*/ 1905000 w 8636000"/>
              <a:gd name="connsiteY29" fmla="*/ 34748 h 448877"/>
              <a:gd name="connsiteX30" fmla="*/ 1988344 w 8636000"/>
              <a:gd name="connsiteY30" fmla="*/ 172067 h 448877"/>
              <a:gd name="connsiteX31" fmla="*/ 2047082 w 8636000"/>
              <a:gd name="connsiteY31" fmla="*/ 306211 h 448877"/>
              <a:gd name="connsiteX32" fmla="*/ 2156618 w 8636000"/>
              <a:gd name="connsiteY32" fmla="*/ 445117 h 448877"/>
              <a:gd name="connsiteX33" fmla="*/ 2286000 w 8636000"/>
              <a:gd name="connsiteY33" fmla="*/ 270492 h 448877"/>
              <a:gd name="connsiteX34" fmla="*/ 2349500 w 8636000"/>
              <a:gd name="connsiteY34" fmla="*/ 118092 h 448877"/>
              <a:gd name="connsiteX35" fmla="*/ 2448718 w 8636000"/>
              <a:gd name="connsiteY35" fmla="*/ 18079 h 448877"/>
              <a:gd name="connsiteX36" fmla="*/ 2571750 w 8636000"/>
              <a:gd name="connsiteY36" fmla="*/ 178417 h 448877"/>
              <a:gd name="connsiteX37" fmla="*/ 2628900 w 8636000"/>
              <a:gd name="connsiteY37" fmla="*/ 308592 h 448877"/>
              <a:gd name="connsiteX38" fmla="*/ 2670176 w 8636000"/>
              <a:gd name="connsiteY38" fmla="*/ 385587 h 448877"/>
              <a:gd name="connsiteX39" fmla="*/ 2745581 w 8636000"/>
              <a:gd name="connsiteY39" fmla="*/ 444324 h 448877"/>
              <a:gd name="connsiteX40" fmla="*/ 2851150 w 8636000"/>
              <a:gd name="connsiteY40" fmla="*/ 307004 h 448877"/>
              <a:gd name="connsiteX41" fmla="*/ 2886868 w 8636000"/>
              <a:gd name="connsiteY41" fmla="*/ 211756 h 448877"/>
              <a:gd name="connsiteX42" fmla="*/ 2949574 w 8636000"/>
              <a:gd name="connsiteY42" fmla="*/ 88724 h 448877"/>
              <a:gd name="connsiteX43" fmla="*/ 3024188 w 8636000"/>
              <a:gd name="connsiteY43" fmla="*/ 21255 h 448877"/>
              <a:gd name="connsiteX44" fmla="*/ 3091656 w 8636000"/>
              <a:gd name="connsiteY44" fmla="*/ 76024 h 448877"/>
              <a:gd name="connsiteX45" fmla="*/ 3162300 w 8636000"/>
              <a:gd name="connsiteY45" fmla="*/ 203817 h 448877"/>
              <a:gd name="connsiteX46" fmla="*/ 3238500 w 8636000"/>
              <a:gd name="connsiteY46" fmla="*/ 368124 h 448877"/>
              <a:gd name="connsiteX47" fmla="*/ 3324226 w 8636000"/>
              <a:gd name="connsiteY47" fmla="*/ 440355 h 448877"/>
              <a:gd name="connsiteX48" fmla="*/ 3415507 w 8636000"/>
              <a:gd name="connsiteY48" fmla="*/ 335580 h 448877"/>
              <a:gd name="connsiteX49" fmla="*/ 3467894 w 8636000"/>
              <a:gd name="connsiteY49" fmla="*/ 214930 h 448877"/>
              <a:gd name="connsiteX50" fmla="*/ 3525043 w 8636000"/>
              <a:gd name="connsiteY50" fmla="*/ 92692 h 448877"/>
              <a:gd name="connsiteX51" fmla="*/ 3606800 w 8636000"/>
              <a:gd name="connsiteY51" fmla="*/ 17286 h 448877"/>
              <a:gd name="connsiteX52" fmla="*/ 3667920 w 8636000"/>
              <a:gd name="connsiteY52" fmla="*/ 68880 h 448877"/>
              <a:gd name="connsiteX53" fmla="*/ 3721894 w 8636000"/>
              <a:gd name="connsiteY53" fmla="*/ 162542 h 448877"/>
              <a:gd name="connsiteX54" fmla="*/ 3792538 w 8636000"/>
              <a:gd name="connsiteY54" fmla="*/ 318117 h 448877"/>
              <a:gd name="connsiteX55" fmla="*/ 3898900 w 8636000"/>
              <a:gd name="connsiteY55" fmla="*/ 448292 h 448877"/>
              <a:gd name="connsiteX56" fmla="*/ 4016375 w 8636000"/>
              <a:gd name="connsiteY56" fmla="*/ 283985 h 448877"/>
              <a:gd name="connsiteX57" fmla="*/ 4063207 w 8636000"/>
              <a:gd name="connsiteY57" fmla="*/ 173656 h 448877"/>
              <a:gd name="connsiteX58" fmla="*/ 4107656 w 8636000"/>
              <a:gd name="connsiteY58" fmla="*/ 90311 h 448877"/>
              <a:gd name="connsiteX59" fmla="*/ 4183857 w 8636000"/>
              <a:gd name="connsiteY59" fmla="*/ 14111 h 448877"/>
              <a:gd name="connsiteX60" fmla="*/ 4291013 w 8636000"/>
              <a:gd name="connsiteY60" fmla="*/ 139523 h 448877"/>
              <a:gd name="connsiteX61" fmla="*/ 4394200 w 8636000"/>
              <a:gd name="connsiteY61" fmla="*/ 372092 h 448877"/>
              <a:gd name="connsiteX62" fmla="*/ 4485481 w 8636000"/>
              <a:gd name="connsiteY62" fmla="*/ 442735 h 448877"/>
              <a:gd name="connsiteX63" fmla="*/ 4606131 w 8636000"/>
              <a:gd name="connsiteY63" fmla="*/ 258586 h 448877"/>
              <a:gd name="connsiteX64" fmla="*/ 4677569 w 8636000"/>
              <a:gd name="connsiteY64" fmla="*/ 110948 h 448877"/>
              <a:gd name="connsiteX65" fmla="*/ 4762500 w 8636000"/>
              <a:gd name="connsiteY65" fmla="*/ 14904 h 448877"/>
              <a:gd name="connsiteX66" fmla="*/ 4856957 w 8636000"/>
              <a:gd name="connsiteY66" fmla="*/ 118092 h 448877"/>
              <a:gd name="connsiteX67" fmla="*/ 4906169 w 8636000"/>
              <a:gd name="connsiteY67" fmla="*/ 226044 h 448877"/>
              <a:gd name="connsiteX68" fmla="*/ 4976019 w 8636000"/>
              <a:gd name="connsiteY68" fmla="*/ 368917 h 448877"/>
              <a:gd name="connsiteX69" fmla="*/ 5057775 w 8636000"/>
              <a:gd name="connsiteY69" fmla="*/ 439561 h 448877"/>
              <a:gd name="connsiteX70" fmla="*/ 5164931 w 8636000"/>
              <a:gd name="connsiteY70" fmla="*/ 307005 h 448877"/>
              <a:gd name="connsiteX71" fmla="*/ 5270500 w 8636000"/>
              <a:gd name="connsiteY71" fmla="*/ 79992 h 448877"/>
              <a:gd name="connsiteX72" fmla="*/ 5342731 w 8636000"/>
              <a:gd name="connsiteY72" fmla="*/ 18873 h 448877"/>
              <a:gd name="connsiteX73" fmla="*/ 5410994 w 8636000"/>
              <a:gd name="connsiteY73" fmla="*/ 71263 h 448877"/>
              <a:gd name="connsiteX74" fmla="*/ 5489574 w 8636000"/>
              <a:gd name="connsiteY74" fmla="*/ 226836 h 448877"/>
              <a:gd name="connsiteX75" fmla="*/ 5564187 w 8636000"/>
              <a:gd name="connsiteY75" fmla="*/ 389554 h 448877"/>
              <a:gd name="connsiteX76" fmla="*/ 5651500 w 8636000"/>
              <a:gd name="connsiteY76" fmla="*/ 435592 h 448877"/>
              <a:gd name="connsiteX77" fmla="*/ 5753100 w 8636000"/>
              <a:gd name="connsiteY77" fmla="*/ 308592 h 448877"/>
              <a:gd name="connsiteX78" fmla="*/ 5854700 w 8636000"/>
              <a:gd name="connsiteY78" fmla="*/ 79992 h 448877"/>
              <a:gd name="connsiteX79" fmla="*/ 5930900 w 8636000"/>
              <a:gd name="connsiteY79" fmla="*/ 3792 h 448877"/>
              <a:gd name="connsiteX80" fmla="*/ 6057900 w 8636000"/>
              <a:gd name="connsiteY80" fmla="*/ 181592 h 448877"/>
              <a:gd name="connsiteX81" fmla="*/ 6146800 w 8636000"/>
              <a:gd name="connsiteY81" fmla="*/ 372092 h 448877"/>
              <a:gd name="connsiteX82" fmla="*/ 6210300 w 8636000"/>
              <a:gd name="connsiteY82" fmla="*/ 435592 h 448877"/>
              <a:gd name="connsiteX83" fmla="*/ 6350000 w 8636000"/>
              <a:gd name="connsiteY83" fmla="*/ 295892 h 448877"/>
              <a:gd name="connsiteX84" fmla="*/ 6413500 w 8636000"/>
              <a:gd name="connsiteY84" fmla="*/ 118092 h 448877"/>
              <a:gd name="connsiteX85" fmla="*/ 6502400 w 8636000"/>
              <a:gd name="connsiteY85" fmla="*/ 29192 h 448877"/>
              <a:gd name="connsiteX86" fmla="*/ 6629400 w 8636000"/>
              <a:gd name="connsiteY86" fmla="*/ 130792 h 448877"/>
              <a:gd name="connsiteX87" fmla="*/ 6705600 w 8636000"/>
              <a:gd name="connsiteY87" fmla="*/ 308592 h 448877"/>
              <a:gd name="connsiteX88" fmla="*/ 6794500 w 8636000"/>
              <a:gd name="connsiteY88" fmla="*/ 435592 h 448877"/>
              <a:gd name="connsiteX89" fmla="*/ 6908800 w 8636000"/>
              <a:gd name="connsiteY89" fmla="*/ 295892 h 448877"/>
              <a:gd name="connsiteX90" fmla="*/ 6997700 w 8636000"/>
              <a:gd name="connsiteY90" fmla="*/ 105392 h 448877"/>
              <a:gd name="connsiteX91" fmla="*/ 7073900 w 8636000"/>
              <a:gd name="connsiteY91" fmla="*/ 29192 h 448877"/>
              <a:gd name="connsiteX92" fmla="*/ 7162800 w 8636000"/>
              <a:gd name="connsiteY92" fmla="*/ 79992 h 448877"/>
              <a:gd name="connsiteX93" fmla="*/ 7289800 w 8636000"/>
              <a:gd name="connsiteY93" fmla="*/ 295892 h 448877"/>
              <a:gd name="connsiteX94" fmla="*/ 7327900 w 8636000"/>
              <a:gd name="connsiteY94" fmla="*/ 422892 h 448877"/>
              <a:gd name="connsiteX95" fmla="*/ 7404100 w 8636000"/>
              <a:gd name="connsiteY95" fmla="*/ 435592 h 448877"/>
              <a:gd name="connsiteX96" fmla="*/ 7505700 w 8636000"/>
              <a:gd name="connsiteY96" fmla="*/ 270492 h 448877"/>
              <a:gd name="connsiteX97" fmla="*/ 7581900 w 8636000"/>
              <a:gd name="connsiteY97" fmla="*/ 118092 h 448877"/>
              <a:gd name="connsiteX98" fmla="*/ 7670800 w 8636000"/>
              <a:gd name="connsiteY98" fmla="*/ 16492 h 448877"/>
              <a:gd name="connsiteX99" fmla="*/ 7772400 w 8636000"/>
              <a:gd name="connsiteY99" fmla="*/ 143492 h 448877"/>
              <a:gd name="connsiteX100" fmla="*/ 7848600 w 8636000"/>
              <a:gd name="connsiteY100" fmla="*/ 321292 h 448877"/>
              <a:gd name="connsiteX101" fmla="*/ 7962900 w 8636000"/>
              <a:gd name="connsiteY101" fmla="*/ 435592 h 448877"/>
              <a:gd name="connsiteX102" fmla="*/ 8089900 w 8636000"/>
              <a:gd name="connsiteY102" fmla="*/ 270492 h 448877"/>
              <a:gd name="connsiteX103" fmla="*/ 8153400 w 8636000"/>
              <a:gd name="connsiteY103" fmla="*/ 105392 h 448877"/>
              <a:gd name="connsiteX104" fmla="*/ 8229600 w 8636000"/>
              <a:gd name="connsiteY104" fmla="*/ 29192 h 448877"/>
              <a:gd name="connsiteX105" fmla="*/ 8343900 w 8636000"/>
              <a:gd name="connsiteY105" fmla="*/ 118092 h 448877"/>
              <a:gd name="connsiteX106" fmla="*/ 8420100 w 8636000"/>
              <a:gd name="connsiteY106" fmla="*/ 295892 h 448877"/>
              <a:gd name="connsiteX107" fmla="*/ 8521700 w 8636000"/>
              <a:gd name="connsiteY107" fmla="*/ 435592 h 448877"/>
              <a:gd name="connsiteX108" fmla="*/ 8597900 w 8636000"/>
              <a:gd name="connsiteY108" fmla="*/ 372092 h 448877"/>
              <a:gd name="connsiteX109" fmla="*/ 8636000 w 8636000"/>
              <a:gd name="connsiteY109" fmla="*/ 283192 h 448877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4246 h 448831"/>
              <a:gd name="connsiteX1" fmla="*/ 41275 w 8636000"/>
              <a:gd name="connsiteY1" fmla="*/ 102171 h 448831"/>
              <a:gd name="connsiteX2" fmla="*/ 81757 w 8636000"/>
              <a:gd name="connsiteY2" fmla="*/ 40258 h 448831"/>
              <a:gd name="connsiteX3" fmla="*/ 128587 w 8636000"/>
              <a:gd name="connsiteY3" fmla="*/ 19621 h 448831"/>
              <a:gd name="connsiteX4" fmla="*/ 183356 w 8636000"/>
              <a:gd name="connsiteY4" fmla="*/ 52958 h 448831"/>
              <a:gd name="connsiteX5" fmla="*/ 280193 w 8636000"/>
              <a:gd name="connsiteY5" fmla="*/ 241871 h 448831"/>
              <a:gd name="connsiteX6" fmla="*/ 324643 w 8636000"/>
              <a:gd name="connsiteY6" fmla="*/ 345059 h 448831"/>
              <a:gd name="connsiteX7" fmla="*/ 396082 w 8636000"/>
              <a:gd name="connsiteY7" fmla="*/ 432372 h 448831"/>
              <a:gd name="connsiteX8" fmla="*/ 462756 w 8636000"/>
              <a:gd name="connsiteY8" fmla="*/ 411734 h 448831"/>
              <a:gd name="connsiteX9" fmla="*/ 545306 w 8636000"/>
              <a:gd name="connsiteY9" fmla="*/ 266476 h 448831"/>
              <a:gd name="connsiteX10" fmla="*/ 619919 w 8636000"/>
              <a:gd name="connsiteY10" fmla="*/ 111696 h 448831"/>
              <a:gd name="connsiteX11" fmla="*/ 658019 w 8636000"/>
              <a:gd name="connsiteY11" fmla="*/ 49784 h 448831"/>
              <a:gd name="connsiteX12" fmla="*/ 708025 w 8636000"/>
              <a:gd name="connsiteY12" fmla="*/ 19622 h 448831"/>
              <a:gd name="connsiteX13" fmla="*/ 767557 w 8636000"/>
              <a:gd name="connsiteY13" fmla="*/ 61690 h 448831"/>
              <a:gd name="connsiteX14" fmla="*/ 852488 w 8636000"/>
              <a:gd name="connsiteY14" fmla="*/ 231552 h 448831"/>
              <a:gd name="connsiteX15" fmla="*/ 910432 w 8636000"/>
              <a:gd name="connsiteY15" fmla="*/ 359347 h 448831"/>
              <a:gd name="connsiteX16" fmla="*/ 989013 w 8636000"/>
              <a:gd name="connsiteY16" fmla="*/ 440308 h 448831"/>
              <a:gd name="connsiteX17" fmla="*/ 1062832 w 8636000"/>
              <a:gd name="connsiteY17" fmla="*/ 392683 h 448831"/>
              <a:gd name="connsiteX18" fmla="*/ 1124744 w 8636000"/>
              <a:gd name="connsiteY18" fmla="*/ 277590 h 448831"/>
              <a:gd name="connsiteX19" fmla="*/ 1227931 w 8636000"/>
              <a:gd name="connsiteY19" fmla="*/ 58515 h 448831"/>
              <a:gd name="connsiteX20" fmla="*/ 1284288 w 8636000"/>
              <a:gd name="connsiteY20" fmla="*/ 18827 h 448831"/>
              <a:gd name="connsiteX21" fmla="*/ 1338263 w 8636000"/>
              <a:gd name="connsiteY21" fmla="*/ 51371 h 448831"/>
              <a:gd name="connsiteX22" fmla="*/ 1431925 w 8636000"/>
              <a:gd name="connsiteY22" fmla="*/ 218852 h 448831"/>
              <a:gd name="connsiteX23" fmla="*/ 1496219 w 8636000"/>
              <a:gd name="connsiteY23" fmla="*/ 364108 h 448831"/>
              <a:gd name="connsiteX24" fmla="*/ 1585913 w 8636000"/>
              <a:gd name="connsiteY24" fmla="*/ 438721 h 448831"/>
              <a:gd name="connsiteX25" fmla="*/ 1665288 w 8636000"/>
              <a:gd name="connsiteY25" fmla="*/ 345059 h 448831"/>
              <a:gd name="connsiteX26" fmla="*/ 1712913 w 8636000"/>
              <a:gd name="connsiteY26" fmla="*/ 243457 h 448831"/>
              <a:gd name="connsiteX27" fmla="*/ 1765300 w 8636000"/>
              <a:gd name="connsiteY27" fmla="*/ 135509 h 448831"/>
              <a:gd name="connsiteX28" fmla="*/ 1827211 w 8636000"/>
              <a:gd name="connsiteY28" fmla="*/ 33115 h 448831"/>
              <a:gd name="connsiteX29" fmla="*/ 1905000 w 8636000"/>
              <a:gd name="connsiteY29" fmla="*/ 34702 h 448831"/>
              <a:gd name="connsiteX30" fmla="*/ 1988344 w 8636000"/>
              <a:gd name="connsiteY30" fmla="*/ 172021 h 448831"/>
              <a:gd name="connsiteX31" fmla="*/ 2047082 w 8636000"/>
              <a:gd name="connsiteY31" fmla="*/ 306165 h 448831"/>
              <a:gd name="connsiteX32" fmla="*/ 2156618 w 8636000"/>
              <a:gd name="connsiteY32" fmla="*/ 445071 h 448831"/>
              <a:gd name="connsiteX33" fmla="*/ 2286000 w 8636000"/>
              <a:gd name="connsiteY33" fmla="*/ 270446 h 448831"/>
              <a:gd name="connsiteX34" fmla="*/ 2349500 w 8636000"/>
              <a:gd name="connsiteY34" fmla="*/ 118046 h 448831"/>
              <a:gd name="connsiteX35" fmla="*/ 2448718 w 8636000"/>
              <a:gd name="connsiteY35" fmla="*/ 18033 h 448831"/>
              <a:gd name="connsiteX36" fmla="*/ 2571750 w 8636000"/>
              <a:gd name="connsiteY36" fmla="*/ 178371 h 448831"/>
              <a:gd name="connsiteX37" fmla="*/ 2628900 w 8636000"/>
              <a:gd name="connsiteY37" fmla="*/ 308546 h 448831"/>
              <a:gd name="connsiteX38" fmla="*/ 2670176 w 8636000"/>
              <a:gd name="connsiteY38" fmla="*/ 385541 h 448831"/>
              <a:gd name="connsiteX39" fmla="*/ 2745581 w 8636000"/>
              <a:gd name="connsiteY39" fmla="*/ 444278 h 448831"/>
              <a:gd name="connsiteX40" fmla="*/ 2851150 w 8636000"/>
              <a:gd name="connsiteY40" fmla="*/ 306958 h 448831"/>
              <a:gd name="connsiteX41" fmla="*/ 2886868 w 8636000"/>
              <a:gd name="connsiteY41" fmla="*/ 211710 h 448831"/>
              <a:gd name="connsiteX42" fmla="*/ 2949574 w 8636000"/>
              <a:gd name="connsiteY42" fmla="*/ 88678 h 448831"/>
              <a:gd name="connsiteX43" fmla="*/ 3024188 w 8636000"/>
              <a:gd name="connsiteY43" fmla="*/ 21209 h 448831"/>
              <a:gd name="connsiteX44" fmla="*/ 3091656 w 8636000"/>
              <a:gd name="connsiteY44" fmla="*/ 75978 h 448831"/>
              <a:gd name="connsiteX45" fmla="*/ 3162300 w 8636000"/>
              <a:gd name="connsiteY45" fmla="*/ 203771 h 448831"/>
              <a:gd name="connsiteX46" fmla="*/ 3238500 w 8636000"/>
              <a:gd name="connsiteY46" fmla="*/ 368078 h 448831"/>
              <a:gd name="connsiteX47" fmla="*/ 3324226 w 8636000"/>
              <a:gd name="connsiteY47" fmla="*/ 440309 h 448831"/>
              <a:gd name="connsiteX48" fmla="*/ 3415507 w 8636000"/>
              <a:gd name="connsiteY48" fmla="*/ 335534 h 448831"/>
              <a:gd name="connsiteX49" fmla="*/ 3467894 w 8636000"/>
              <a:gd name="connsiteY49" fmla="*/ 214884 h 448831"/>
              <a:gd name="connsiteX50" fmla="*/ 3525043 w 8636000"/>
              <a:gd name="connsiteY50" fmla="*/ 92646 h 448831"/>
              <a:gd name="connsiteX51" fmla="*/ 3606800 w 8636000"/>
              <a:gd name="connsiteY51" fmla="*/ 17240 h 448831"/>
              <a:gd name="connsiteX52" fmla="*/ 3667920 w 8636000"/>
              <a:gd name="connsiteY52" fmla="*/ 68834 h 448831"/>
              <a:gd name="connsiteX53" fmla="*/ 3721894 w 8636000"/>
              <a:gd name="connsiteY53" fmla="*/ 162496 h 448831"/>
              <a:gd name="connsiteX54" fmla="*/ 3792538 w 8636000"/>
              <a:gd name="connsiteY54" fmla="*/ 318071 h 448831"/>
              <a:gd name="connsiteX55" fmla="*/ 3898900 w 8636000"/>
              <a:gd name="connsiteY55" fmla="*/ 448246 h 448831"/>
              <a:gd name="connsiteX56" fmla="*/ 4016375 w 8636000"/>
              <a:gd name="connsiteY56" fmla="*/ 283939 h 448831"/>
              <a:gd name="connsiteX57" fmla="*/ 4063207 w 8636000"/>
              <a:gd name="connsiteY57" fmla="*/ 173610 h 448831"/>
              <a:gd name="connsiteX58" fmla="*/ 4107656 w 8636000"/>
              <a:gd name="connsiteY58" fmla="*/ 90265 h 448831"/>
              <a:gd name="connsiteX59" fmla="*/ 4183857 w 8636000"/>
              <a:gd name="connsiteY59" fmla="*/ 14065 h 448831"/>
              <a:gd name="connsiteX60" fmla="*/ 4291013 w 8636000"/>
              <a:gd name="connsiteY60" fmla="*/ 139477 h 448831"/>
              <a:gd name="connsiteX61" fmla="*/ 4394200 w 8636000"/>
              <a:gd name="connsiteY61" fmla="*/ 372046 h 448831"/>
              <a:gd name="connsiteX62" fmla="*/ 4485481 w 8636000"/>
              <a:gd name="connsiteY62" fmla="*/ 442689 h 448831"/>
              <a:gd name="connsiteX63" fmla="*/ 4606131 w 8636000"/>
              <a:gd name="connsiteY63" fmla="*/ 258540 h 448831"/>
              <a:gd name="connsiteX64" fmla="*/ 4677569 w 8636000"/>
              <a:gd name="connsiteY64" fmla="*/ 110902 h 448831"/>
              <a:gd name="connsiteX65" fmla="*/ 4762500 w 8636000"/>
              <a:gd name="connsiteY65" fmla="*/ 14858 h 448831"/>
              <a:gd name="connsiteX66" fmla="*/ 4856957 w 8636000"/>
              <a:gd name="connsiteY66" fmla="*/ 118046 h 448831"/>
              <a:gd name="connsiteX67" fmla="*/ 4906169 w 8636000"/>
              <a:gd name="connsiteY67" fmla="*/ 225998 h 448831"/>
              <a:gd name="connsiteX68" fmla="*/ 4976019 w 8636000"/>
              <a:gd name="connsiteY68" fmla="*/ 368871 h 448831"/>
              <a:gd name="connsiteX69" fmla="*/ 5057775 w 8636000"/>
              <a:gd name="connsiteY69" fmla="*/ 439515 h 448831"/>
              <a:gd name="connsiteX70" fmla="*/ 5164931 w 8636000"/>
              <a:gd name="connsiteY70" fmla="*/ 306959 h 448831"/>
              <a:gd name="connsiteX71" fmla="*/ 5270500 w 8636000"/>
              <a:gd name="connsiteY71" fmla="*/ 79946 h 448831"/>
              <a:gd name="connsiteX72" fmla="*/ 5342731 w 8636000"/>
              <a:gd name="connsiteY72" fmla="*/ 18827 h 448831"/>
              <a:gd name="connsiteX73" fmla="*/ 5410994 w 8636000"/>
              <a:gd name="connsiteY73" fmla="*/ 71217 h 448831"/>
              <a:gd name="connsiteX74" fmla="*/ 5489574 w 8636000"/>
              <a:gd name="connsiteY74" fmla="*/ 226790 h 448831"/>
              <a:gd name="connsiteX75" fmla="*/ 5564187 w 8636000"/>
              <a:gd name="connsiteY75" fmla="*/ 389508 h 448831"/>
              <a:gd name="connsiteX76" fmla="*/ 5651500 w 8636000"/>
              <a:gd name="connsiteY76" fmla="*/ 435546 h 448831"/>
              <a:gd name="connsiteX77" fmla="*/ 5745956 w 8636000"/>
              <a:gd name="connsiteY77" fmla="*/ 303784 h 448831"/>
              <a:gd name="connsiteX78" fmla="*/ 5854700 w 8636000"/>
              <a:gd name="connsiteY78" fmla="*/ 79946 h 448831"/>
              <a:gd name="connsiteX79" fmla="*/ 5930900 w 8636000"/>
              <a:gd name="connsiteY79" fmla="*/ 3746 h 448831"/>
              <a:gd name="connsiteX80" fmla="*/ 6057900 w 8636000"/>
              <a:gd name="connsiteY80" fmla="*/ 181546 h 448831"/>
              <a:gd name="connsiteX81" fmla="*/ 6146800 w 8636000"/>
              <a:gd name="connsiteY81" fmla="*/ 372046 h 448831"/>
              <a:gd name="connsiteX82" fmla="*/ 6210300 w 8636000"/>
              <a:gd name="connsiteY82" fmla="*/ 435546 h 448831"/>
              <a:gd name="connsiteX83" fmla="*/ 6350000 w 8636000"/>
              <a:gd name="connsiteY83" fmla="*/ 295846 h 448831"/>
              <a:gd name="connsiteX84" fmla="*/ 6413500 w 8636000"/>
              <a:gd name="connsiteY84" fmla="*/ 118046 h 448831"/>
              <a:gd name="connsiteX85" fmla="*/ 6502400 w 8636000"/>
              <a:gd name="connsiteY85" fmla="*/ 29146 h 448831"/>
              <a:gd name="connsiteX86" fmla="*/ 6629400 w 8636000"/>
              <a:gd name="connsiteY86" fmla="*/ 130746 h 448831"/>
              <a:gd name="connsiteX87" fmla="*/ 6705600 w 8636000"/>
              <a:gd name="connsiteY87" fmla="*/ 308546 h 448831"/>
              <a:gd name="connsiteX88" fmla="*/ 6794500 w 8636000"/>
              <a:gd name="connsiteY88" fmla="*/ 435546 h 448831"/>
              <a:gd name="connsiteX89" fmla="*/ 6908800 w 8636000"/>
              <a:gd name="connsiteY89" fmla="*/ 295846 h 448831"/>
              <a:gd name="connsiteX90" fmla="*/ 6997700 w 8636000"/>
              <a:gd name="connsiteY90" fmla="*/ 105346 h 448831"/>
              <a:gd name="connsiteX91" fmla="*/ 7073900 w 8636000"/>
              <a:gd name="connsiteY91" fmla="*/ 29146 h 448831"/>
              <a:gd name="connsiteX92" fmla="*/ 7162800 w 8636000"/>
              <a:gd name="connsiteY92" fmla="*/ 79946 h 448831"/>
              <a:gd name="connsiteX93" fmla="*/ 7289800 w 8636000"/>
              <a:gd name="connsiteY93" fmla="*/ 295846 h 448831"/>
              <a:gd name="connsiteX94" fmla="*/ 7327900 w 8636000"/>
              <a:gd name="connsiteY94" fmla="*/ 422846 h 448831"/>
              <a:gd name="connsiteX95" fmla="*/ 7404100 w 8636000"/>
              <a:gd name="connsiteY95" fmla="*/ 435546 h 448831"/>
              <a:gd name="connsiteX96" fmla="*/ 7505700 w 8636000"/>
              <a:gd name="connsiteY96" fmla="*/ 270446 h 448831"/>
              <a:gd name="connsiteX97" fmla="*/ 7581900 w 8636000"/>
              <a:gd name="connsiteY97" fmla="*/ 118046 h 448831"/>
              <a:gd name="connsiteX98" fmla="*/ 7670800 w 8636000"/>
              <a:gd name="connsiteY98" fmla="*/ 16446 h 448831"/>
              <a:gd name="connsiteX99" fmla="*/ 7772400 w 8636000"/>
              <a:gd name="connsiteY99" fmla="*/ 143446 h 448831"/>
              <a:gd name="connsiteX100" fmla="*/ 7848600 w 8636000"/>
              <a:gd name="connsiteY100" fmla="*/ 321246 h 448831"/>
              <a:gd name="connsiteX101" fmla="*/ 7962900 w 8636000"/>
              <a:gd name="connsiteY101" fmla="*/ 435546 h 448831"/>
              <a:gd name="connsiteX102" fmla="*/ 8089900 w 8636000"/>
              <a:gd name="connsiteY102" fmla="*/ 270446 h 448831"/>
              <a:gd name="connsiteX103" fmla="*/ 8153400 w 8636000"/>
              <a:gd name="connsiteY103" fmla="*/ 105346 h 448831"/>
              <a:gd name="connsiteX104" fmla="*/ 8229600 w 8636000"/>
              <a:gd name="connsiteY104" fmla="*/ 29146 h 448831"/>
              <a:gd name="connsiteX105" fmla="*/ 8343900 w 8636000"/>
              <a:gd name="connsiteY105" fmla="*/ 118046 h 448831"/>
              <a:gd name="connsiteX106" fmla="*/ 8420100 w 8636000"/>
              <a:gd name="connsiteY106" fmla="*/ 295846 h 448831"/>
              <a:gd name="connsiteX107" fmla="*/ 8521700 w 8636000"/>
              <a:gd name="connsiteY107" fmla="*/ 435546 h 448831"/>
              <a:gd name="connsiteX108" fmla="*/ 8597900 w 8636000"/>
              <a:gd name="connsiteY108" fmla="*/ 372046 h 448831"/>
              <a:gd name="connsiteX109" fmla="*/ 8636000 w 8636000"/>
              <a:gd name="connsiteY109" fmla="*/ 283146 h 448831"/>
              <a:gd name="connsiteX0" fmla="*/ 0 w 8636000"/>
              <a:gd name="connsiteY0" fmla="*/ 193275 h 447860"/>
              <a:gd name="connsiteX1" fmla="*/ 41275 w 8636000"/>
              <a:gd name="connsiteY1" fmla="*/ 101200 h 447860"/>
              <a:gd name="connsiteX2" fmla="*/ 81757 w 8636000"/>
              <a:gd name="connsiteY2" fmla="*/ 39287 h 447860"/>
              <a:gd name="connsiteX3" fmla="*/ 128587 w 8636000"/>
              <a:gd name="connsiteY3" fmla="*/ 18650 h 447860"/>
              <a:gd name="connsiteX4" fmla="*/ 183356 w 8636000"/>
              <a:gd name="connsiteY4" fmla="*/ 51987 h 447860"/>
              <a:gd name="connsiteX5" fmla="*/ 280193 w 8636000"/>
              <a:gd name="connsiteY5" fmla="*/ 240900 h 447860"/>
              <a:gd name="connsiteX6" fmla="*/ 324643 w 8636000"/>
              <a:gd name="connsiteY6" fmla="*/ 344088 h 447860"/>
              <a:gd name="connsiteX7" fmla="*/ 396082 w 8636000"/>
              <a:gd name="connsiteY7" fmla="*/ 431401 h 447860"/>
              <a:gd name="connsiteX8" fmla="*/ 462756 w 8636000"/>
              <a:gd name="connsiteY8" fmla="*/ 410763 h 447860"/>
              <a:gd name="connsiteX9" fmla="*/ 545306 w 8636000"/>
              <a:gd name="connsiteY9" fmla="*/ 265505 h 447860"/>
              <a:gd name="connsiteX10" fmla="*/ 619919 w 8636000"/>
              <a:gd name="connsiteY10" fmla="*/ 110725 h 447860"/>
              <a:gd name="connsiteX11" fmla="*/ 658019 w 8636000"/>
              <a:gd name="connsiteY11" fmla="*/ 48813 h 447860"/>
              <a:gd name="connsiteX12" fmla="*/ 708025 w 8636000"/>
              <a:gd name="connsiteY12" fmla="*/ 18651 h 447860"/>
              <a:gd name="connsiteX13" fmla="*/ 767557 w 8636000"/>
              <a:gd name="connsiteY13" fmla="*/ 60719 h 447860"/>
              <a:gd name="connsiteX14" fmla="*/ 852488 w 8636000"/>
              <a:gd name="connsiteY14" fmla="*/ 230581 h 447860"/>
              <a:gd name="connsiteX15" fmla="*/ 910432 w 8636000"/>
              <a:gd name="connsiteY15" fmla="*/ 358376 h 447860"/>
              <a:gd name="connsiteX16" fmla="*/ 989013 w 8636000"/>
              <a:gd name="connsiteY16" fmla="*/ 439337 h 447860"/>
              <a:gd name="connsiteX17" fmla="*/ 1062832 w 8636000"/>
              <a:gd name="connsiteY17" fmla="*/ 391712 h 447860"/>
              <a:gd name="connsiteX18" fmla="*/ 1124744 w 8636000"/>
              <a:gd name="connsiteY18" fmla="*/ 276619 h 447860"/>
              <a:gd name="connsiteX19" fmla="*/ 1227931 w 8636000"/>
              <a:gd name="connsiteY19" fmla="*/ 57544 h 447860"/>
              <a:gd name="connsiteX20" fmla="*/ 1284288 w 8636000"/>
              <a:gd name="connsiteY20" fmla="*/ 17856 h 447860"/>
              <a:gd name="connsiteX21" fmla="*/ 1338263 w 8636000"/>
              <a:gd name="connsiteY21" fmla="*/ 50400 h 447860"/>
              <a:gd name="connsiteX22" fmla="*/ 1431925 w 8636000"/>
              <a:gd name="connsiteY22" fmla="*/ 217881 h 447860"/>
              <a:gd name="connsiteX23" fmla="*/ 1496219 w 8636000"/>
              <a:gd name="connsiteY23" fmla="*/ 363137 h 447860"/>
              <a:gd name="connsiteX24" fmla="*/ 1585913 w 8636000"/>
              <a:gd name="connsiteY24" fmla="*/ 437750 h 447860"/>
              <a:gd name="connsiteX25" fmla="*/ 1665288 w 8636000"/>
              <a:gd name="connsiteY25" fmla="*/ 344088 h 447860"/>
              <a:gd name="connsiteX26" fmla="*/ 1712913 w 8636000"/>
              <a:gd name="connsiteY26" fmla="*/ 242486 h 447860"/>
              <a:gd name="connsiteX27" fmla="*/ 1765300 w 8636000"/>
              <a:gd name="connsiteY27" fmla="*/ 134538 h 447860"/>
              <a:gd name="connsiteX28" fmla="*/ 1827211 w 8636000"/>
              <a:gd name="connsiteY28" fmla="*/ 32144 h 447860"/>
              <a:gd name="connsiteX29" fmla="*/ 1905000 w 8636000"/>
              <a:gd name="connsiteY29" fmla="*/ 33731 h 447860"/>
              <a:gd name="connsiteX30" fmla="*/ 1988344 w 8636000"/>
              <a:gd name="connsiteY30" fmla="*/ 171050 h 447860"/>
              <a:gd name="connsiteX31" fmla="*/ 2047082 w 8636000"/>
              <a:gd name="connsiteY31" fmla="*/ 305194 h 447860"/>
              <a:gd name="connsiteX32" fmla="*/ 2156618 w 8636000"/>
              <a:gd name="connsiteY32" fmla="*/ 444100 h 447860"/>
              <a:gd name="connsiteX33" fmla="*/ 2286000 w 8636000"/>
              <a:gd name="connsiteY33" fmla="*/ 269475 h 447860"/>
              <a:gd name="connsiteX34" fmla="*/ 2349500 w 8636000"/>
              <a:gd name="connsiteY34" fmla="*/ 117075 h 447860"/>
              <a:gd name="connsiteX35" fmla="*/ 2448718 w 8636000"/>
              <a:gd name="connsiteY35" fmla="*/ 17062 h 447860"/>
              <a:gd name="connsiteX36" fmla="*/ 2571750 w 8636000"/>
              <a:gd name="connsiteY36" fmla="*/ 177400 h 447860"/>
              <a:gd name="connsiteX37" fmla="*/ 2628900 w 8636000"/>
              <a:gd name="connsiteY37" fmla="*/ 307575 h 447860"/>
              <a:gd name="connsiteX38" fmla="*/ 2670176 w 8636000"/>
              <a:gd name="connsiteY38" fmla="*/ 384570 h 447860"/>
              <a:gd name="connsiteX39" fmla="*/ 2745581 w 8636000"/>
              <a:gd name="connsiteY39" fmla="*/ 443307 h 447860"/>
              <a:gd name="connsiteX40" fmla="*/ 2851150 w 8636000"/>
              <a:gd name="connsiteY40" fmla="*/ 305987 h 447860"/>
              <a:gd name="connsiteX41" fmla="*/ 2886868 w 8636000"/>
              <a:gd name="connsiteY41" fmla="*/ 210739 h 447860"/>
              <a:gd name="connsiteX42" fmla="*/ 2949574 w 8636000"/>
              <a:gd name="connsiteY42" fmla="*/ 87707 h 447860"/>
              <a:gd name="connsiteX43" fmla="*/ 3024188 w 8636000"/>
              <a:gd name="connsiteY43" fmla="*/ 20238 h 447860"/>
              <a:gd name="connsiteX44" fmla="*/ 3091656 w 8636000"/>
              <a:gd name="connsiteY44" fmla="*/ 75007 h 447860"/>
              <a:gd name="connsiteX45" fmla="*/ 3162300 w 8636000"/>
              <a:gd name="connsiteY45" fmla="*/ 202800 h 447860"/>
              <a:gd name="connsiteX46" fmla="*/ 3238500 w 8636000"/>
              <a:gd name="connsiteY46" fmla="*/ 367107 h 447860"/>
              <a:gd name="connsiteX47" fmla="*/ 3324226 w 8636000"/>
              <a:gd name="connsiteY47" fmla="*/ 439338 h 447860"/>
              <a:gd name="connsiteX48" fmla="*/ 3415507 w 8636000"/>
              <a:gd name="connsiteY48" fmla="*/ 334563 h 447860"/>
              <a:gd name="connsiteX49" fmla="*/ 3467894 w 8636000"/>
              <a:gd name="connsiteY49" fmla="*/ 213913 h 447860"/>
              <a:gd name="connsiteX50" fmla="*/ 3525043 w 8636000"/>
              <a:gd name="connsiteY50" fmla="*/ 91675 h 447860"/>
              <a:gd name="connsiteX51" fmla="*/ 3606800 w 8636000"/>
              <a:gd name="connsiteY51" fmla="*/ 16269 h 447860"/>
              <a:gd name="connsiteX52" fmla="*/ 3667920 w 8636000"/>
              <a:gd name="connsiteY52" fmla="*/ 67863 h 447860"/>
              <a:gd name="connsiteX53" fmla="*/ 3721894 w 8636000"/>
              <a:gd name="connsiteY53" fmla="*/ 161525 h 447860"/>
              <a:gd name="connsiteX54" fmla="*/ 3792538 w 8636000"/>
              <a:gd name="connsiteY54" fmla="*/ 317100 h 447860"/>
              <a:gd name="connsiteX55" fmla="*/ 3898900 w 8636000"/>
              <a:gd name="connsiteY55" fmla="*/ 447275 h 447860"/>
              <a:gd name="connsiteX56" fmla="*/ 4016375 w 8636000"/>
              <a:gd name="connsiteY56" fmla="*/ 282968 h 447860"/>
              <a:gd name="connsiteX57" fmla="*/ 4063207 w 8636000"/>
              <a:gd name="connsiteY57" fmla="*/ 172639 h 447860"/>
              <a:gd name="connsiteX58" fmla="*/ 4107656 w 8636000"/>
              <a:gd name="connsiteY58" fmla="*/ 89294 h 447860"/>
              <a:gd name="connsiteX59" fmla="*/ 4183857 w 8636000"/>
              <a:gd name="connsiteY59" fmla="*/ 13094 h 447860"/>
              <a:gd name="connsiteX60" fmla="*/ 4291013 w 8636000"/>
              <a:gd name="connsiteY60" fmla="*/ 138506 h 447860"/>
              <a:gd name="connsiteX61" fmla="*/ 4394200 w 8636000"/>
              <a:gd name="connsiteY61" fmla="*/ 371075 h 447860"/>
              <a:gd name="connsiteX62" fmla="*/ 4485481 w 8636000"/>
              <a:gd name="connsiteY62" fmla="*/ 441718 h 447860"/>
              <a:gd name="connsiteX63" fmla="*/ 4606131 w 8636000"/>
              <a:gd name="connsiteY63" fmla="*/ 257569 h 447860"/>
              <a:gd name="connsiteX64" fmla="*/ 4677569 w 8636000"/>
              <a:gd name="connsiteY64" fmla="*/ 109931 h 447860"/>
              <a:gd name="connsiteX65" fmla="*/ 4762500 w 8636000"/>
              <a:gd name="connsiteY65" fmla="*/ 13887 h 447860"/>
              <a:gd name="connsiteX66" fmla="*/ 4856957 w 8636000"/>
              <a:gd name="connsiteY66" fmla="*/ 117075 h 447860"/>
              <a:gd name="connsiteX67" fmla="*/ 4906169 w 8636000"/>
              <a:gd name="connsiteY67" fmla="*/ 225027 h 447860"/>
              <a:gd name="connsiteX68" fmla="*/ 4976019 w 8636000"/>
              <a:gd name="connsiteY68" fmla="*/ 367900 h 447860"/>
              <a:gd name="connsiteX69" fmla="*/ 5057775 w 8636000"/>
              <a:gd name="connsiteY69" fmla="*/ 438544 h 447860"/>
              <a:gd name="connsiteX70" fmla="*/ 5164931 w 8636000"/>
              <a:gd name="connsiteY70" fmla="*/ 305988 h 447860"/>
              <a:gd name="connsiteX71" fmla="*/ 5270500 w 8636000"/>
              <a:gd name="connsiteY71" fmla="*/ 78975 h 447860"/>
              <a:gd name="connsiteX72" fmla="*/ 5342731 w 8636000"/>
              <a:gd name="connsiteY72" fmla="*/ 17856 h 447860"/>
              <a:gd name="connsiteX73" fmla="*/ 5410994 w 8636000"/>
              <a:gd name="connsiteY73" fmla="*/ 70246 h 447860"/>
              <a:gd name="connsiteX74" fmla="*/ 5489574 w 8636000"/>
              <a:gd name="connsiteY74" fmla="*/ 225819 h 447860"/>
              <a:gd name="connsiteX75" fmla="*/ 5564187 w 8636000"/>
              <a:gd name="connsiteY75" fmla="*/ 388537 h 447860"/>
              <a:gd name="connsiteX76" fmla="*/ 5651500 w 8636000"/>
              <a:gd name="connsiteY76" fmla="*/ 434575 h 447860"/>
              <a:gd name="connsiteX77" fmla="*/ 5745956 w 8636000"/>
              <a:gd name="connsiteY77" fmla="*/ 302813 h 447860"/>
              <a:gd name="connsiteX78" fmla="*/ 5847556 w 8636000"/>
              <a:gd name="connsiteY78" fmla="*/ 88500 h 447860"/>
              <a:gd name="connsiteX79" fmla="*/ 5930900 w 8636000"/>
              <a:gd name="connsiteY79" fmla="*/ 2775 h 447860"/>
              <a:gd name="connsiteX80" fmla="*/ 6057900 w 8636000"/>
              <a:gd name="connsiteY80" fmla="*/ 180575 h 447860"/>
              <a:gd name="connsiteX81" fmla="*/ 6146800 w 8636000"/>
              <a:gd name="connsiteY81" fmla="*/ 371075 h 447860"/>
              <a:gd name="connsiteX82" fmla="*/ 6210300 w 8636000"/>
              <a:gd name="connsiteY82" fmla="*/ 434575 h 447860"/>
              <a:gd name="connsiteX83" fmla="*/ 6350000 w 8636000"/>
              <a:gd name="connsiteY83" fmla="*/ 294875 h 447860"/>
              <a:gd name="connsiteX84" fmla="*/ 6413500 w 8636000"/>
              <a:gd name="connsiteY84" fmla="*/ 117075 h 447860"/>
              <a:gd name="connsiteX85" fmla="*/ 6502400 w 8636000"/>
              <a:gd name="connsiteY85" fmla="*/ 28175 h 447860"/>
              <a:gd name="connsiteX86" fmla="*/ 6629400 w 8636000"/>
              <a:gd name="connsiteY86" fmla="*/ 129775 h 447860"/>
              <a:gd name="connsiteX87" fmla="*/ 6705600 w 8636000"/>
              <a:gd name="connsiteY87" fmla="*/ 307575 h 447860"/>
              <a:gd name="connsiteX88" fmla="*/ 6794500 w 8636000"/>
              <a:gd name="connsiteY88" fmla="*/ 434575 h 447860"/>
              <a:gd name="connsiteX89" fmla="*/ 6908800 w 8636000"/>
              <a:gd name="connsiteY89" fmla="*/ 294875 h 447860"/>
              <a:gd name="connsiteX90" fmla="*/ 6997700 w 8636000"/>
              <a:gd name="connsiteY90" fmla="*/ 104375 h 447860"/>
              <a:gd name="connsiteX91" fmla="*/ 7073900 w 8636000"/>
              <a:gd name="connsiteY91" fmla="*/ 28175 h 447860"/>
              <a:gd name="connsiteX92" fmla="*/ 7162800 w 8636000"/>
              <a:gd name="connsiteY92" fmla="*/ 78975 h 447860"/>
              <a:gd name="connsiteX93" fmla="*/ 7289800 w 8636000"/>
              <a:gd name="connsiteY93" fmla="*/ 294875 h 447860"/>
              <a:gd name="connsiteX94" fmla="*/ 7327900 w 8636000"/>
              <a:gd name="connsiteY94" fmla="*/ 421875 h 447860"/>
              <a:gd name="connsiteX95" fmla="*/ 7404100 w 8636000"/>
              <a:gd name="connsiteY95" fmla="*/ 434575 h 447860"/>
              <a:gd name="connsiteX96" fmla="*/ 7505700 w 8636000"/>
              <a:gd name="connsiteY96" fmla="*/ 269475 h 447860"/>
              <a:gd name="connsiteX97" fmla="*/ 7581900 w 8636000"/>
              <a:gd name="connsiteY97" fmla="*/ 117075 h 447860"/>
              <a:gd name="connsiteX98" fmla="*/ 7670800 w 8636000"/>
              <a:gd name="connsiteY98" fmla="*/ 15475 h 447860"/>
              <a:gd name="connsiteX99" fmla="*/ 7772400 w 8636000"/>
              <a:gd name="connsiteY99" fmla="*/ 142475 h 447860"/>
              <a:gd name="connsiteX100" fmla="*/ 7848600 w 8636000"/>
              <a:gd name="connsiteY100" fmla="*/ 320275 h 447860"/>
              <a:gd name="connsiteX101" fmla="*/ 7962900 w 8636000"/>
              <a:gd name="connsiteY101" fmla="*/ 434575 h 447860"/>
              <a:gd name="connsiteX102" fmla="*/ 8089900 w 8636000"/>
              <a:gd name="connsiteY102" fmla="*/ 269475 h 447860"/>
              <a:gd name="connsiteX103" fmla="*/ 8153400 w 8636000"/>
              <a:gd name="connsiteY103" fmla="*/ 104375 h 447860"/>
              <a:gd name="connsiteX104" fmla="*/ 8229600 w 8636000"/>
              <a:gd name="connsiteY104" fmla="*/ 28175 h 447860"/>
              <a:gd name="connsiteX105" fmla="*/ 8343900 w 8636000"/>
              <a:gd name="connsiteY105" fmla="*/ 117075 h 447860"/>
              <a:gd name="connsiteX106" fmla="*/ 8420100 w 8636000"/>
              <a:gd name="connsiteY106" fmla="*/ 294875 h 447860"/>
              <a:gd name="connsiteX107" fmla="*/ 8521700 w 8636000"/>
              <a:gd name="connsiteY107" fmla="*/ 434575 h 447860"/>
              <a:gd name="connsiteX108" fmla="*/ 8597900 w 8636000"/>
              <a:gd name="connsiteY108" fmla="*/ 371075 h 447860"/>
              <a:gd name="connsiteX109" fmla="*/ 8636000 w 8636000"/>
              <a:gd name="connsiteY109" fmla="*/ 282175 h 447860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4129 h 438714"/>
              <a:gd name="connsiteX1" fmla="*/ 41275 w 8636000"/>
              <a:gd name="connsiteY1" fmla="*/ 92054 h 438714"/>
              <a:gd name="connsiteX2" fmla="*/ 81757 w 8636000"/>
              <a:gd name="connsiteY2" fmla="*/ 30141 h 438714"/>
              <a:gd name="connsiteX3" fmla="*/ 128587 w 8636000"/>
              <a:gd name="connsiteY3" fmla="*/ 9504 h 438714"/>
              <a:gd name="connsiteX4" fmla="*/ 183356 w 8636000"/>
              <a:gd name="connsiteY4" fmla="*/ 42841 h 438714"/>
              <a:gd name="connsiteX5" fmla="*/ 280193 w 8636000"/>
              <a:gd name="connsiteY5" fmla="*/ 231754 h 438714"/>
              <a:gd name="connsiteX6" fmla="*/ 324643 w 8636000"/>
              <a:gd name="connsiteY6" fmla="*/ 334942 h 438714"/>
              <a:gd name="connsiteX7" fmla="*/ 396082 w 8636000"/>
              <a:gd name="connsiteY7" fmla="*/ 422255 h 438714"/>
              <a:gd name="connsiteX8" fmla="*/ 462756 w 8636000"/>
              <a:gd name="connsiteY8" fmla="*/ 401617 h 438714"/>
              <a:gd name="connsiteX9" fmla="*/ 545306 w 8636000"/>
              <a:gd name="connsiteY9" fmla="*/ 256359 h 438714"/>
              <a:gd name="connsiteX10" fmla="*/ 619919 w 8636000"/>
              <a:gd name="connsiteY10" fmla="*/ 101579 h 438714"/>
              <a:gd name="connsiteX11" fmla="*/ 658019 w 8636000"/>
              <a:gd name="connsiteY11" fmla="*/ 39667 h 438714"/>
              <a:gd name="connsiteX12" fmla="*/ 708025 w 8636000"/>
              <a:gd name="connsiteY12" fmla="*/ 9505 h 438714"/>
              <a:gd name="connsiteX13" fmla="*/ 767557 w 8636000"/>
              <a:gd name="connsiteY13" fmla="*/ 51573 h 438714"/>
              <a:gd name="connsiteX14" fmla="*/ 852488 w 8636000"/>
              <a:gd name="connsiteY14" fmla="*/ 221435 h 438714"/>
              <a:gd name="connsiteX15" fmla="*/ 910432 w 8636000"/>
              <a:gd name="connsiteY15" fmla="*/ 349230 h 438714"/>
              <a:gd name="connsiteX16" fmla="*/ 989013 w 8636000"/>
              <a:gd name="connsiteY16" fmla="*/ 430191 h 438714"/>
              <a:gd name="connsiteX17" fmla="*/ 1062832 w 8636000"/>
              <a:gd name="connsiteY17" fmla="*/ 382566 h 438714"/>
              <a:gd name="connsiteX18" fmla="*/ 1124744 w 8636000"/>
              <a:gd name="connsiteY18" fmla="*/ 267473 h 438714"/>
              <a:gd name="connsiteX19" fmla="*/ 1227931 w 8636000"/>
              <a:gd name="connsiteY19" fmla="*/ 48398 h 438714"/>
              <a:gd name="connsiteX20" fmla="*/ 1284288 w 8636000"/>
              <a:gd name="connsiteY20" fmla="*/ 8710 h 438714"/>
              <a:gd name="connsiteX21" fmla="*/ 1338263 w 8636000"/>
              <a:gd name="connsiteY21" fmla="*/ 41254 h 438714"/>
              <a:gd name="connsiteX22" fmla="*/ 1431925 w 8636000"/>
              <a:gd name="connsiteY22" fmla="*/ 208735 h 438714"/>
              <a:gd name="connsiteX23" fmla="*/ 1496219 w 8636000"/>
              <a:gd name="connsiteY23" fmla="*/ 353991 h 438714"/>
              <a:gd name="connsiteX24" fmla="*/ 1585913 w 8636000"/>
              <a:gd name="connsiteY24" fmla="*/ 428604 h 438714"/>
              <a:gd name="connsiteX25" fmla="*/ 1665288 w 8636000"/>
              <a:gd name="connsiteY25" fmla="*/ 334942 h 438714"/>
              <a:gd name="connsiteX26" fmla="*/ 1712913 w 8636000"/>
              <a:gd name="connsiteY26" fmla="*/ 233340 h 438714"/>
              <a:gd name="connsiteX27" fmla="*/ 1765300 w 8636000"/>
              <a:gd name="connsiteY27" fmla="*/ 125392 h 438714"/>
              <a:gd name="connsiteX28" fmla="*/ 1827211 w 8636000"/>
              <a:gd name="connsiteY28" fmla="*/ 22998 h 438714"/>
              <a:gd name="connsiteX29" fmla="*/ 1905000 w 8636000"/>
              <a:gd name="connsiteY29" fmla="*/ 24585 h 438714"/>
              <a:gd name="connsiteX30" fmla="*/ 1988344 w 8636000"/>
              <a:gd name="connsiteY30" fmla="*/ 161904 h 438714"/>
              <a:gd name="connsiteX31" fmla="*/ 2047082 w 8636000"/>
              <a:gd name="connsiteY31" fmla="*/ 296048 h 438714"/>
              <a:gd name="connsiteX32" fmla="*/ 2156618 w 8636000"/>
              <a:gd name="connsiteY32" fmla="*/ 434954 h 438714"/>
              <a:gd name="connsiteX33" fmla="*/ 2286000 w 8636000"/>
              <a:gd name="connsiteY33" fmla="*/ 260329 h 438714"/>
              <a:gd name="connsiteX34" fmla="*/ 2349500 w 8636000"/>
              <a:gd name="connsiteY34" fmla="*/ 107929 h 438714"/>
              <a:gd name="connsiteX35" fmla="*/ 2448718 w 8636000"/>
              <a:gd name="connsiteY35" fmla="*/ 7916 h 438714"/>
              <a:gd name="connsiteX36" fmla="*/ 2571750 w 8636000"/>
              <a:gd name="connsiteY36" fmla="*/ 168254 h 438714"/>
              <a:gd name="connsiteX37" fmla="*/ 2628900 w 8636000"/>
              <a:gd name="connsiteY37" fmla="*/ 298429 h 438714"/>
              <a:gd name="connsiteX38" fmla="*/ 2670176 w 8636000"/>
              <a:gd name="connsiteY38" fmla="*/ 375424 h 438714"/>
              <a:gd name="connsiteX39" fmla="*/ 2745581 w 8636000"/>
              <a:gd name="connsiteY39" fmla="*/ 434161 h 438714"/>
              <a:gd name="connsiteX40" fmla="*/ 2851150 w 8636000"/>
              <a:gd name="connsiteY40" fmla="*/ 296841 h 438714"/>
              <a:gd name="connsiteX41" fmla="*/ 2886868 w 8636000"/>
              <a:gd name="connsiteY41" fmla="*/ 201593 h 438714"/>
              <a:gd name="connsiteX42" fmla="*/ 2949574 w 8636000"/>
              <a:gd name="connsiteY42" fmla="*/ 78561 h 438714"/>
              <a:gd name="connsiteX43" fmla="*/ 3024188 w 8636000"/>
              <a:gd name="connsiteY43" fmla="*/ 11092 h 438714"/>
              <a:gd name="connsiteX44" fmla="*/ 3091656 w 8636000"/>
              <a:gd name="connsiteY44" fmla="*/ 65861 h 438714"/>
              <a:gd name="connsiteX45" fmla="*/ 3162300 w 8636000"/>
              <a:gd name="connsiteY45" fmla="*/ 193654 h 438714"/>
              <a:gd name="connsiteX46" fmla="*/ 3238500 w 8636000"/>
              <a:gd name="connsiteY46" fmla="*/ 357961 h 438714"/>
              <a:gd name="connsiteX47" fmla="*/ 3324226 w 8636000"/>
              <a:gd name="connsiteY47" fmla="*/ 430192 h 438714"/>
              <a:gd name="connsiteX48" fmla="*/ 3415507 w 8636000"/>
              <a:gd name="connsiteY48" fmla="*/ 325417 h 438714"/>
              <a:gd name="connsiteX49" fmla="*/ 3467894 w 8636000"/>
              <a:gd name="connsiteY49" fmla="*/ 204767 h 438714"/>
              <a:gd name="connsiteX50" fmla="*/ 3525043 w 8636000"/>
              <a:gd name="connsiteY50" fmla="*/ 82529 h 438714"/>
              <a:gd name="connsiteX51" fmla="*/ 3606800 w 8636000"/>
              <a:gd name="connsiteY51" fmla="*/ 7123 h 438714"/>
              <a:gd name="connsiteX52" fmla="*/ 3667920 w 8636000"/>
              <a:gd name="connsiteY52" fmla="*/ 58717 h 438714"/>
              <a:gd name="connsiteX53" fmla="*/ 3721894 w 8636000"/>
              <a:gd name="connsiteY53" fmla="*/ 152379 h 438714"/>
              <a:gd name="connsiteX54" fmla="*/ 3792538 w 8636000"/>
              <a:gd name="connsiteY54" fmla="*/ 307954 h 438714"/>
              <a:gd name="connsiteX55" fmla="*/ 3898900 w 8636000"/>
              <a:gd name="connsiteY55" fmla="*/ 438129 h 438714"/>
              <a:gd name="connsiteX56" fmla="*/ 4016375 w 8636000"/>
              <a:gd name="connsiteY56" fmla="*/ 273822 h 438714"/>
              <a:gd name="connsiteX57" fmla="*/ 4063207 w 8636000"/>
              <a:gd name="connsiteY57" fmla="*/ 163493 h 438714"/>
              <a:gd name="connsiteX58" fmla="*/ 4107656 w 8636000"/>
              <a:gd name="connsiteY58" fmla="*/ 80148 h 438714"/>
              <a:gd name="connsiteX59" fmla="*/ 4183857 w 8636000"/>
              <a:gd name="connsiteY59" fmla="*/ 3948 h 438714"/>
              <a:gd name="connsiteX60" fmla="*/ 4291013 w 8636000"/>
              <a:gd name="connsiteY60" fmla="*/ 129360 h 438714"/>
              <a:gd name="connsiteX61" fmla="*/ 4394200 w 8636000"/>
              <a:gd name="connsiteY61" fmla="*/ 361929 h 438714"/>
              <a:gd name="connsiteX62" fmla="*/ 4485481 w 8636000"/>
              <a:gd name="connsiteY62" fmla="*/ 432572 h 438714"/>
              <a:gd name="connsiteX63" fmla="*/ 4606131 w 8636000"/>
              <a:gd name="connsiteY63" fmla="*/ 248423 h 438714"/>
              <a:gd name="connsiteX64" fmla="*/ 4677569 w 8636000"/>
              <a:gd name="connsiteY64" fmla="*/ 100785 h 438714"/>
              <a:gd name="connsiteX65" fmla="*/ 4762500 w 8636000"/>
              <a:gd name="connsiteY65" fmla="*/ 4741 h 438714"/>
              <a:gd name="connsiteX66" fmla="*/ 4856957 w 8636000"/>
              <a:gd name="connsiteY66" fmla="*/ 107929 h 438714"/>
              <a:gd name="connsiteX67" fmla="*/ 4906169 w 8636000"/>
              <a:gd name="connsiteY67" fmla="*/ 215881 h 438714"/>
              <a:gd name="connsiteX68" fmla="*/ 4976019 w 8636000"/>
              <a:gd name="connsiteY68" fmla="*/ 358754 h 438714"/>
              <a:gd name="connsiteX69" fmla="*/ 5057775 w 8636000"/>
              <a:gd name="connsiteY69" fmla="*/ 429398 h 438714"/>
              <a:gd name="connsiteX70" fmla="*/ 5164931 w 8636000"/>
              <a:gd name="connsiteY70" fmla="*/ 296842 h 438714"/>
              <a:gd name="connsiteX71" fmla="*/ 5270500 w 8636000"/>
              <a:gd name="connsiteY71" fmla="*/ 69829 h 438714"/>
              <a:gd name="connsiteX72" fmla="*/ 5342731 w 8636000"/>
              <a:gd name="connsiteY72" fmla="*/ 8710 h 438714"/>
              <a:gd name="connsiteX73" fmla="*/ 5410994 w 8636000"/>
              <a:gd name="connsiteY73" fmla="*/ 61100 h 438714"/>
              <a:gd name="connsiteX74" fmla="*/ 5489574 w 8636000"/>
              <a:gd name="connsiteY74" fmla="*/ 216673 h 438714"/>
              <a:gd name="connsiteX75" fmla="*/ 5564187 w 8636000"/>
              <a:gd name="connsiteY75" fmla="*/ 379391 h 438714"/>
              <a:gd name="connsiteX76" fmla="*/ 5651500 w 8636000"/>
              <a:gd name="connsiteY76" fmla="*/ 425429 h 438714"/>
              <a:gd name="connsiteX77" fmla="*/ 5745956 w 8636000"/>
              <a:gd name="connsiteY77" fmla="*/ 293667 h 438714"/>
              <a:gd name="connsiteX78" fmla="*/ 5847556 w 8636000"/>
              <a:gd name="connsiteY78" fmla="*/ 79354 h 438714"/>
              <a:gd name="connsiteX79" fmla="*/ 5926137 w 8636000"/>
              <a:gd name="connsiteY79" fmla="*/ 3154 h 438714"/>
              <a:gd name="connsiteX80" fmla="*/ 6057900 w 8636000"/>
              <a:gd name="connsiteY80" fmla="*/ 171429 h 438714"/>
              <a:gd name="connsiteX81" fmla="*/ 6146800 w 8636000"/>
              <a:gd name="connsiteY81" fmla="*/ 361929 h 438714"/>
              <a:gd name="connsiteX82" fmla="*/ 6210300 w 8636000"/>
              <a:gd name="connsiteY82" fmla="*/ 425429 h 438714"/>
              <a:gd name="connsiteX83" fmla="*/ 6350000 w 8636000"/>
              <a:gd name="connsiteY83" fmla="*/ 285729 h 438714"/>
              <a:gd name="connsiteX84" fmla="*/ 6413500 w 8636000"/>
              <a:gd name="connsiteY84" fmla="*/ 107929 h 438714"/>
              <a:gd name="connsiteX85" fmla="*/ 6502400 w 8636000"/>
              <a:gd name="connsiteY85" fmla="*/ 19029 h 438714"/>
              <a:gd name="connsiteX86" fmla="*/ 6629400 w 8636000"/>
              <a:gd name="connsiteY86" fmla="*/ 120629 h 438714"/>
              <a:gd name="connsiteX87" fmla="*/ 6705600 w 8636000"/>
              <a:gd name="connsiteY87" fmla="*/ 298429 h 438714"/>
              <a:gd name="connsiteX88" fmla="*/ 6794500 w 8636000"/>
              <a:gd name="connsiteY88" fmla="*/ 425429 h 438714"/>
              <a:gd name="connsiteX89" fmla="*/ 6908800 w 8636000"/>
              <a:gd name="connsiteY89" fmla="*/ 285729 h 438714"/>
              <a:gd name="connsiteX90" fmla="*/ 6997700 w 8636000"/>
              <a:gd name="connsiteY90" fmla="*/ 95229 h 438714"/>
              <a:gd name="connsiteX91" fmla="*/ 7073900 w 8636000"/>
              <a:gd name="connsiteY91" fmla="*/ 19029 h 438714"/>
              <a:gd name="connsiteX92" fmla="*/ 7162800 w 8636000"/>
              <a:gd name="connsiteY92" fmla="*/ 69829 h 438714"/>
              <a:gd name="connsiteX93" fmla="*/ 7289800 w 8636000"/>
              <a:gd name="connsiteY93" fmla="*/ 285729 h 438714"/>
              <a:gd name="connsiteX94" fmla="*/ 7327900 w 8636000"/>
              <a:gd name="connsiteY94" fmla="*/ 412729 h 438714"/>
              <a:gd name="connsiteX95" fmla="*/ 7404100 w 8636000"/>
              <a:gd name="connsiteY95" fmla="*/ 425429 h 438714"/>
              <a:gd name="connsiteX96" fmla="*/ 7505700 w 8636000"/>
              <a:gd name="connsiteY96" fmla="*/ 260329 h 438714"/>
              <a:gd name="connsiteX97" fmla="*/ 7581900 w 8636000"/>
              <a:gd name="connsiteY97" fmla="*/ 107929 h 438714"/>
              <a:gd name="connsiteX98" fmla="*/ 7670800 w 8636000"/>
              <a:gd name="connsiteY98" fmla="*/ 6329 h 438714"/>
              <a:gd name="connsiteX99" fmla="*/ 7772400 w 8636000"/>
              <a:gd name="connsiteY99" fmla="*/ 133329 h 438714"/>
              <a:gd name="connsiteX100" fmla="*/ 7848600 w 8636000"/>
              <a:gd name="connsiteY100" fmla="*/ 311129 h 438714"/>
              <a:gd name="connsiteX101" fmla="*/ 7962900 w 8636000"/>
              <a:gd name="connsiteY101" fmla="*/ 425429 h 438714"/>
              <a:gd name="connsiteX102" fmla="*/ 8089900 w 8636000"/>
              <a:gd name="connsiteY102" fmla="*/ 260329 h 438714"/>
              <a:gd name="connsiteX103" fmla="*/ 8153400 w 8636000"/>
              <a:gd name="connsiteY103" fmla="*/ 95229 h 438714"/>
              <a:gd name="connsiteX104" fmla="*/ 8229600 w 8636000"/>
              <a:gd name="connsiteY104" fmla="*/ 19029 h 438714"/>
              <a:gd name="connsiteX105" fmla="*/ 8343900 w 8636000"/>
              <a:gd name="connsiteY105" fmla="*/ 107929 h 438714"/>
              <a:gd name="connsiteX106" fmla="*/ 8420100 w 8636000"/>
              <a:gd name="connsiteY106" fmla="*/ 285729 h 438714"/>
              <a:gd name="connsiteX107" fmla="*/ 8521700 w 8636000"/>
              <a:gd name="connsiteY107" fmla="*/ 425429 h 438714"/>
              <a:gd name="connsiteX108" fmla="*/ 8597900 w 8636000"/>
              <a:gd name="connsiteY108" fmla="*/ 361929 h 438714"/>
              <a:gd name="connsiteX109" fmla="*/ 8636000 w 8636000"/>
              <a:gd name="connsiteY109" fmla="*/ 273029 h 438714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7900 w 8636000"/>
              <a:gd name="connsiteY80" fmla="*/ 167498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46800 w 8636000"/>
              <a:gd name="connsiteY81" fmla="*/ 357998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1498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31023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0300 w 8636000"/>
              <a:gd name="connsiteY82" fmla="*/ 423879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50000 w 8636000"/>
              <a:gd name="connsiteY83" fmla="*/ 281798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103998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15098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29400 w 8636000"/>
              <a:gd name="connsiteY86" fmla="*/ 11669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7494 w 8636000"/>
              <a:gd name="connsiteY86" fmla="*/ 138129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705600 w 8636000"/>
              <a:gd name="connsiteY87" fmla="*/ 294498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4500 w 8636000"/>
              <a:gd name="connsiteY88" fmla="*/ 421498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7700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15098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62800 w 8636000"/>
              <a:gd name="connsiteY92" fmla="*/ 65898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4783"/>
              <a:gd name="connsiteX1" fmla="*/ 41275 w 8636000"/>
              <a:gd name="connsiteY1" fmla="*/ 88123 h 434783"/>
              <a:gd name="connsiteX2" fmla="*/ 81757 w 8636000"/>
              <a:gd name="connsiteY2" fmla="*/ 26210 h 434783"/>
              <a:gd name="connsiteX3" fmla="*/ 128587 w 8636000"/>
              <a:gd name="connsiteY3" fmla="*/ 5573 h 434783"/>
              <a:gd name="connsiteX4" fmla="*/ 183356 w 8636000"/>
              <a:gd name="connsiteY4" fmla="*/ 38910 h 434783"/>
              <a:gd name="connsiteX5" fmla="*/ 280193 w 8636000"/>
              <a:gd name="connsiteY5" fmla="*/ 227823 h 434783"/>
              <a:gd name="connsiteX6" fmla="*/ 324643 w 8636000"/>
              <a:gd name="connsiteY6" fmla="*/ 331011 h 434783"/>
              <a:gd name="connsiteX7" fmla="*/ 396082 w 8636000"/>
              <a:gd name="connsiteY7" fmla="*/ 418324 h 434783"/>
              <a:gd name="connsiteX8" fmla="*/ 462756 w 8636000"/>
              <a:gd name="connsiteY8" fmla="*/ 397686 h 434783"/>
              <a:gd name="connsiteX9" fmla="*/ 545306 w 8636000"/>
              <a:gd name="connsiteY9" fmla="*/ 252428 h 434783"/>
              <a:gd name="connsiteX10" fmla="*/ 619919 w 8636000"/>
              <a:gd name="connsiteY10" fmla="*/ 97648 h 434783"/>
              <a:gd name="connsiteX11" fmla="*/ 658019 w 8636000"/>
              <a:gd name="connsiteY11" fmla="*/ 35736 h 434783"/>
              <a:gd name="connsiteX12" fmla="*/ 708025 w 8636000"/>
              <a:gd name="connsiteY12" fmla="*/ 5574 h 434783"/>
              <a:gd name="connsiteX13" fmla="*/ 767557 w 8636000"/>
              <a:gd name="connsiteY13" fmla="*/ 47642 h 434783"/>
              <a:gd name="connsiteX14" fmla="*/ 852488 w 8636000"/>
              <a:gd name="connsiteY14" fmla="*/ 217504 h 434783"/>
              <a:gd name="connsiteX15" fmla="*/ 910432 w 8636000"/>
              <a:gd name="connsiteY15" fmla="*/ 345299 h 434783"/>
              <a:gd name="connsiteX16" fmla="*/ 989013 w 8636000"/>
              <a:gd name="connsiteY16" fmla="*/ 426260 h 434783"/>
              <a:gd name="connsiteX17" fmla="*/ 1062832 w 8636000"/>
              <a:gd name="connsiteY17" fmla="*/ 378635 h 434783"/>
              <a:gd name="connsiteX18" fmla="*/ 1124744 w 8636000"/>
              <a:gd name="connsiteY18" fmla="*/ 263542 h 434783"/>
              <a:gd name="connsiteX19" fmla="*/ 1227931 w 8636000"/>
              <a:gd name="connsiteY19" fmla="*/ 44467 h 434783"/>
              <a:gd name="connsiteX20" fmla="*/ 1284288 w 8636000"/>
              <a:gd name="connsiteY20" fmla="*/ 4779 h 434783"/>
              <a:gd name="connsiteX21" fmla="*/ 1338263 w 8636000"/>
              <a:gd name="connsiteY21" fmla="*/ 37323 h 434783"/>
              <a:gd name="connsiteX22" fmla="*/ 1431925 w 8636000"/>
              <a:gd name="connsiteY22" fmla="*/ 204804 h 434783"/>
              <a:gd name="connsiteX23" fmla="*/ 1496219 w 8636000"/>
              <a:gd name="connsiteY23" fmla="*/ 350060 h 434783"/>
              <a:gd name="connsiteX24" fmla="*/ 1585913 w 8636000"/>
              <a:gd name="connsiteY24" fmla="*/ 424673 h 434783"/>
              <a:gd name="connsiteX25" fmla="*/ 1665288 w 8636000"/>
              <a:gd name="connsiteY25" fmla="*/ 331011 h 434783"/>
              <a:gd name="connsiteX26" fmla="*/ 1712913 w 8636000"/>
              <a:gd name="connsiteY26" fmla="*/ 229409 h 434783"/>
              <a:gd name="connsiteX27" fmla="*/ 1765300 w 8636000"/>
              <a:gd name="connsiteY27" fmla="*/ 121461 h 434783"/>
              <a:gd name="connsiteX28" fmla="*/ 1827211 w 8636000"/>
              <a:gd name="connsiteY28" fmla="*/ 19067 h 434783"/>
              <a:gd name="connsiteX29" fmla="*/ 1905000 w 8636000"/>
              <a:gd name="connsiteY29" fmla="*/ 20654 h 434783"/>
              <a:gd name="connsiteX30" fmla="*/ 1988344 w 8636000"/>
              <a:gd name="connsiteY30" fmla="*/ 157973 h 434783"/>
              <a:gd name="connsiteX31" fmla="*/ 2047082 w 8636000"/>
              <a:gd name="connsiteY31" fmla="*/ 292117 h 434783"/>
              <a:gd name="connsiteX32" fmla="*/ 2156618 w 8636000"/>
              <a:gd name="connsiteY32" fmla="*/ 431023 h 434783"/>
              <a:gd name="connsiteX33" fmla="*/ 2286000 w 8636000"/>
              <a:gd name="connsiteY33" fmla="*/ 256398 h 434783"/>
              <a:gd name="connsiteX34" fmla="*/ 2349500 w 8636000"/>
              <a:gd name="connsiteY34" fmla="*/ 103998 h 434783"/>
              <a:gd name="connsiteX35" fmla="*/ 2448718 w 8636000"/>
              <a:gd name="connsiteY35" fmla="*/ 3985 h 434783"/>
              <a:gd name="connsiteX36" fmla="*/ 2571750 w 8636000"/>
              <a:gd name="connsiteY36" fmla="*/ 164323 h 434783"/>
              <a:gd name="connsiteX37" fmla="*/ 2628900 w 8636000"/>
              <a:gd name="connsiteY37" fmla="*/ 294498 h 434783"/>
              <a:gd name="connsiteX38" fmla="*/ 2670176 w 8636000"/>
              <a:gd name="connsiteY38" fmla="*/ 371493 h 434783"/>
              <a:gd name="connsiteX39" fmla="*/ 2745581 w 8636000"/>
              <a:gd name="connsiteY39" fmla="*/ 430230 h 434783"/>
              <a:gd name="connsiteX40" fmla="*/ 2851150 w 8636000"/>
              <a:gd name="connsiteY40" fmla="*/ 292910 h 434783"/>
              <a:gd name="connsiteX41" fmla="*/ 2886868 w 8636000"/>
              <a:gd name="connsiteY41" fmla="*/ 197662 h 434783"/>
              <a:gd name="connsiteX42" fmla="*/ 2949574 w 8636000"/>
              <a:gd name="connsiteY42" fmla="*/ 74630 h 434783"/>
              <a:gd name="connsiteX43" fmla="*/ 3024188 w 8636000"/>
              <a:gd name="connsiteY43" fmla="*/ 7161 h 434783"/>
              <a:gd name="connsiteX44" fmla="*/ 3091656 w 8636000"/>
              <a:gd name="connsiteY44" fmla="*/ 61930 h 434783"/>
              <a:gd name="connsiteX45" fmla="*/ 3162300 w 8636000"/>
              <a:gd name="connsiteY45" fmla="*/ 189723 h 434783"/>
              <a:gd name="connsiteX46" fmla="*/ 3238500 w 8636000"/>
              <a:gd name="connsiteY46" fmla="*/ 354030 h 434783"/>
              <a:gd name="connsiteX47" fmla="*/ 3324226 w 8636000"/>
              <a:gd name="connsiteY47" fmla="*/ 426261 h 434783"/>
              <a:gd name="connsiteX48" fmla="*/ 3415507 w 8636000"/>
              <a:gd name="connsiteY48" fmla="*/ 321486 h 434783"/>
              <a:gd name="connsiteX49" fmla="*/ 3467894 w 8636000"/>
              <a:gd name="connsiteY49" fmla="*/ 200836 h 434783"/>
              <a:gd name="connsiteX50" fmla="*/ 3525043 w 8636000"/>
              <a:gd name="connsiteY50" fmla="*/ 78598 h 434783"/>
              <a:gd name="connsiteX51" fmla="*/ 3606800 w 8636000"/>
              <a:gd name="connsiteY51" fmla="*/ 3192 h 434783"/>
              <a:gd name="connsiteX52" fmla="*/ 3667920 w 8636000"/>
              <a:gd name="connsiteY52" fmla="*/ 54786 h 434783"/>
              <a:gd name="connsiteX53" fmla="*/ 3721894 w 8636000"/>
              <a:gd name="connsiteY53" fmla="*/ 148448 h 434783"/>
              <a:gd name="connsiteX54" fmla="*/ 3792538 w 8636000"/>
              <a:gd name="connsiteY54" fmla="*/ 304023 h 434783"/>
              <a:gd name="connsiteX55" fmla="*/ 3898900 w 8636000"/>
              <a:gd name="connsiteY55" fmla="*/ 434198 h 434783"/>
              <a:gd name="connsiteX56" fmla="*/ 4016375 w 8636000"/>
              <a:gd name="connsiteY56" fmla="*/ 269891 h 434783"/>
              <a:gd name="connsiteX57" fmla="*/ 4063207 w 8636000"/>
              <a:gd name="connsiteY57" fmla="*/ 159562 h 434783"/>
              <a:gd name="connsiteX58" fmla="*/ 4107656 w 8636000"/>
              <a:gd name="connsiteY58" fmla="*/ 76217 h 434783"/>
              <a:gd name="connsiteX59" fmla="*/ 4183857 w 8636000"/>
              <a:gd name="connsiteY59" fmla="*/ 17 h 434783"/>
              <a:gd name="connsiteX60" fmla="*/ 4291013 w 8636000"/>
              <a:gd name="connsiteY60" fmla="*/ 125429 h 434783"/>
              <a:gd name="connsiteX61" fmla="*/ 4394200 w 8636000"/>
              <a:gd name="connsiteY61" fmla="*/ 357998 h 434783"/>
              <a:gd name="connsiteX62" fmla="*/ 4485481 w 8636000"/>
              <a:gd name="connsiteY62" fmla="*/ 428641 h 434783"/>
              <a:gd name="connsiteX63" fmla="*/ 4606131 w 8636000"/>
              <a:gd name="connsiteY63" fmla="*/ 244492 h 434783"/>
              <a:gd name="connsiteX64" fmla="*/ 4677569 w 8636000"/>
              <a:gd name="connsiteY64" fmla="*/ 96854 h 434783"/>
              <a:gd name="connsiteX65" fmla="*/ 4762500 w 8636000"/>
              <a:gd name="connsiteY65" fmla="*/ 810 h 434783"/>
              <a:gd name="connsiteX66" fmla="*/ 4856957 w 8636000"/>
              <a:gd name="connsiteY66" fmla="*/ 103998 h 434783"/>
              <a:gd name="connsiteX67" fmla="*/ 4906169 w 8636000"/>
              <a:gd name="connsiteY67" fmla="*/ 211950 h 434783"/>
              <a:gd name="connsiteX68" fmla="*/ 4976019 w 8636000"/>
              <a:gd name="connsiteY68" fmla="*/ 354823 h 434783"/>
              <a:gd name="connsiteX69" fmla="*/ 5057775 w 8636000"/>
              <a:gd name="connsiteY69" fmla="*/ 425467 h 434783"/>
              <a:gd name="connsiteX70" fmla="*/ 5164931 w 8636000"/>
              <a:gd name="connsiteY70" fmla="*/ 292911 h 434783"/>
              <a:gd name="connsiteX71" fmla="*/ 5270500 w 8636000"/>
              <a:gd name="connsiteY71" fmla="*/ 65898 h 434783"/>
              <a:gd name="connsiteX72" fmla="*/ 5342731 w 8636000"/>
              <a:gd name="connsiteY72" fmla="*/ 4779 h 434783"/>
              <a:gd name="connsiteX73" fmla="*/ 5410994 w 8636000"/>
              <a:gd name="connsiteY73" fmla="*/ 57169 h 434783"/>
              <a:gd name="connsiteX74" fmla="*/ 5489574 w 8636000"/>
              <a:gd name="connsiteY74" fmla="*/ 212742 h 434783"/>
              <a:gd name="connsiteX75" fmla="*/ 5564187 w 8636000"/>
              <a:gd name="connsiteY75" fmla="*/ 375460 h 434783"/>
              <a:gd name="connsiteX76" fmla="*/ 5651500 w 8636000"/>
              <a:gd name="connsiteY76" fmla="*/ 421498 h 434783"/>
              <a:gd name="connsiteX77" fmla="*/ 5745956 w 8636000"/>
              <a:gd name="connsiteY77" fmla="*/ 289736 h 434783"/>
              <a:gd name="connsiteX78" fmla="*/ 5847556 w 8636000"/>
              <a:gd name="connsiteY78" fmla="*/ 75423 h 434783"/>
              <a:gd name="connsiteX79" fmla="*/ 5926137 w 8636000"/>
              <a:gd name="connsiteY79" fmla="*/ 3986 h 434783"/>
              <a:gd name="connsiteX80" fmla="*/ 6053137 w 8636000"/>
              <a:gd name="connsiteY80" fmla="*/ 174642 h 434783"/>
              <a:gd name="connsiteX81" fmla="*/ 6130132 w 8636000"/>
              <a:gd name="connsiteY81" fmla="*/ 341329 h 434783"/>
              <a:gd name="connsiteX82" fmla="*/ 6212681 w 8636000"/>
              <a:gd name="connsiteY82" fmla="*/ 428641 h 434783"/>
              <a:gd name="connsiteX83" fmla="*/ 6333331 w 8636000"/>
              <a:gd name="connsiteY83" fmla="*/ 272273 h 434783"/>
              <a:gd name="connsiteX84" fmla="*/ 6413500 w 8636000"/>
              <a:gd name="connsiteY84" fmla="*/ 96854 h 434783"/>
              <a:gd name="connsiteX85" fmla="*/ 6502400 w 8636000"/>
              <a:gd name="connsiteY85" fmla="*/ 811 h 434783"/>
              <a:gd name="connsiteX86" fmla="*/ 6610350 w 8636000"/>
              <a:gd name="connsiteY86" fmla="*/ 135748 h 434783"/>
              <a:gd name="connsiteX87" fmla="*/ 6686550 w 8636000"/>
              <a:gd name="connsiteY87" fmla="*/ 311167 h 434783"/>
              <a:gd name="connsiteX88" fmla="*/ 6796881 w 8636000"/>
              <a:gd name="connsiteY88" fmla="*/ 428642 h 434783"/>
              <a:gd name="connsiteX89" fmla="*/ 6908800 w 8636000"/>
              <a:gd name="connsiteY89" fmla="*/ 281798 h 434783"/>
              <a:gd name="connsiteX90" fmla="*/ 6995318 w 8636000"/>
              <a:gd name="connsiteY90" fmla="*/ 91298 h 434783"/>
              <a:gd name="connsiteX91" fmla="*/ 7073900 w 8636000"/>
              <a:gd name="connsiteY91" fmla="*/ 3192 h 434783"/>
              <a:gd name="connsiteX92" fmla="*/ 7158037 w 8636000"/>
              <a:gd name="connsiteY92" fmla="*/ 70661 h 434783"/>
              <a:gd name="connsiteX93" fmla="*/ 7289800 w 8636000"/>
              <a:gd name="connsiteY93" fmla="*/ 281798 h 434783"/>
              <a:gd name="connsiteX94" fmla="*/ 7327900 w 8636000"/>
              <a:gd name="connsiteY94" fmla="*/ 408798 h 434783"/>
              <a:gd name="connsiteX95" fmla="*/ 7404100 w 8636000"/>
              <a:gd name="connsiteY95" fmla="*/ 421498 h 434783"/>
              <a:gd name="connsiteX96" fmla="*/ 7505700 w 8636000"/>
              <a:gd name="connsiteY96" fmla="*/ 256398 h 434783"/>
              <a:gd name="connsiteX97" fmla="*/ 7581900 w 8636000"/>
              <a:gd name="connsiteY97" fmla="*/ 103998 h 434783"/>
              <a:gd name="connsiteX98" fmla="*/ 7670800 w 8636000"/>
              <a:gd name="connsiteY98" fmla="*/ 2398 h 434783"/>
              <a:gd name="connsiteX99" fmla="*/ 7772400 w 8636000"/>
              <a:gd name="connsiteY99" fmla="*/ 129398 h 434783"/>
              <a:gd name="connsiteX100" fmla="*/ 7848600 w 8636000"/>
              <a:gd name="connsiteY100" fmla="*/ 307198 h 434783"/>
              <a:gd name="connsiteX101" fmla="*/ 7962900 w 8636000"/>
              <a:gd name="connsiteY101" fmla="*/ 421498 h 434783"/>
              <a:gd name="connsiteX102" fmla="*/ 8089900 w 8636000"/>
              <a:gd name="connsiteY102" fmla="*/ 256398 h 434783"/>
              <a:gd name="connsiteX103" fmla="*/ 8153400 w 8636000"/>
              <a:gd name="connsiteY103" fmla="*/ 91298 h 434783"/>
              <a:gd name="connsiteX104" fmla="*/ 8229600 w 8636000"/>
              <a:gd name="connsiteY104" fmla="*/ 15098 h 434783"/>
              <a:gd name="connsiteX105" fmla="*/ 8343900 w 8636000"/>
              <a:gd name="connsiteY105" fmla="*/ 103998 h 434783"/>
              <a:gd name="connsiteX106" fmla="*/ 8420100 w 8636000"/>
              <a:gd name="connsiteY106" fmla="*/ 281798 h 434783"/>
              <a:gd name="connsiteX107" fmla="*/ 8521700 w 8636000"/>
              <a:gd name="connsiteY107" fmla="*/ 421498 h 434783"/>
              <a:gd name="connsiteX108" fmla="*/ 8597900 w 8636000"/>
              <a:gd name="connsiteY108" fmla="*/ 357998 h 434783"/>
              <a:gd name="connsiteX109" fmla="*/ 8636000 w 8636000"/>
              <a:gd name="connsiteY109" fmla="*/ 269098 h 434783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5965"/>
              <a:gd name="connsiteX1" fmla="*/ 41275 w 8636000"/>
              <a:gd name="connsiteY1" fmla="*/ 88123 h 435965"/>
              <a:gd name="connsiteX2" fmla="*/ 81757 w 8636000"/>
              <a:gd name="connsiteY2" fmla="*/ 26210 h 435965"/>
              <a:gd name="connsiteX3" fmla="*/ 128587 w 8636000"/>
              <a:gd name="connsiteY3" fmla="*/ 5573 h 435965"/>
              <a:gd name="connsiteX4" fmla="*/ 183356 w 8636000"/>
              <a:gd name="connsiteY4" fmla="*/ 38910 h 435965"/>
              <a:gd name="connsiteX5" fmla="*/ 280193 w 8636000"/>
              <a:gd name="connsiteY5" fmla="*/ 227823 h 435965"/>
              <a:gd name="connsiteX6" fmla="*/ 324643 w 8636000"/>
              <a:gd name="connsiteY6" fmla="*/ 331011 h 435965"/>
              <a:gd name="connsiteX7" fmla="*/ 396082 w 8636000"/>
              <a:gd name="connsiteY7" fmla="*/ 418324 h 435965"/>
              <a:gd name="connsiteX8" fmla="*/ 462756 w 8636000"/>
              <a:gd name="connsiteY8" fmla="*/ 397686 h 435965"/>
              <a:gd name="connsiteX9" fmla="*/ 545306 w 8636000"/>
              <a:gd name="connsiteY9" fmla="*/ 252428 h 435965"/>
              <a:gd name="connsiteX10" fmla="*/ 619919 w 8636000"/>
              <a:gd name="connsiteY10" fmla="*/ 97648 h 435965"/>
              <a:gd name="connsiteX11" fmla="*/ 658019 w 8636000"/>
              <a:gd name="connsiteY11" fmla="*/ 35736 h 435965"/>
              <a:gd name="connsiteX12" fmla="*/ 708025 w 8636000"/>
              <a:gd name="connsiteY12" fmla="*/ 5574 h 435965"/>
              <a:gd name="connsiteX13" fmla="*/ 767557 w 8636000"/>
              <a:gd name="connsiteY13" fmla="*/ 47642 h 435965"/>
              <a:gd name="connsiteX14" fmla="*/ 852488 w 8636000"/>
              <a:gd name="connsiteY14" fmla="*/ 217504 h 435965"/>
              <a:gd name="connsiteX15" fmla="*/ 910432 w 8636000"/>
              <a:gd name="connsiteY15" fmla="*/ 345299 h 435965"/>
              <a:gd name="connsiteX16" fmla="*/ 989013 w 8636000"/>
              <a:gd name="connsiteY16" fmla="*/ 426260 h 435965"/>
              <a:gd name="connsiteX17" fmla="*/ 1062832 w 8636000"/>
              <a:gd name="connsiteY17" fmla="*/ 378635 h 435965"/>
              <a:gd name="connsiteX18" fmla="*/ 1124744 w 8636000"/>
              <a:gd name="connsiteY18" fmla="*/ 263542 h 435965"/>
              <a:gd name="connsiteX19" fmla="*/ 1227931 w 8636000"/>
              <a:gd name="connsiteY19" fmla="*/ 44467 h 435965"/>
              <a:gd name="connsiteX20" fmla="*/ 1284288 w 8636000"/>
              <a:gd name="connsiteY20" fmla="*/ 4779 h 435965"/>
              <a:gd name="connsiteX21" fmla="*/ 1338263 w 8636000"/>
              <a:gd name="connsiteY21" fmla="*/ 37323 h 435965"/>
              <a:gd name="connsiteX22" fmla="*/ 1431925 w 8636000"/>
              <a:gd name="connsiteY22" fmla="*/ 204804 h 435965"/>
              <a:gd name="connsiteX23" fmla="*/ 1496219 w 8636000"/>
              <a:gd name="connsiteY23" fmla="*/ 350060 h 435965"/>
              <a:gd name="connsiteX24" fmla="*/ 1585913 w 8636000"/>
              <a:gd name="connsiteY24" fmla="*/ 424673 h 435965"/>
              <a:gd name="connsiteX25" fmla="*/ 1665288 w 8636000"/>
              <a:gd name="connsiteY25" fmla="*/ 331011 h 435965"/>
              <a:gd name="connsiteX26" fmla="*/ 1712913 w 8636000"/>
              <a:gd name="connsiteY26" fmla="*/ 229409 h 435965"/>
              <a:gd name="connsiteX27" fmla="*/ 1765300 w 8636000"/>
              <a:gd name="connsiteY27" fmla="*/ 121461 h 435965"/>
              <a:gd name="connsiteX28" fmla="*/ 1827211 w 8636000"/>
              <a:gd name="connsiteY28" fmla="*/ 19067 h 435965"/>
              <a:gd name="connsiteX29" fmla="*/ 1905000 w 8636000"/>
              <a:gd name="connsiteY29" fmla="*/ 20654 h 435965"/>
              <a:gd name="connsiteX30" fmla="*/ 1988344 w 8636000"/>
              <a:gd name="connsiteY30" fmla="*/ 157973 h 435965"/>
              <a:gd name="connsiteX31" fmla="*/ 2047082 w 8636000"/>
              <a:gd name="connsiteY31" fmla="*/ 292117 h 435965"/>
              <a:gd name="connsiteX32" fmla="*/ 2156618 w 8636000"/>
              <a:gd name="connsiteY32" fmla="*/ 431023 h 435965"/>
              <a:gd name="connsiteX33" fmla="*/ 2286000 w 8636000"/>
              <a:gd name="connsiteY33" fmla="*/ 256398 h 435965"/>
              <a:gd name="connsiteX34" fmla="*/ 2349500 w 8636000"/>
              <a:gd name="connsiteY34" fmla="*/ 103998 h 435965"/>
              <a:gd name="connsiteX35" fmla="*/ 2448718 w 8636000"/>
              <a:gd name="connsiteY35" fmla="*/ 3985 h 435965"/>
              <a:gd name="connsiteX36" fmla="*/ 2571750 w 8636000"/>
              <a:gd name="connsiteY36" fmla="*/ 164323 h 435965"/>
              <a:gd name="connsiteX37" fmla="*/ 2628900 w 8636000"/>
              <a:gd name="connsiteY37" fmla="*/ 294498 h 435965"/>
              <a:gd name="connsiteX38" fmla="*/ 2670176 w 8636000"/>
              <a:gd name="connsiteY38" fmla="*/ 371493 h 435965"/>
              <a:gd name="connsiteX39" fmla="*/ 2745581 w 8636000"/>
              <a:gd name="connsiteY39" fmla="*/ 430230 h 435965"/>
              <a:gd name="connsiteX40" fmla="*/ 2851150 w 8636000"/>
              <a:gd name="connsiteY40" fmla="*/ 292910 h 435965"/>
              <a:gd name="connsiteX41" fmla="*/ 2886868 w 8636000"/>
              <a:gd name="connsiteY41" fmla="*/ 197662 h 435965"/>
              <a:gd name="connsiteX42" fmla="*/ 2949574 w 8636000"/>
              <a:gd name="connsiteY42" fmla="*/ 74630 h 435965"/>
              <a:gd name="connsiteX43" fmla="*/ 3024188 w 8636000"/>
              <a:gd name="connsiteY43" fmla="*/ 7161 h 435965"/>
              <a:gd name="connsiteX44" fmla="*/ 3091656 w 8636000"/>
              <a:gd name="connsiteY44" fmla="*/ 61930 h 435965"/>
              <a:gd name="connsiteX45" fmla="*/ 3162300 w 8636000"/>
              <a:gd name="connsiteY45" fmla="*/ 189723 h 435965"/>
              <a:gd name="connsiteX46" fmla="*/ 3238500 w 8636000"/>
              <a:gd name="connsiteY46" fmla="*/ 354030 h 435965"/>
              <a:gd name="connsiteX47" fmla="*/ 3324226 w 8636000"/>
              <a:gd name="connsiteY47" fmla="*/ 426261 h 435965"/>
              <a:gd name="connsiteX48" fmla="*/ 3415507 w 8636000"/>
              <a:gd name="connsiteY48" fmla="*/ 321486 h 435965"/>
              <a:gd name="connsiteX49" fmla="*/ 3467894 w 8636000"/>
              <a:gd name="connsiteY49" fmla="*/ 200836 h 435965"/>
              <a:gd name="connsiteX50" fmla="*/ 3525043 w 8636000"/>
              <a:gd name="connsiteY50" fmla="*/ 78598 h 435965"/>
              <a:gd name="connsiteX51" fmla="*/ 3606800 w 8636000"/>
              <a:gd name="connsiteY51" fmla="*/ 3192 h 435965"/>
              <a:gd name="connsiteX52" fmla="*/ 3667920 w 8636000"/>
              <a:gd name="connsiteY52" fmla="*/ 54786 h 435965"/>
              <a:gd name="connsiteX53" fmla="*/ 3721894 w 8636000"/>
              <a:gd name="connsiteY53" fmla="*/ 148448 h 435965"/>
              <a:gd name="connsiteX54" fmla="*/ 3792538 w 8636000"/>
              <a:gd name="connsiteY54" fmla="*/ 304023 h 435965"/>
              <a:gd name="connsiteX55" fmla="*/ 3898900 w 8636000"/>
              <a:gd name="connsiteY55" fmla="*/ 434198 h 435965"/>
              <a:gd name="connsiteX56" fmla="*/ 4016375 w 8636000"/>
              <a:gd name="connsiteY56" fmla="*/ 269891 h 435965"/>
              <a:gd name="connsiteX57" fmla="*/ 4063207 w 8636000"/>
              <a:gd name="connsiteY57" fmla="*/ 159562 h 435965"/>
              <a:gd name="connsiteX58" fmla="*/ 4107656 w 8636000"/>
              <a:gd name="connsiteY58" fmla="*/ 76217 h 435965"/>
              <a:gd name="connsiteX59" fmla="*/ 4183857 w 8636000"/>
              <a:gd name="connsiteY59" fmla="*/ 17 h 435965"/>
              <a:gd name="connsiteX60" fmla="*/ 4291013 w 8636000"/>
              <a:gd name="connsiteY60" fmla="*/ 125429 h 435965"/>
              <a:gd name="connsiteX61" fmla="*/ 4394200 w 8636000"/>
              <a:gd name="connsiteY61" fmla="*/ 357998 h 435965"/>
              <a:gd name="connsiteX62" fmla="*/ 4485481 w 8636000"/>
              <a:gd name="connsiteY62" fmla="*/ 428641 h 435965"/>
              <a:gd name="connsiteX63" fmla="*/ 4606131 w 8636000"/>
              <a:gd name="connsiteY63" fmla="*/ 244492 h 435965"/>
              <a:gd name="connsiteX64" fmla="*/ 4677569 w 8636000"/>
              <a:gd name="connsiteY64" fmla="*/ 96854 h 435965"/>
              <a:gd name="connsiteX65" fmla="*/ 4762500 w 8636000"/>
              <a:gd name="connsiteY65" fmla="*/ 810 h 435965"/>
              <a:gd name="connsiteX66" fmla="*/ 4856957 w 8636000"/>
              <a:gd name="connsiteY66" fmla="*/ 103998 h 435965"/>
              <a:gd name="connsiteX67" fmla="*/ 4906169 w 8636000"/>
              <a:gd name="connsiteY67" fmla="*/ 211950 h 435965"/>
              <a:gd name="connsiteX68" fmla="*/ 4976019 w 8636000"/>
              <a:gd name="connsiteY68" fmla="*/ 354823 h 435965"/>
              <a:gd name="connsiteX69" fmla="*/ 5057775 w 8636000"/>
              <a:gd name="connsiteY69" fmla="*/ 425467 h 435965"/>
              <a:gd name="connsiteX70" fmla="*/ 5164931 w 8636000"/>
              <a:gd name="connsiteY70" fmla="*/ 292911 h 435965"/>
              <a:gd name="connsiteX71" fmla="*/ 5270500 w 8636000"/>
              <a:gd name="connsiteY71" fmla="*/ 65898 h 435965"/>
              <a:gd name="connsiteX72" fmla="*/ 5342731 w 8636000"/>
              <a:gd name="connsiteY72" fmla="*/ 4779 h 435965"/>
              <a:gd name="connsiteX73" fmla="*/ 5410994 w 8636000"/>
              <a:gd name="connsiteY73" fmla="*/ 57169 h 435965"/>
              <a:gd name="connsiteX74" fmla="*/ 5489574 w 8636000"/>
              <a:gd name="connsiteY74" fmla="*/ 212742 h 435965"/>
              <a:gd name="connsiteX75" fmla="*/ 5564187 w 8636000"/>
              <a:gd name="connsiteY75" fmla="*/ 375460 h 435965"/>
              <a:gd name="connsiteX76" fmla="*/ 5651500 w 8636000"/>
              <a:gd name="connsiteY76" fmla="*/ 421498 h 435965"/>
              <a:gd name="connsiteX77" fmla="*/ 5745956 w 8636000"/>
              <a:gd name="connsiteY77" fmla="*/ 289736 h 435965"/>
              <a:gd name="connsiteX78" fmla="*/ 5847556 w 8636000"/>
              <a:gd name="connsiteY78" fmla="*/ 75423 h 435965"/>
              <a:gd name="connsiteX79" fmla="*/ 5926137 w 8636000"/>
              <a:gd name="connsiteY79" fmla="*/ 3986 h 435965"/>
              <a:gd name="connsiteX80" fmla="*/ 6053137 w 8636000"/>
              <a:gd name="connsiteY80" fmla="*/ 174642 h 435965"/>
              <a:gd name="connsiteX81" fmla="*/ 6130132 w 8636000"/>
              <a:gd name="connsiteY81" fmla="*/ 341329 h 435965"/>
              <a:gd name="connsiteX82" fmla="*/ 6212681 w 8636000"/>
              <a:gd name="connsiteY82" fmla="*/ 428641 h 435965"/>
              <a:gd name="connsiteX83" fmla="*/ 6333331 w 8636000"/>
              <a:gd name="connsiteY83" fmla="*/ 272273 h 435965"/>
              <a:gd name="connsiteX84" fmla="*/ 6413500 w 8636000"/>
              <a:gd name="connsiteY84" fmla="*/ 96854 h 435965"/>
              <a:gd name="connsiteX85" fmla="*/ 6502400 w 8636000"/>
              <a:gd name="connsiteY85" fmla="*/ 811 h 435965"/>
              <a:gd name="connsiteX86" fmla="*/ 6610350 w 8636000"/>
              <a:gd name="connsiteY86" fmla="*/ 135748 h 435965"/>
              <a:gd name="connsiteX87" fmla="*/ 6686550 w 8636000"/>
              <a:gd name="connsiteY87" fmla="*/ 311167 h 435965"/>
              <a:gd name="connsiteX88" fmla="*/ 6796881 w 8636000"/>
              <a:gd name="connsiteY88" fmla="*/ 428642 h 435965"/>
              <a:gd name="connsiteX89" fmla="*/ 6908800 w 8636000"/>
              <a:gd name="connsiteY89" fmla="*/ 281798 h 435965"/>
              <a:gd name="connsiteX90" fmla="*/ 6995318 w 8636000"/>
              <a:gd name="connsiteY90" fmla="*/ 91298 h 435965"/>
              <a:gd name="connsiteX91" fmla="*/ 7073900 w 8636000"/>
              <a:gd name="connsiteY91" fmla="*/ 3192 h 435965"/>
              <a:gd name="connsiteX92" fmla="*/ 7158037 w 8636000"/>
              <a:gd name="connsiteY92" fmla="*/ 70661 h 435965"/>
              <a:gd name="connsiteX93" fmla="*/ 7244556 w 8636000"/>
              <a:gd name="connsiteY93" fmla="*/ 255604 h 435965"/>
              <a:gd name="connsiteX94" fmla="*/ 7327900 w 8636000"/>
              <a:gd name="connsiteY94" fmla="*/ 408798 h 435965"/>
              <a:gd name="connsiteX95" fmla="*/ 7404100 w 8636000"/>
              <a:gd name="connsiteY95" fmla="*/ 421498 h 435965"/>
              <a:gd name="connsiteX96" fmla="*/ 7505700 w 8636000"/>
              <a:gd name="connsiteY96" fmla="*/ 256398 h 435965"/>
              <a:gd name="connsiteX97" fmla="*/ 7581900 w 8636000"/>
              <a:gd name="connsiteY97" fmla="*/ 103998 h 435965"/>
              <a:gd name="connsiteX98" fmla="*/ 7670800 w 8636000"/>
              <a:gd name="connsiteY98" fmla="*/ 2398 h 435965"/>
              <a:gd name="connsiteX99" fmla="*/ 7772400 w 8636000"/>
              <a:gd name="connsiteY99" fmla="*/ 129398 h 435965"/>
              <a:gd name="connsiteX100" fmla="*/ 7848600 w 8636000"/>
              <a:gd name="connsiteY100" fmla="*/ 307198 h 435965"/>
              <a:gd name="connsiteX101" fmla="*/ 7962900 w 8636000"/>
              <a:gd name="connsiteY101" fmla="*/ 421498 h 435965"/>
              <a:gd name="connsiteX102" fmla="*/ 8089900 w 8636000"/>
              <a:gd name="connsiteY102" fmla="*/ 256398 h 435965"/>
              <a:gd name="connsiteX103" fmla="*/ 8153400 w 8636000"/>
              <a:gd name="connsiteY103" fmla="*/ 91298 h 435965"/>
              <a:gd name="connsiteX104" fmla="*/ 8229600 w 8636000"/>
              <a:gd name="connsiteY104" fmla="*/ 15098 h 435965"/>
              <a:gd name="connsiteX105" fmla="*/ 8343900 w 8636000"/>
              <a:gd name="connsiteY105" fmla="*/ 103998 h 435965"/>
              <a:gd name="connsiteX106" fmla="*/ 8420100 w 8636000"/>
              <a:gd name="connsiteY106" fmla="*/ 281798 h 435965"/>
              <a:gd name="connsiteX107" fmla="*/ 8521700 w 8636000"/>
              <a:gd name="connsiteY107" fmla="*/ 421498 h 435965"/>
              <a:gd name="connsiteX108" fmla="*/ 8597900 w 8636000"/>
              <a:gd name="connsiteY108" fmla="*/ 357998 h 435965"/>
              <a:gd name="connsiteX109" fmla="*/ 8636000 w 8636000"/>
              <a:gd name="connsiteY109" fmla="*/ 269098 h 435965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505700 w 8636000"/>
              <a:gd name="connsiteY96" fmla="*/ 256398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81900 w 8636000"/>
              <a:gd name="connsiteY97" fmla="*/ 103998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70800 w 8636000"/>
              <a:gd name="connsiteY98" fmla="*/ 2398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72400 w 8636000"/>
              <a:gd name="connsiteY99" fmla="*/ 129398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67638 w 8636000"/>
              <a:gd name="connsiteY99" fmla="*/ 131779 h 434474"/>
              <a:gd name="connsiteX100" fmla="*/ 7848600 w 8636000"/>
              <a:gd name="connsiteY100" fmla="*/ 307198 h 434474"/>
              <a:gd name="connsiteX101" fmla="*/ 7962900 w 8636000"/>
              <a:gd name="connsiteY101" fmla="*/ 421498 h 434474"/>
              <a:gd name="connsiteX102" fmla="*/ 8089900 w 8636000"/>
              <a:gd name="connsiteY102" fmla="*/ 256398 h 434474"/>
              <a:gd name="connsiteX103" fmla="*/ 8153400 w 8636000"/>
              <a:gd name="connsiteY103" fmla="*/ 91298 h 434474"/>
              <a:gd name="connsiteX104" fmla="*/ 8229600 w 8636000"/>
              <a:gd name="connsiteY104" fmla="*/ 15098 h 434474"/>
              <a:gd name="connsiteX105" fmla="*/ 8343900 w 8636000"/>
              <a:gd name="connsiteY105" fmla="*/ 103998 h 434474"/>
              <a:gd name="connsiteX106" fmla="*/ 8420100 w 8636000"/>
              <a:gd name="connsiteY106" fmla="*/ 281798 h 434474"/>
              <a:gd name="connsiteX107" fmla="*/ 8521700 w 8636000"/>
              <a:gd name="connsiteY107" fmla="*/ 421498 h 434474"/>
              <a:gd name="connsiteX108" fmla="*/ 8597900 w 8636000"/>
              <a:gd name="connsiteY108" fmla="*/ 357998 h 434474"/>
              <a:gd name="connsiteX109" fmla="*/ 8636000 w 8636000"/>
              <a:gd name="connsiteY109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3663 w 8636000"/>
              <a:gd name="connsiteY99" fmla="*/ 45262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58894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62900 w 8636000"/>
              <a:gd name="connsiteY102" fmla="*/ 421498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9900 w 8636000"/>
              <a:gd name="connsiteY103" fmla="*/ 256398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29600 w 8636000"/>
              <a:gd name="connsiteY105" fmla="*/ 15098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43900 w 8636000"/>
              <a:gd name="connsiteY106" fmla="*/ 103998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20100 w 8636000"/>
              <a:gd name="connsiteY107" fmla="*/ 281798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7719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4474"/>
              <a:gd name="connsiteX1" fmla="*/ 41275 w 8636000"/>
              <a:gd name="connsiteY1" fmla="*/ 88123 h 434474"/>
              <a:gd name="connsiteX2" fmla="*/ 81757 w 8636000"/>
              <a:gd name="connsiteY2" fmla="*/ 26210 h 434474"/>
              <a:gd name="connsiteX3" fmla="*/ 128587 w 8636000"/>
              <a:gd name="connsiteY3" fmla="*/ 5573 h 434474"/>
              <a:gd name="connsiteX4" fmla="*/ 183356 w 8636000"/>
              <a:gd name="connsiteY4" fmla="*/ 38910 h 434474"/>
              <a:gd name="connsiteX5" fmla="*/ 280193 w 8636000"/>
              <a:gd name="connsiteY5" fmla="*/ 227823 h 434474"/>
              <a:gd name="connsiteX6" fmla="*/ 324643 w 8636000"/>
              <a:gd name="connsiteY6" fmla="*/ 331011 h 434474"/>
              <a:gd name="connsiteX7" fmla="*/ 396082 w 8636000"/>
              <a:gd name="connsiteY7" fmla="*/ 418324 h 434474"/>
              <a:gd name="connsiteX8" fmla="*/ 462756 w 8636000"/>
              <a:gd name="connsiteY8" fmla="*/ 397686 h 434474"/>
              <a:gd name="connsiteX9" fmla="*/ 545306 w 8636000"/>
              <a:gd name="connsiteY9" fmla="*/ 252428 h 434474"/>
              <a:gd name="connsiteX10" fmla="*/ 619919 w 8636000"/>
              <a:gd name="connsiteY10" fmla="*/ 97648 h 434474"/>
              <a:gd name="connsiteX11" fmla="*/ 658019 w 8636000"/>
              <a:gd name="connsiteY11" fmla="*/ 35736 h 434474"/>
              <a:gd name="connsiteX12" fmla="*/ 708025 w 8636000"/>
              <a:gd name="connsiteY12" fmla="*/ 5574 h 434474"/>
              <a:gd name="connsiteX13" fmla="*/ 767557 w 8636000"/>
              <a:gd name="connsiteY13" fmla="*/ 47642 h 434474"/>
              <a:gd name="connsiteX14" fmla="*/ 852488 w 8636000"/>
              <a:gd name="connsiteY14" fmla="*/ 217504 h 434474"/>
              <a:gd name="connsiteX15" fmla="*/ 910432 w 8636000"/>
              <a:gd name="connsiteY15" fmla="*/ 345299 h 434474"/>
              <a:gd name="connsiteX16" fmla="*/ 989013 w 8636000"/>
              <a:gd name="connsiteY16" fmla="*/ 426260 h 434474"/>
              <a:gd name="connsiteX17" fmla="*/ 1062832 w 8636000"/>
              <a:gd name="connsiteY17" fmla="*/ 378635 h 434474"/>
              <a:gd name="connsiteX18" fmla="*/ 1124744 w 8636000"/>
              <a:gd name="connsiteY18" fmla="*/ 263542 h 434474"/>
              <a:gd name="connsiteX19" fmla="*/ 1227931 w 8636000"/>
              <a:gd name="connsiteY19" fmla="*/ 44467 h 434474"/>
              <a:gd name="connsiteX20" fmla="*/ 1284288 w 8636000"/>
              <a:gd name="connsiteY20" fmla="*/ 4779 h 434474"/>
              <a:gd name="connsiteX21" fmla="*/ 1338263 w 8636000"/>
              <a:gd name="connsiteY21" fmla="*/ 37323 h 434474"/>
              <a:gd name="connsiteX22" fmla="*/ 1431925 w 8636000"/>
              <a:gd name="connsiteY22" fmla="*/ 204804 h 434474"/>
              <a:gd name="connsiteX23" fmla="*/ 1496219 w 8636000"/>
              <a:gd name="connsiteY23" fmla="*/ 350060 h 434474"/>
              <a:gd name="connsiteX24" fmla="*/ 1585913 w 8636000"/>
              <a:gd name="connsiteY24" fmla="*/ 424673 h 434474"/>
              <a:gd name="connsiteX25" fmla="*/ 1665288 w 8636000"/>
              <a:gd name="connsiteY25" fmla="*/ 331011 h 434474"/>
              <a:gd name="connsiteX26" fmla="*/ 1712913 w 8636000"/>
              <a:gd name="connsiteY26" fmla="*/ 229409 h 434474"/>
              <a:gd name="connsiteX27" fmla="*/ 1765300 w 8636000"/>
              <a:gd name="connsiteY27" fmla="*/ 121461 h 434474"/>
              <a:gd name="connsiteX28" fmla="*/ 1827211 w 8636000"/>
              <a:gd name="connsiteY28" fmla="*/ 19067 h 434474"/>
              <a:gd name="connsiteX29" fmla="*/ 1905000 w 8636000"/>
              <a:gd name="connsiteY29" fmla="*/ 20654 h 434474"/>
              <a:gd name="connsiteX30" fmla="*/ 1988344 w 8636000"/>
              <a:gd name="connsiteY30" fmla="*/ 157973 h 434474"/>
              <a:gd name="connsiteX31" fmla="*/ 2047082 w 8636000"/>
              <a:gd name="connsiteY31" fmla="*/ 292117 h 434474"/>
              <a:gd name="connsiteX32" fmla="*/ 2156618 w 8636000"/>
              <a:gd name="connsiteY32" fmla="*/ 431023 h 434474"/>
              <a:gd name="connsiteX33" fmla="*/ 2286000 w 8636000"/>
              <a:gd name="connsiteY33" fmla="*/ 256398 h 434474"/>
              <a:gd name="connsiteX34" fmla="*/ 2349500 w 8636000"/>
              <a:gd name="connsiteY34" fmla="*/ 103998 h 434474"/>
              <a:gd name="connsiteX35" fmla="*/ 2448718 w 8636000"/>
              <a:gd name="connsiteY35" fmla="*/ 3985 h 434474"/>
              <a:gd name="connsiteX36" fmla="*/ 2571750 w 8636000"/>
              <a:gd name="connsiteY36" fmla="*/ 164323 h 434474"/>
              <a:gd name="connsiteX37" fmla="*/ 2628900 w 8636000"/>
              <a:gd name="connsiteY37" fmla="*/ 294498 h 434474"/>
              <a:gd name="connsiteX38" fmla="*/ 2670176 w 8636000"/>
              <a:gd name="connsiteY38" fmla="*/ 371493 h 434474"/>
              <a:gd name="connsiteX39" fmla="*/ 2745581 w 8636000"/>
              <a:gd name="connsiteY39" fmla="*/ 430230 h 434474"/>
              <a:gd name="connsiteX40" fmla="*/ 2851150 w 8636000"/>
              <a:gd name="connsiteY40" fmla="*/ 292910 h 434474"/>
              <a:gd name="connsiteX41" fmla="*/ 2886868 w 8636000"/>
              <a:gd name="connsiteY41" fmla="*/ 197662 h 434474"/>
              <a:gd name="connsiteX42" fmla="*/ 2949574 w 8636000"/>
              <a:gd name="connsiteY42" fmla="*/ 74630 h 434474"/>
              <a:gd name="connsiteX43" fmla="*/ 3024188 w 8636000"/>
              <a:gd name="connsiteY43" fmla="*/ 7161 h 434474"/>
              <a:gd name="connsiteX44" fmla="*/ 3091656 w 8636000"/>
              <a:gd name="connsiteY44" fmla="*/ 61930 h 434474"/>
              <a:gd name="connsiteX45" fmla="*/ 3162300 w 8636000"/>
              <a:gd name="connsiteY45" fmla="*/ 189723 h 434474"/>
              <a:gd name="connsiteX46" fmla="*/ 3238500 w 8636000"/>
              <a:gd name="connsiteY46" fmla="*/ 354030 h 434474"/>
              <a:gd name="connsiteX47" fmla="*/ 3324226 w 8636000"/>
              <a:gd name="connsiteY47" fmla="*/ 426261 h 434474"/>
              <a:gd name="connsiteX48" fmla="*/ 3415507 w 8636000"/>
              <a:gd name="connsiteY48" fmla="*/ 321486 h 434474"/>
              <a:gd name="connsiteX49" fmla="*/ 3467894 w 8636000"/>
              <a:gd name="connsiteY49" fmla="*/ 200836 h 434474"/>
              <a:gd name="connsiteX50" fmla="*/ 3525043 w 8636000"/>
              <a:gd name="connsiteY50" fmla="*/ 78598 h 434474"/>
              <a:gd name="connsiteX51" fmla="*/ 3606800 w 8636000"/>
              <a:gd name="connsiteY51" fmla="*/ 3192 h 434474"/>
              <a:gd name="connsiteX52" fmla="*/ 3667920 w 8636000"/>
              <a:gd name="connsiteY52" fmla="*/ 54786 h 434474"/>
              <a:gd name="connsiteX53" fmla="*/ 3721894 w 8636000"/>
              <a:gd name="connsiteY53" fmla="*/ 148448 h 434474"/>
              <a:gd name="connsiteX54" fmla="*/ 3792538 w 8636000"/>
              <a:gd name="connsiteY54" fmla="*/ 304023 h 434474"/>
              <a:gd name="connsiteX55" fmla="*/ 3898900 w 8636000"/>
              <a:gd name="connsiteY55" fmla="*/ 434198 h 434474"/>
              <a:gd name="connsiteX56" fmla="*/ 4016375 w 8636000"/>
              <a:gd name="connsiteY56" fmla="*/ 269891 h 434474"/>
              <a:gd name="connsiteX57" fmla="*/ 4063207 w 8636000"/>
              <a:gd name="connsiteY57" fmla="*/ 159562 h 434474"/>
              <a:gd name="connsiteX58" fmla="*/ 4107656 w 8636000"/>
              <a:gd name="connsiteY58" fmla="*/ 76217 h 434474"/>
              <a:gd name="connsiteX59" fmla="*/ 4183857 w 8636000"/>
              <a:gd name="connsiteY59" fmla="*/ 17 h 434474"/>
              <a:gd name="connsiteX60" fmla="*/ 4291013 w 8636000"/>
              <a:gd name="connsiteY60" fmla="*/ 125429 h 434474"/>
              <a:gd name="connsiteX61" fmla="*/ 4394200 w 8636000"/>
              <a:gd name="connsiteY61" fmla="*/ 357998 h 434474"/>
              <a:gd name="connsiteX62" fmla="*/ 4485481 w 8636000"/>
              <a:gd name="connsiteY62" fmla="*/ 428641 h 434474"/>
              <a:gd name="connsiteX63" fmla="*/ 4606131 w 8636000"/>
              <a:gd name="connsiteY63" fmla="*/ 244492 h 434474"/>
              <a:gd name="connsiteX64" fmla="*/ 4677569 w 8636000"/>
              <a:gd name="connsiteY64" fmla="*/ 96854 h 434474"/>
              <a:gd name="connsiteX65" fmla="*/ 4762500 w 8636000"/>
              <a:gd name="connsiteY65" fmla="*/ 810 h 434474"/>
              <a:gd name="connsiteX66" fmla="*/ 4856957 w 8636000"/>
              <a:gd name="connsiteY66" fmla="*/ 103998 h 434474"/>
              <a:gd name="connsiteX67" fmla="*/ 4906169 w 8636000"/>
              <a:gd name="connsiteY67" fmla="*/ 211950 h 434474"/>
              <a:gd name="connsiteX68" fmla="*/ 4976019 w 8636000"/>
              <a:gd name="connsiteY68" fmla="*/ 354823 h 434474"/>
              <a:gd name="connsiteX69" fmla="*/ 5057775 w 8636000"/>
              <a:gd name="connsiteY69" fmla="*/ 425467 h 434474"/>
              <a:gd name="connsiteX70" fmla="*/ 5164931 w 8636000"/>
              <a:gd name="connsiteY70" fmla="*/ 292911 h 434474"/>
              <a:gd name="connsiteX71" fmla="*/ 5270500 w 8636000"/>
              <a:gd name="connsiteY71" fmla="*/ 65898 h 434474"/>
              <a:gd name="connsiteX72" fmla="*/ 5342731 w 8636000"/>
              <a:gd name="connsiteY72" fmla="*/ 4779 h 434474"/>
              <a:gd name="connsiteX73" fmla="*/ 5410994 w 8636000"/>
              <a:gd name="connsiteY73" fmla="*/ 57169 h 434474"/>
              <a:gd name="connsiteX74" fmla="*/ 5489574 w 8636000"/>
              <a:gd name="connsiteY74" fmla="*/ 212742 h 434474"/>
              <a:gd name="connsiteX75" fmla="*/ 5564187 w 8636000"/>
              <a:gd name="connsiteY75" fmla="*/ 375460 h 434474"/>
              <a:gd name="connsiteX76" fmla="*/ 5651500 w 8636000"/>
              <a:gd name="connsiteY76" fmla="*/ 421498 h 434474"/>
              <a:gd name="connsiteX77" fmla="*/ 5745956 w 8636000"/>
              <a:gd name="connsiteY77" fmla="*/ 289736 h 434474"/>
              <a:gd name="connsiteX78" fmla="*/ 5847556 w 8636000"/>
              <a:gd name="connsiteY78" fmla="*/ 75423 h 434474"/>
              <a:gd name="connsiteX79" fmla="*/ 5926137 w 8636000"/>
              <a:gd name="connsiteY79" fmla="*/ 3986 h 434474"/>
              <a:gd name="connsiteX80" fmla="*/ 6053137 w 8636000"/>
              <a:gd name="connsiteY80" fmla="*/ 174642 h 434474"/>
              <a:gd name="connsiteX81" fmla="*/ 6130132 w 8636000"/>
              <a:gd name="connsiteY81" fmla="*/ 341329 h 434474"/>
              <a:gd name="connsiteX82" fmla="*/ 6212681 w 8636000"/>
              <a:gd name="connsiteY82" fmla="*/ 428641 h 434474"/>
              <a:gd name="connsiteX83" fmla="*/ 6333331 w 8636000"/>
              <a:gd name="connsiteY83" fmla="*/ 272273 h 434474"/>
              <a:gd name="connsiteX84" fmla="*/ 6413500 w 8636000"/>
              <a:gd name="connsiteY84" fmla="*/ 96854 h 434474"/>
              <a:gd name="connsiteX85" fmla="*/ 6502400 w 8636000"/>
              <a:gd name="connsiteY85" fmla="*/ 811 h 434474"/>
              <a:gd name="connsiteX86" fmla="*/ 6610350 w 8636000"/>
              <a:gd name="connsiteY86" fmla="*/ 135748 h 434474"/>
              <a:gd name="connsiteX87" fmla="*/ 6686550 w 8636000"/>
              <a:gd name="connsiteY87" fmla="*/ 311167 h 434474"/>
              <a:gd name="connsiteX88" fmla="*/ 6796881 w 8636000"/>
              <a:gd name="connsiteY88" fmla="*/ 428642 h 434474"/>
              <a:gd name="connsiteX89" fmla="*/ 6908800 w 8636000"/>
              <a:gd name="connsiteY89" fmla="*/ 281798 h 434474"/>
              <a:gd name="connsiteX90" fmla="*/ 6995318 w 8636000"/>
              <a:gd name="connsiteY90" fmla="*/ 91298 h 434474"/>
              <a:gd name="connsiteX91" fmla="*/ 7073900 w 8636000"/>
              <a:gd name="connsiteY91" fmla="*/ 3192 h 434474"/>
              <a:gd name="connsiteX92" fmla="*/ 7158037 w 8636000"/>
              <a:gd name="connsiteY92" fmla="*/ 70661 h 434474"/>
              <a:gd name="connsiteX93" fmla="*/ 7244556 w 8636000"/>
              <a:gd name="connsiteY93" fmla="*/ 255604 h 434474"/>
              <a:gd name="connsiteX94" fmla="*/ 7327900 w 8636000"/>
              <a:gd name="connsiteY94" fmla="*/ 408798 h 434474"/>
              <a:gd name="connsiteX95" fmla="*/ 7404100 w 8636000"/>
              <a:gd name="connsiteY95" fmla="*/ 411973 h 434474"/>
              <a:gd name="connsiteX96" fmla="*/ 7498557 w 8636000"/>
              <a:gd name="connsiteY96" fmla="*/ 251635 h 434474"/>
              <a:gd name="connsiteX97" fmla="*/ 7574756 w 8636000"/>
              <a:gd name="connsiteY97" fmla="*/ 89710 h 434474"/>
              <a:gd name="connsiteX98" fmla="*/ 7649369 w 8636000"/>
              <a:gd name="connsiteY98" fmla="*/ 4780 h 434474"/>
              <a:gd name="connsiteX99" fmla="*/ 7716044 w 8636000"/>
              <a:gd name="connsiteY99" fmla="*/ 38118 h 434474"/>
              <a:gd name="connsiteX100" fmla="*/ 7767638 w 8636000"/>
              <a:gd name="connsiteY100" fmla="*/ 131779 h 434474"/>
              <a:gd name="connsiteX101" fmla="*/ 7848600 w 8636000"/>
              <a:gd name="connsiteY101" fmla="*/ 307198 h 434474"/>
              <a:gd name="connsiteX102" fmla="*/ 7955757 w 8636000"/>
              <a:gd name="connsiteY102" fmla="*/ 428642 h 434474"/>
              <a:gd name="connsiteX103" fmla="*/ 8080375 w 8636000"/>
              <a:gd name="connsiteY103" fmla="*/ 254016 h 434474"/>
              <a:gd name="connsiteX104" fmla="*/ 8153400 w 8636000"/>
              <a:gd name="connsiteY104" fmla="*/ 91298 h 434474"/>
              <a:gd name="connsiteX105" fmla="*/ 8236744 w 8636000"/>
              <a:gd name="connsiteY105" fmla="*/ 3191 h 434474"/>
              <a:gd name="connsiteX106" fmla="*/ 8336756 w 8636000"/>
              <a:gd name="connsiteY106" fmla="*/ 106380 h 434474"/>
              <a:gd name="connsiteX107" fmla="*/ 8412956 w 8636000"/>
              <a:gd name="connsiteY107" fmla="*/ 279417 h 434474"/>
              <a:gd name="connsiteX108" fmla="*/ 8521700 w 8636000"/>
              <a:gd name="connsiteY108" fmla="*/ 421498 h 434474"/>
              <a:gd name="connsiteX109" fmla="*/ 8597900 w 8636000"/>
              <a:gd name="connsiteY109" fmla="*/ 357998 h 434474"/>
              <a:gd name="connsiteX110" fmla="*/ 8636000 w 8636000"/>
              <a:gd name="connsiteY110" fmla="*/ 269098 h 434474"/>
              <a:gd name="connsiteX0" fmla="*/ 0 w 8636000"/>
              <a:gd name="connsiteY0" fmla="*/ 180198 h 435219"/>
              <a:gd name="connsiteX1" fmla="*/ 41275 w 8636000"/>
              <a:gd name="connsiteY1" fmla="*/ 88123 h 435219"/>
              <a:gd name="connsiteX2" fmla="*/ 81757 w 8636000"/>
              <a:gd name="connsiteY2" fmla="*/ 26210 h 435219"/>
              <a:gd name="connsiteX3" fmla="*/ 128587 w 8636000"/>
              <a:gd name="connsiteY3" fmla="*/ 5573 h 435219"/>
              <a:gd name="connsiteX4" fmla="*/ 183356 w 8636000"/>
              <a:gd name="connsiteY4" fmla="*/ 38910 h 435219"/>
              <a:gd name="connsiteX5" fmla="*/ 280193 w 8636000"/>
              <a:gd name="connsiteY5" fmla="*/ 227823 h 435219"/>
              <a:gd name="connsiteX6" fmla="*/ 324643 w 8636000"/>
              <a:gd name="connsiteY6" fmla="*/ 331011 h 435219"/>
              <a:gd name="connsiteX7" fmla="*/ 396082 w 8636000"/>
              <a:gd name="connsiteY7" fmla="*/ 418324 h 435219"/>
              <a:gd name="connsiteX8" fmla="*/ 462756 w 8636000"/>
              <a:gd name="connsiteY8" fmla="*/ 397686 h 435219"/>
              <a:gd name="connsiteX9" fmla="*/ 545306 w 8636000"/>
              <a:gd name="connsiteY9" fmla="*/ 252428 h 435219"/>
              <a:gd name="connsiteX10" fmla="*/ 619919 w 8636000"/>
              <a:gd name="connsiteY10" fmla="*/ 97648 h 435219"/>
              <a:gd name="connsiteX11" fmla="*/ 658019 w 8636000"/>
              <a:gd name="connsiteY11" fmla="*/ 35736 h 435219"/>
              <a:gd name="connsiteX12" fmla="*/ 708025 w 8636000"/>
              <a:gd name="connsiteY12" fmla="*/ 5574 h 435219"/>
              <a:gd name="connsiteX13" fmla="*/ 767557 w 8636000"/>
              <a:gd name="connsiteY13" fmla="*/ 47642 h 435219"/>
              <a:gd name="connsiteX14" fmla="*/ 852488 w 8636000"/>
              <a:gd name="connsiteY14" fmla="*/ 217504 h 435219"/>
              <a:gd name="connsiteX15" fmla="*/ 910432 w 8636000"/>
              <a:gd name="connsiteY15" fmla="*/ 345299 h 435219"/>
              <a:gd name="connsiteX16" fmla="*/ 989013 w 8636000"/>
              <a:gd name="connsiteY16" fmla="*/ 426260 h 435219"/>
              <a:gd name="connsiteX17" fmla="*/ 1062832 w 8636000"/>
              <a:gd name="connsiteY17" fmla="*/ 378635 h 435219"/>
              <a:gd name="connsiteX18" fmla="*/ 1124744 w 8636000"/>
              <a:gd name="connsiteY18" fmla="*/ 263542 h 435219"/>
              <a:gd name="connsiteX19" fmla="*/ 1227931 w 8636000"/>
              <a:gd name="connsiteY19" fmla="*/ 44467 h 435219"/>
              <a:gd name="connsiteX20" fmla="*/ 1284288 w 8636000"/>
              <a:gd name="connsiteY20" fmla="*/ 4779 h 435219"/>
              <a:gd name="connsiteX21" fmla="*/ 1338263 w 8636000"/>
              <a:gd name="connsiteY21" fmla="*/ 37323 h 435219"/>
              <a:gd name="connsiteX22" fmla="*/ 1431925 w 8636000"/>
              <a:gd name="connsiteY22" fmla="*/ 204804 h 435219"/>
              <a:gd name="connsiteX23" fmla="*/ 1496219 w 8636000"/>
              <a:gd name="connsiteY23" fmla="*/ 350060 h 435219"/>
              <a:gd name="connsiteX24" fmla="*/ 1585913 w 8636000"/>
              <a:gd name="connsiteY24" fmla="*/ 424673 h 435219"/>
              <a:gd name="connsiteX25" fmla="*/ 1665288 w 8636000"/>
              <a:gd name="connsiteY25" fmla="*/ 331011 h 435219"/>
              <a:gd name="connsiteX26" fmla="*/ 1712913 w 8636000"/>
              <a:gd name="connsiteY26" fmla="*/ 229409 h 435219"/>
              <a:gd name="connsiteX27" fmla="*/ 1765300 w 8636000"/>
              <a:gd name="connsiteY27" fmla="*/ 121461 h 435219"/>
              <a:gd name="connsiteX28" fmla="*/ 1827211 w 8636000"/>
              <a:gd name="connsiteY28" fmla="*/ 19067 h 435219"/>
              <a:gd name="connsiteX29" fmla="*/ 1905000 w 8636000"/>
              <a:gd name="connsiteY29" fmla="*/ 20654 h 435219"/>
              <a:gd name="connsiteX30" fmla="*/ 1988344 w 8636000"/>
              <a:gd name="connsiteY30" fmla="*/ 157973 h 435219"/>
              <a:gd name="connsiteX31" fmla="*/ 2047082 w 8636000"/>
              <a:gd name="connsiteY31" fmla="*/ 292117 h 435219"/>
              <a:gd name="connsiteX32" fmla="*/ 2156618 w 8636000"/>
              <a:gd name="connsiteY32" fmla="*/ 431023 h 435219"/>
              <a:gd name="connsiteX33" fmla="*/ 2286000 w 8636000"/>
              <a:gd name="connsiteY33" fmla="*/ 256398 h 435219"/>
              <a:gd name="connsiteX34" fmla="*/ 2349500 w 8636000"/>
              <a:gd name="connsiteY34" fmla="*/ 103998 h 435219"/>
              <a:gd name="connsiteX35" fmla="*/ 2448718 w 8636000"/>
              <a:gd name="connsiteY35" fmla="*/ 3985 h 435219"/>
              <a:gd name="connsiteX36" fmla="*/ 2571750 w 8636000"/>
              <a:gd name="connsiteY36" fmla="*/ 164323 h 435219"/>
              <a:gd name="connsiteX37" fmla="*/ 2628900 w 8636000"/>
              <a:gd name="connsiteY37" fmla="*/ 294498 h 435219"/>
              <a:gd name="connsiteX38" fmla="*/ 2670176 w 8636000"/>
              <a:gd name="connsiteY38" fmla="*/ 371493 h 435219"/>
              <a:gd name="connsiteX39" fmla="*/ 2745581 w 8636000"/>
              <a:gd name="connsiteY39" fmla="*/ 430230 h 435219"/>
              <a:gd name="connsiteX40" fmla="*/ 2851150 w 8636000"/>
              <a:gd name="connsiteY40" fmla="*/ 292910 h 435219"/>
              <a:gd name="connsiteX41" fmla="*/ 2886868 w 8636000"/>
              <a:gd name="connsiteY41" fmla="*/ 197662 h 435219"/>
              <a:gd name="connsiteX42" fmla="*/ 2949574 w 8636000"/>
              <a:gd name="connsiteY42" fmla="*/ 74630 h 435219"/>
              <a:gd name="connsiteX43" fmla="*/ 3024188 w 8636000"/>
              <a:gd name="connsiteY43" fmla="*/ 7161 h 435219"/>
              <a:gd name="connsiteX44" fmla="*/ 3091656 w 8636000"/>
              <a:gd name="connsiteY44" fmla="*/ 61930 h 435219"/>
              <a:gd name="connsiteX45" fmla="*/ 3162300 w 8636000"/>
              <a:gd name="connsiteY45" fmla="*/ 189723 h 435219"/>
              <a:gd name="connsiteX46" fmla="*/ 3238500 w 8636000"/>
              <a:gd name="connsiteY46" fmla="*/ 354030 h 435219"/>
              <a:gd name="connsiteX47" fmla="*/ 3324226 w 8636000"/>
              <a:gd name="connsiteY47" fmla="*/ 426261 h 435219"/>
              <a:gd name="connsiteX48" fmla="*/ 3415507 w 8636000"/>
              <a:gd name="connsiteY48" fmla="*/ 321486 h 435219"/>
              <a:gd name="connsiteX49" fmla="*/ 3467894 w 8636000"/>
              <a:gd name="connsiteY49" fmla="*/ 200836 h 435219"/>
              <a:gd name="connsiteX50" fmla="*/ 3525043 w 8636000"/>
              <a:gd name="connsiteY50" fmla="*/ 78598 h 435219"/>
              <a:gd name="connsiteX51" fmla="*/ 3606800 w 8636000"/>
              <a:gd name="connsiteY51" fmla="*/ 3192 h 435219"/>
              <a:gd name="connsiteX52" fmla="*/ 3667920 w 8636000"/>
              <a:gd name="connsiteY52" fmla="*/ 54786 h 435219"/>
              <a:gd name="connsiteX53" fmla="*/ 3721894 w 8636000"/>
              <a:gd name="connsiteY53" fmla="*/ 148448 h 435219"/>
              <a:gd name="connsiteX54" fmla="*/ 3792538 w 8636000"/>
              <a:gd name="connsiteY54" fmla="*/ 304023 h 435219"/>
              <a:gd name="connsiteX55" fmla="*/ 3898900 w 8636000"/>
              <a:gd name="connsiteY55" fmla="*/ 434198 h 435219"/>
              <a:gd name="connsiteX56" fmla="*/ 4016375 w 8636000"/>
              <a:gd name="connsiteY56" fmla="*/ 269891 h 435219"/>
              <a:gd name="connsiteX57" fmla="*/ 4063207 w 8636000"/>
              <a:gd name="connsiteY57" fmla="*/ 159562 h 435219"/>
              <a:gd name="connsiteX58" fmla="*/ 4107656 w 8636000"/>
              <a:gd name="connsiteY58" fmla="*/ 76217 h 435219"/>
              <a:gd name="connsiteX59" fmla="*/ 4183857 w 8636000"/>
              <a:gd name="connsiteY59" fmla="*/ 17 h 435219"/>
              <a:gd name="connsiteX60" fmla="*/ 4291013 w 8636000"/>
              <a:gd name="connsiteY60" fmla="*/ 125429 h 435219"/>
              <a:gd name="connsiteX61" fmla="*/ 4394200 w 8636000"/>
              <a:gd name="connsiteY61" fmla="*/ 357998 h 435219"/>
              <a:gd name="connsiteX62" fmla="*/ 4485481 w 8636000"/>
              <a:gd name="connsiteY62" fmla="*/ 428641 h 435219"/>
              <a:gd name="connsiteX63" fmla="*/ 4606131 w 8636000"/>
              <a:gd name="connsiteY63" fmla="*/ 244492 h 435219"/>
              <a:gd name="connsiteX64" fmla="*/ 4677569 w 8636000"/>
              <a:gd name="connsiteY64" fmla="*/ 96854 h 435219"/>
              <a:gd name="connsiteX65" fmla="*/ 4762500 w 8636000"/>
              <a:gd name="connsiteY65" fmla="*/ 810 h 435219"/>
              <a:gd name="connsiteX66" fmla="*/ 4856957 w 8636000"/>
              <a:gd name="connsiteY66" fmla="*/ 103998 h 435219"/>
              <a:gd name="connsiteX67" fmla="*/ 4906169 w 8636000"/>
              <a:gd name="connsiteY67" fmla="*/ 211950 h 435219"/>
              <a:gd name="connsiteX68" fmla="*/ 4976019 w 8636000"/>
              <a:gd name="connsiteY68" fmla="*/ 354823 h 435219"/>
              <a:gd name="connsiteX69" fmla="*/ 5057775 w 8636000"/>
              <a:gd name="connsiteY69" fmla="*/ 425467 h 435219"/>
              <a:gd name="connsiteX70" fmla="*/ 5164931 w 8636000"/>
              <a:gd name="connsiteY70" fmla="*/ 292911 h 435219"/>
              <a:gd name="connsiteX71" fmla="*/ 5270500 w 8636000"/>
              <a:gd name="connsiteY71" fmla="*/ 65898 h 435219"/>
              <a:gd name="connsiteX72" fmla="*/ 5342731 w 8636000"/>
              <a:gd name="connsiteY72" fmla="*/ 4779 h 435219"/>
              <a:gd name="connsiteX73" fmla="*/ 5410994 w 8636000"/>
              <a:gd name="connsiteY73" fmla="*/ 57169 h 435219"/>
              <a:gd name="connsiteX74" fmla="*/ 5489574 w 8636000"/>
              <a:gd name="connsiteY74" fmla="*/ 212742 h 435219"/>
              <a:gd name="connsiteX75" fmla="*/ 5564187 w 8636000"/>
              <a:gd name="connsiteY75" fmla="*/ 375460 h 435219"/>
              <a:gd name="connsiteX76" fmla="*/ 5651500 w 8636000"/>
              <a:gd name="connsiteY76" fmla="*/ 421498 h 435219"/>
              <a:gd name="connsiteX77" fmla="*/ 5745956 w 8636000"/>
              <a:gd name="connsiteY77" fmla="*/ 289736 h 435219"/>
              <a:gd name="connsiteX78" fmla="*/ 5847556 w 8636000"/>
              <a:gd name="connsiteY78" fmla="*/ 75423 h 435219"/>
              <a:gd name="connsiteX79" fmla="*/ 5926137 w 8636000"/>
              <a:gd name="connsiteY79" fmla="*/ 3986 h 435219"/>
              <a:gd name="connsiteX80" fmla="*/ 6053137 w 8636000"/>
              <a:gd name="connsiteY80" fmla="*/ 174642 h 435219"/>
              <a:gd name="connsiteX81" fmla="*/ 6130132 w 8636000"/>
              <a:gd name="connsiteY81" fmla="*/ 341329 h 435219"/>
              <a:gd name="connsiteX82" fmla="*/ 6212681 w 8636000"/>
              <a:gd name="connsiteY82" fmla="*/ 428641 h 435219"/>
              <a:gd name="connsiteX83" fmla="*/ 6333331 w 8636000"/>
              <a:gd name="connsiteY83" fmla="*/ 272273 h 435219"/>
              <a:gd name="connsiteX84" fmla="*/ 6413500 w 8636000"/>
              <a:gd name="connsiteY84" fmla="*/ 96854 h 435219"/>
              <a:gd name="connsiteX85" fmla="*/ 6502400 w 8636000"/>
              <a:gd name="connsiteY85" fmla="*/ 811 h 435219"/>
              <a:gd name="connsiteX86" fmla="*/ 6610350 w 8636000"/>
              <a:gd name="connsiteY86" fmla="*/ 135748 h 435219"/>
              <a:gd name="connsiteX87" fmla="*/ 6686550 w 8636000"/>
              <a:gd name="connsiteY87" fmla="*/ 311167 h 435219"/>
              <a:gd name="connsiteX88" fmla="*/ 6796881 w 8636000"/>
              <a:gd name="connsiteY88" fmla="*/ 428642 h 435219"/>
              <a:gd name="connsiteX89" fmla="*/ 6908800 w 8636000"/>
              <a:gd name="connsiteY89" fmla="*/ 281798 h 435219"/>
              <a:gd name="connsiteX90" fmla="*/ 6995318 w 8636000"/>
              <a:gd name="connsiteY90" fmla="*/ 91298 h 435219"/>
              <a:gd name="connsiteX91" fmla="*/ 7073900 w 8636000"/>
              <a:gd name="connsiteY91" fmla="*/ 3192 h 435219"/>
              <a:gd name="connsiteX92" fmla="*/ 7158037 w 8636000"/>
              <a:gd name="connsiteY92" fmla="*/ 70661 h 435219"/>
              <a:gd name="connsiteX93" fmla="*/ 7244556 w 8636000"/>
              <a:gd name="connsiteY93" fmla="*/ 255604 h 435219"/>
              <a:gd name="connsiteX94" fmla="*/ 7327900 w 8636000"/>
              <a:gd name="connsiteY94" fmla="*/ 408798 h 435219"/>
              <a:gd name="connsiteX95" fmla="*/ 7404100 w 8636000"/>
              <a:gd name="connsiteY95" fmla="*/ 411973 h 435219"/>
              <a:gd name="connsiteX96" fmla="*/ 7498557 w 8636000"/>
              <a:gd name="connsiteY96" fmla="*/ 251635 h 435219"/>
              <a:gd name="connsiteX97" fmla="*/ 7574756 w 8636000"/>
              <a:gd name="connsiteY97" fmla="*/ 89710 h 435219"/>
              <a:gd name="connsiteX98" fmla="*/ 7649369 w 8636000"/>
              <a:gd name="connsiteY98" fmla="*/ 4780 h 435219"/>
              <a:gd name="connsiteX99" fmla="*/ 7716044 w 8636000"/>
              <a:gd name="connsiteY99" fmla="*/ 38118 h 435219"/>
              <a:gd name="connsiteX100" fmla="*/ 7767638 w 8636000"/>
              <a:gd name="connsiteY100" fmla="*/ 131779 h 435219"/>
              <a:gd name="connsiteX101" fmla="*/ 7848600 w 8636000"/>
              <a:gd name="connsiteY101" fmla="*/ 307198 h 435219"/>
              <a:gd name="connsiteX102" fmla="*/ 7955757 w 8636000"/>
              <a:gd name="connsiteY102" fmla="*/ 428642 h 435219"/>
              <a:gd name="connsiteX103" fmla="*/ 8080375 w 8636000"/>
              <a:gd name="connsiteY103" fmla="*/ 254016 h 435219"/>
              <a:gd name="connsiteX104" fmla="*/ 8153400 w 8636000"/>
              <a:gd name="connsiteY104" fmla="*/ 91298 h 435219"/>
              <a:gd name="connsiteX105" fmla="*/ 8236744 w 8636000"/>
              <a:gd name="connsiteY105" fmla="*/ 3191 h 435219"/>
              <a:gd name="connsiteX106" fmla="*/ 8336756 w 8636000"/>
              <a:gd name="connsiteY106" fmla="*/ 106380 h 435219"/>
              <a:gd name="connsiteX107" fmla="*/ 8412956 w 8636000"/>
              <a:gd name="connsiteY107" fmla="*/ 279417 h 435219"/>
              <a:gd name="connsiteX108" fmla="*/ 8521700 w 8636000"/>
              <a:gd name="connsiteY108" fmla="*/ 433404 h 435219"/>
              <a:gd name="connsiteX109" fmla="*/ 8597900 w 8636000"/>
              <a:gd name="connsiteY109" fmla="*/ 357998 h 435219"/>
              <a:gd name="connsiteX110" fmla="*/ 8636000 w 8636000"/>
              <a:gd name="connsiteY110" fmla="*/ 269098 h 435219"/>
              <a:gd name="connsiteX0" fmla="*/ 0 w 8636000"/>
              <a:gd name="connsiteY0" fmla="*/ 180198 h 435377"/>
              <a:gd name="connsiteX1" fmla="*/ 41275 w 8636000"/>
              <a:gd name="connsiteY1" fmla="*/ 88123 h 435377"/>
              <a:gd name="connsiteX2" fmla="*/ 81757 w 8636000"/>
              <a:gd name="connsiteY2" fmla="*/ 26210 h 435377"/>
              <a:gd name="connsiteX3" fmla="*/ 128587 w 8636000"/>
              <a:gd name="connsiteY3" fmla="*/ 5573 h 435377"/>
              <a:gd name="connsiteX4" fmla="*/ 183356 w 8636000"/>
              <a:gd name="connsiteY4" fmla="*/ 38910 h 435377"/>
              <a:gd name="connsiteX5" fmla="*/ 280193 w 8636000"/>
              <a:gd name="connsiteY5" fmla="*/ 227823 h 435377"/>
              <a:gd name="connsiteX6" fmla="*/ 324643 w 8636000"/>
              <a:gd name="connsiteY6" fmla="*/ 331011 h 435377"/>
              <a:gd name="connsiteX7" fmla="*/ 396082 w 8636000"/>
              <a:gd name="connsiteY7" fmla="*/ 418324 h 435377"/>
              <a:gd name="connsiteX8" fmla="*/ 462756 w 8636000"/>
              <a:gd name="connsiteY8" fmla="*/ 397686 h 435377"/>
              <a:gd name="connsiteX9" fmla="*/ 545306 w 8636000"/>
              <a:gd name="connsiteY9" fmla="*/ 252428 h 435377"/>
              <a:gd name="connsiteX10" fmla="*/ 619919 w 8636000"/>
              <a:gd name="connsiteY10" fmla="*/ 97648 h 435377"/>
              <a:gd name="connsiteX11" fmla="*/ 658019 w 8636000"/>
              <a:gd name="connsiteY11" fmla="*/ 35736 h 435377"/>
              <a:gd name="connsiteX12" fmla="*/ 708025 w 8636000"/>
              <a:gd name="connsiteY12" fmla="*/ 5574 h 435377"/>
              <a:gd name="connsiteX13" fmla="*/ 767557 w 8636000"/>
              <a:gd name="connsiteY13" fmla="*/ 47642 h 435377"/>
              <a:gd name="connsiteX14" fmla="*/ 852488 w 8636000"/>
              <a:gd name="connsiteY14" fmla="*/ 217504 h 435377"/>
              <a:gd name="connsiteX15" fmla="*/ 910432 w 8636000"/>
              <a:gd name="connsiteY15" fmla="*/ 345299 h 435377"/>
              <a:gd name="connsiteX16" fmla="*/ 989013 w 8636000"/>
              <a:gd name="connsiteY16" fmla="*/ 426260 h 435377"/>
              <a:gd name="connsiteX17" fmla="*/ 1062832 w 8636000"/>
              <a:gd name="connsiteY17" fmla="*/ 378635 h 435377"/>
              <a:gd name="connsiteX18" fmla="*/ 1124744 w 8636000"/>
              <a:gd name="connsiteY18" fmla="*/ 263542 h 435377"/>
              <a:gd name="connsiteX19" fmla="*/ 1227931 w 8636000"/>
              <a:gd name="connsiteY19" fmla="*/ 44467 h 435377"/>
              <a:gd name="connsiteX20" fmla="*/ 1284288 w 8636000"/>
              <a:gd name="connsiteY20" fmla="*/ 4779 h 435377"/>
              <a:gd name="connsiteX21" fmla="*/ 1338263 w 8636000"/>
              <a:gd name="connsiteY21" fmla="*/ 37323 h 435377"/>
              <a:gd name="connsiteX22" fmla="*/ 1431925 w 8636000"/>
              <a:gd name="connsiteY22" fmla="*/ 204804 h 435377"/>
              <a:gd name="connsiteX23" fmla="*/ 1496219 w 8636000"/>
              <a:gd name="connsiteY23" fmla="*/ 350060 h 435377"/>
              <a:gd name="connsiteX24" fmla="*/ 1585913 w 8636000"/>
              <a:gd name="connsiteY24" fmla="*/ 424673 h 435377"/>
              <a:gd name="connsiteX25" fmla="*/ 1665288 w 8636000"/>
              <a:gd name="connsiteY25" fmla="*/ 331011 h 435377"/>
              <a:gd name="connsiteX26" fmla="*/ 1712913 w 8636000"/>
              <a:gd name="connsiteY26" fmla="*/ 229409 h 435377"/>
              <a:gd name="connsiteX27" fmla="*/ 1765300 w 8636000"/>
              <a:gd name="connsiteY27" fmla="*/ 121461 h 435377"/>
              <a:gd name="connsiteX28" fmla="*/ 1827211 w 8636000"/>
              <a:gd name="connsiteY28" fmla="*/ 19067 h 435377"/>
              <a:gd name="connsiteX29" fmla="*/ 1905000 w 8636000"/>
              <a:gd name="connsiteY29" fmla="*/ 20654 h 435377"/>
              <a:gd name="connsiteX30" fmla="*/ 1988344 w 8636000"/>
              <a:gd name="connsiteY30" fmla="*/ 157973 h 435377"/>
              <a:gd name="connsiteX31" fmla="*/ 2047082 w 8636000"/>
              <a:gd name="connsiteY31" fmla="*/ 292117 h 435377"/>
              <a:gd name="connsiteX32" fmla="*/ 2156618 w 8636000"/>
              <a:gd name="connsiteY32" fmla="*/ 431023 h 435377"/>
              <a:gd name="connsiteX33" fmla="*/ 2286000 w 8636000"/>
              <a:gd name="connsiteY33" fmla="*/ 256398 h 435377"/>
              <a:gd name="connsiteX34" fmla="*/ 2349500 w 8636000"/>
              <a:gd name="connsiteY34" fmla="*/ 103998 h 435377"/>
              <a:gd name="connsiteX35" fmla="*/ 2448718 w 8636000"/>
              <a:gd name="connsiteY35" fmla="*/ 3985 h 435377"/>
              <a:gd name="connsiteX36" fmla="*/ 2571750 w 8636000"/>
              <a:gd name="connsiteY36" fmla="*/ 164323 h 435377"/>
              <a:gd name="connsiteX37" fmla="*/ 2628900 w 8636000"/>
              <a:gd name="connsiteY37" fmla="*/ 294498 h 435377"/>
              <a:gd name="connsiteX38" fmla="*/ 2670176 w 8636000"/>
              <a:gd name="connsiteY38" fmla="*/ 371493 h 435377"/>
              <a:gd name="connsiteX39" fmla="*/ 2745581 w 8636000"/>
              <a:gd name="connsiteY39" fmla="*/ 430230 h 435377"/>
              <a:gd name="connsiteX40" fmla="*/ 2851150 w 8636000"/>
              <a:gd name="connsiteY40" fmla="*/ 292910 h 435377"/>
              <a:gd name="connsiteX41" fmla="*/ 2886868 w 8636000"/>
              <a:gd name="connsiteY41" fmla="*/ 197662 h 435377"/>
              <a:gd name="connsiteX42" fmla="*/ 2949574 w 8636000"/>
              <a:gd name="connsiteY42" fmla="*/ 74630 h 435377"/>
              <a:gd name="connsiteX43" fmla="*/ 3024188 w 8636000"/>
              <a:gd name="connsiteY43" fmla="*/ 7161 h 435377"/>
              <a:gd name="connsiteX44" fmla="*/ 3091656 w 8636000"/>
              <a:gd name="connsiteY44" fmla="*/ 61930 h 435377"/>
              <a:gd name="connsiteX45" fmla="*/ 3162300 w 8636000"/>
              <a:gd name="connsiteY45" fmla="*/ 189723 h 435377"/>
              <a:gd name="connsiteX46" fmla="*/ 3238500 w 8636000"/>
              <a:gd name="connsiteY46" fmla="*/ 354030 h 435377"/>
              <a:gd name="connsiteX47" fmla="*/ 3324226 w 8636000"/>
              <a:gd name="connsiteY47" fmla="*/ 426261 h 435377"/>
              <a:gd name="connsiteX48" fmla="*/ 3415507 w 8636000"/>
              <a:gd name="connsiteY48" fmla="*/ 321486 h 435377"/>
              <a:gd name="connsiteX49" fmla="*/ 3467894 w 8636000"/>
              <a:gd name="connsiteY49" fmla="*/ 200836 h 435377"/>
              <a:gd name="connsiteX50" fmla="*/ 3525043 w 8636000"/>
              <a:gd name="connsiteY50" fmla="*/ 78598 h 435377"/>
              <a:gd name="connsiteX51" fmla="*/ 3606800 w 8636000"/>
              <a:gd name="connsiteY51" fmla="*/ 3192 h 435377"/>
              <a:gd name="connsiteX52" fmla="*/ 3667920 w 8636000"/>
              <a:gd name="connsiteY52" fmla="*/ 54786 h 435377"/>
              <a:gd name="connsiteX53" fmla="*/ 3721894 w 8636000"/>
              <a:gd name="connsiteY53" fmla="*/ 148448 h 435377"/>
              <a:gd name="connsiteX54" fmla="*/ 3792538 w 8636000"/>
              <a:gd name="connsiteY54" fmla="*/ 304023 h 435377"/>
              <a:gd name="connsiteX55" fmla="*/ 3898900 w 8636000"/>
              <a:gd name="connsiteY55" fmla="*/ 434198 h 435377"/>
              <a:gd name="connsiteX56" fmla="*/ 4016375 w 8636000"/>
              <a:gd name="connsiteY56" fmla="*/ 269891 h 435377"/>
              <a:gd name="connsiteX57" fmla="*/ 4063207 w 8636000"/>
              <a:gd name="connsiteY57" fmla="*/ 159562 h 435377"/>
              <a:gd name="connsiteX58" fmla="*/ 4107656 w 8636000"/>
              <a:gd name="connsiteY58" fmla="*/ 76217 h 435377"/>
              <a:gd name="connsiteX59" fmla="*/ 4183857 w 8636000"/>
              <a:gd name="connsiteY59" fmla="*/ 17 h 435377"/>
              <a:gd name="connsiteX60" fmla="*/ 4291013 w 8636000"/>
              <a:gd name="connsiteY60" fmla="*/ 125429 h 435377"/>
              <a:gd name="connsiteX61" fmla="*/ 4394200 w 8636000"/>
              <a:gd name="connsiteY61" fmla="*/ 357998 h 435377"/>
              <a:gd name="connsiteX62" fmla="*/ 4485481 w 8636000"/>
              <a:gd name="connsiteY62" fmla="*/ 428641 h 435377"/>
              <a:gd name="connsiteX63" fmla="*/ 4606131 w 8636000"/>
              <a:gd name="connsiteY63" fmla="*/ 244492 h 435377"/>
              <a:gd name="connsiteX64" fmla="*/ 4677569 w 8636000"/>
              <a:gd name="connsiteY64" fmla="*/ 96854 h 435377"/>
              <a:gd name="connsiteX65" fmla="*/ 4762500 w 8636000"/>
              <a:gd name="connsiteY65" fmla="*/ 810 h 435377"/>
              <a:gd name="connsiteX66" fmla="*/ 4856957 w 8636000"/>
              <a:gd name="connsiteY66" fmla="*/ 103998 h 435377"/>
              <a:gd name="connsiteX67" fmla="*/ 4906169 w 8636000"/>
              <a:gd name="connsiteY67" fmla="*/ 211950 h 435377"/>
              <a:gd name="connsiteX68" fmla="*/ 4976019 w 8636000"/>
              <a:gd name="connsiteY68" fmla="*/ 354823 h 435377"/>
              <a:gd name="connsiteX69" fmla="*/ 5057775 w 8636000"/>
              <a:gd name="connsiteY69" fmla="*/ 425467 h 435377"/>
              <a:gd name="connsiteX70" fmla="*/ 5164931 w 8636000"/>
              <a:gd name="connsiteY70" fmla="*/ 292911 h 435377"/>
              <a:gd name="connsiteX71" fmla="*/ 5270500 w 8636000"/>
              <a:gd name="connsiteY71" fmla="*/ 65898 h 435377"/>
              <a:gd name="connsiteX72" fmla="*/ 5342731 w 8636000"/>
              <a:gd name="connsiteY72" fmla="*/ 4779 h 435377"/>
              <a:gd name="connsiteX73" fmla="*/ 5410994 w 8636000"/>
              <a:gd name="connsiteY73" fmla="*/ 57169 h 435377"/>
              <a:gd name="connsiteX74" fmla="*/ 5489574 w 8636000"/>
              <a:gd name="connsiteY74" fmla="*/ 212742 h 435377"/>
              <a:gd name="connsiteX75" fmla="*/ 5564187 w 8636000"/>
              <a:gd name="connsiteY75" fmla="*/ 375460 h 435377"/>
              <a:gd name="connsiteX76" fmla="*/ 5651500 w 8636000"/>
              <a:gd name="connsiteY76" fmla="*/ 421498 h 435377"/>
              <a:gd name="connsiteX77" fmla="*/ 5745956 w 8636000"/>
              <a:gd name="connsiteY77" fmla="*/ 289736 h 435377"/>
              <a:gd name="connsiteX78" fmla="*/ 5847556 w 8636000"/>
              <a:gd name="connsiteY78" fmla="*/ 75423 h 435377"/>
              <a:gd name="connsiteX79" fmla="*/ 5926137 w 8636000"/>
              <a:gd name="connsiteY79" fmla="*/ 3986 h 435377"/>
              <a:gd name="connsiteX80" fmla="*/ 6053137 w 8636000"/>
              <a:gd name="connsiteY80" fmla="*/ 174642 h 435377"/>
              <a:gd name="connsiteX81" fmla="*/ 6130132 w 8636000"/>
              <a:gd name="connsiteY81" fmla="*/ 341329 h 435377"/>
              <a:gd name="connsiteX82" fmla="*/ 6212681 w 8636000"/>
              <a:gd name="connsiteY82" fmla="*/ 428641 h 435377"/>
              <a:gd name="connsiteX83" fmla="*/ 6333331 w 8636000"/>
              <a:gd name="connsiteY83" fmla="*/ 272273 h 435377"/>
              <a:gd name="connsiteX84" fmla="*/ 6413500 w 8636000"/>
              <a:gd name="connsiteY84" fmla="*/ 96854 h 435377"/>
              <a:gd name="connsiteX85" fmla="*/ 6502400 w 8636000"/>
              <a:gd name="connsiteY85" fmla="*/ 811 h 435377"/>
              <a:gd name="connsiteX86" fmla="*/ 6610350 w 8636000"/>
              <a:gd name="connsiteY86" fmla="*/ 135748 h 435377"/>
              <a:gd name="connsiteX87" fmla="*/ 6686550 w 8636000"/>
              <a:gd name="connsiteY87" fmla="*/ 311167 h 435377"/>
              <a:gd name="connsiteX88" fmla="*/ 6796881 w 8636000"/>
              <a:gd name="connsiteY88" fmla="*/ 428642 h 435377"/>
              <a:gd name="connsiteX89" fmla="*/ 6908800 w 8636000"/>
              <a:gd name="connsiteY89" fmla="*/ 281798 h 435377"/>
              <a:gd name="connsiteX90" fmla="*/ 6995318 w 8636000"/>
              <a:gd name="connsiteY90" fmla="*/ 91298 h 435377"/>
              <a:gd name="connsiteX91" fmla="*/ 7073900 w 8636000"/>
              <a:gd name="connsiteY91" fmla="*/ 3192 h 435377"/>
              <a:gd name="connsiteX92" fmla="*/ 7158037 w 8636000"/>
              <a:gd name="connsiteY92" fmla="*/ 70661 h 435377"/>
              <a:gd name="connsiteX93" fmla="*/ 7244556 w 8636000"/>
              <a:gd name="connsiteY93" fmla="*/ 255604 h 435377"/>
              <a:gd name="connsiteX94" fmla="*/ 7327900 w 8636000"/>
              <a:gd name="connsiteY94" fmla="*/ 408798 h 435377"/>
              <a:gd name="connsiteX95" fmla="*/ 7404100 w 8636000"/>
              <a:gd name="connsiteY95" fmla="*/ 411973 h 435377"/>
              <a:gd name="connsiteX96" fmla="*/ 7498557 w 8636000"/>
              <a:gd name="connsiteY96" fmla="*/ 251635 h 435377"/>
              <a:gd name="connsiteX97" fmla="*/ 7574756 w 8636000"/>
              <a:gd name="connsiteY97" fmla="*/ 89710 h 435377"/>
              <a:gd name="connsiteX98" fmla="*/ 7649369 w 8636000"/>
              <a:gd name="connsiteY98" fmla="*/ 4780 h 435377"/>
              <a:gd name="connsiteX99" fmla="*/ 7716044 w 8636000"/>
              <a:gd name="connsiteY99" fmla="*/ 38118 h 435377"/>
              <a:gd name="connsiteX100" fmla="*/ 7767638 w 8636000"/>
              <a:gd name="connsiteY100" fmla="*/ 131779 h 435377"/>
              <a:gd name="connsiteX101" fmla="*/ 7848600 w 8636000"/>
              <a:gd name="connsiteY101" fmla="*/ 307198 h 435377"/>
              <a:gd name="connsiteX102" fmla="*/ 7955757 w 8636000"/>
              <a:gd name="connsiteY102" fmla="*/ 428642 h 435377"/>
              <a:gd name="connsiteX103" fmla="*/ 8080375 w 8636000"/>
              <a:gd name="connsiteY103" fmla="*/ 254016 h 435377"/>
              <a:gd name="connsiteX104" fmla="*/ 8153400 w 8636000"/>
              <a:gd name="connsiteY104" fmla="*/ 91298 h 435377"/>
              <a:gd name="connsiteX105" fmla="*/ 8236744 w 8636000"/>
              <a:gd name="connsiteY105" fmla="*/ 3191 h 435377"/>
              <a:gd name="connsiteX106" fmla="*/ 8336756 w 8636000"/>
              <a:gd name="connsiteY106" fmla="*/ 106380 h 435377"/>
              <a:gd name="connsiteX107" fmla="*/ 8412956 w 8636000"/>
              <a:gd name="connsiteY107" fmla="*/ 279417 h 435377"/>
              <a:gd name="connsiteX108" fmla="*/ 8521700 w 8636000"/>
              <a:gd name="connsiteY108" fmla="*/ 433404 h 435377"/>
              <a:gd name="connsiteX109" fmla="*/ 8605044 w 8636000"/>
              <a:gd name="connsiteY109" fmla="*/ 360379 h 435377"/>
              <a:gd name="connsiteX110" fmla="*/ 8636000 w 8636000"/>
              <a:gd name="connsiteY110" fmla="*/ 269098 h 435377"/>
              <a:gd name="connsiteX0" fmla="*/ 0 w 8655050"/>
              <a:gd name="connsiteY0" fmla="*/ 180198 h 435444"/>
              <a:gd name="connsiteX1" fmla="*/ 41275 w 8655050"/>
              <a:gd name="connsiteY1" fmla="*/ 88123 h 435444"/>
              <a:gd name="connsiteX2" fmla="*/ 81757 w 8655050"/>
              <a:gd name="connsiteY2" fmla="*/ 26210 h 435444"/>
              <a:gd name="connsiteX3" fmla="*/ 128587 w 8655050"/>
              <a:gd name="connsiteY3" fmla="*/ 5573 h 435444"/>
              <a:gd name="connsiteX4" fmla="*/ 183356 w 8655050"/>
              <a:gd name="connsiteY4" fmla="*/ 38910 h 435444"/>
              <a:gd name="connsiteX5" fmla="*/ 280193 w 8655050"/>
              <a:gd name="connsiteY5" fmla="*/ 227823 h 435444"/>
              <a:gd name="connsiteX6" fmla="*/ 324643 w 8655050"/>
              <a:gd name="connsiteY6" fmla="*/ 331011 h 435444"/>
              <a:gd name="connsiteX7" fmla="*/ 396082 w 8655050"/>
              <a:gd name="connsiteY7" fmla="*/ 418324 h 435444"/>
              <a:gd name="connsiteX8" fmla="*/ 462756 w 8655050"/>
              <a:gd name="connsiteY8" fmla="*/ 397686 h 435444"/>
              <a:gd name="connsiteX9" fmla="*/ 545306 w 8655050"/>
              <a:gd name="connsiteY9" fmla="*/ 252428 h 435444"/>
              <a:gd name="connsiteX10" fmla="*/ 619919 w 8655050"/>
              <a:gd name="connsiteY10" fmla="*/ 97648 h 435444"/>
              <a:gd name="connsiteX11" fmla="*/ 658019 w 8655050"/>
              <a:gd name="connsiteY11" fmla="*/ 35736 h 435444"/>
              <a:gd name="connsiteX12" fmla="*/ 708025 w 8655050"/>
              <a:gd name="connsiteY12" fmla="*/ 5574 h 435444"/>
              <a:gd name="connsiteX13" fmla="*/ 767557 w 8655050"/>
              <a:gd name="connsiteY13" fmla="*/ 47642 h 435444"/>
              <a:gd name="connsiteX14" fmla="*/ 852488 w 8655050"/>
              <a:gd name="connsiteY14" fmla="*/ 217504 h 435444"/>
              <a:gd name="connsiteX15" fmla="*/ 910432 w 8655050"/>
              <a:gd name="connsiteY15" fmla="*/ 345299 h 435444"/>
              <a:gd name="connsiteX16" fmla="*/ 989013 w 8655050"/>
              <a:gd name="connsiteY16" fmla="*/ 426260 h 435444"/>
              <a:gd name="connsiteX17" fmla="*/ 1062832 w 8655050"/>
              <a:gd name="connsiteY17" fmla="*/ 378635 h 435444"/>
              <a:gd name="connsiteX18" fmla="*/ 1124744 w 8655050"/>
              <a:gd name="connsiteY18" fmla="*/ 263542 h 435444"/>
              <a:gd name="connsiteX19" fmla="*/ 1227931 w 8655050"/>
              <a:gd name="connsiteY19" fmla="*/ 44467 h 435444"/>
              <a:gd name="connsiteX20" fmla="*/ 1284288 w 8655050"/>
              <a:gd name="connsiteY20" fmla="*/ 4779 h 435444"/>
              <a:gd name="connsiteX21" fmla="*/ 1338263 w 8655050"/>
              <a:gd name="connsiteY21" fmla="*/ 37323 h 435444"/>
              <a:gd name="connsiteX22" fmla="*/ 1431925 w 8655050"/>
              <a:gd name="connsiteY22" fmla="*/ 204804 h 435444"/>
              <a:gd name="connsiteX23" fmla="*/ 1496219 w 8655050"/>
              <a:gd name="connsiteY23" fmla="*/ 350060 h 435444"/>
              <a:gd name="connsiteX24" fmla="*/ 1585913 w 8655050"/>
              <a:gd name="connsiteY24" fmla="*/ 424673 h 435444"/>
              <a:gd name="connsiteX25" fmla="*/ 1665288 w 8655050"/>
              <a:gd name="connsiteY25" fmla="*/ 331011 h 435444"/>
              <a:gd name="connsiteX26" fmla="*/ 1712913 w 8655050"/>
              <a:gd name="connsiteY26" fmla="*/ 229409 h 435444"/>
              <a:gd name="connsiteX27" fmla="*/ 1765300 w 8655050"/>
              <a:gd name="connsiteY27" fmla="*/ 121461 h 435444"/>
              <a:gd name="connsiteX28" fmla="*/ 1827211 w 8655050"/>
              <a:gd name="connsiteY28" fmla="*/ 19067 h 435444"/>
              <a:gd name="connsiteX29" fmla="*/ 1905000 w 8655050"/>
              <a:gd name="connsiteY29" fmla="*/ 20654 h 435444"/>
              <a:gd name="connsiteX30" fmla="*/ 1988344 w 8655050"/>
              <a:gd name="connsiteY30" fmla="*/ 157973 h 435444"/>
              <a:gd name="connsiteX31" fmla="*/ 2047082 w 8655050"/>
              <a:gd name="connsiteY31" fmla="*/ 292117 h 435444"/>
              <a:gd name="connsiteX32" fmla="*/ 2156618 w 8655050"/>
              <a:gd name="connsiteY32" fmla="*/ 431023 h 435444"/>
              <a:gd name="connsiteX33" fmla="*/ 2286000 w 8655050"/>
              <a:gd name="connsiteY33" fmla="*/ 256398 h 435444"/>
              <a:gd name="connsiteX34" fmla="*/ 2349500 w 8655050"/>
              <a:gd name="connsiteY34" fmla="*/ 103998 h 435444"/>
              <a:gd name="connsiteX35" fmla="*/ 2448718 w 8655050"/>
              <a:gd name="connsiteY35" fmla="*/ 3985 h 435444"/>
              <a:gd name="connsiteX36" fmla="*/ 2571750 w 8655050"/>
              <a:gd name="connsiteY36" fmla="*/ 164323 h 435444"/>
              <a:gd name="connsiteX37" fmla="*/ 2628900 w 8655050"/>
              <a:gd name="connsiteY37" fmla="*/ 294498 h 435444"/>
              <a:gd name="connsiteX38" fmla="*/ 2670176 w 8655050"/>
              <a:gd name="connsiteY38" fmla="*/ 371493 h 435444"/>
              <a:gd name="connsiteX39" fmla="*/ 2745581 w 8655050"/>
              <a:gd name="connsiteY39" fmla="*/ 430230 h 435444"/>
              <a:gd name="connsiteX40" fmla="*/ 2851150 w 8655050"/>
              <a:gd name="connsiteY40" fmla="*/ 292910 h 435444"/>
              <a:gd name="connsiteX41" fmla="*/ 2886868 w 8655050"/>
              <a:gd name="connsiteY41" fmla="*/ 197662 h 435444"/>
              <a:gd name="connsiteX42" fmla="*/ 2949574 w 8655050"/>
              <a:gd name="connsiteY42" fmla="*/ 74630 h 435444"/>
              <a:gd name="connsiteX43" fmla="*/ 3024188 w 8655050"/>
              <a:gd name="connsiteY43" fmla="*/ 7161 h 435444"/>
              <a:gd name="connsiteX44" fmla="*/ 3091656 w 8655050"/>
              <a:gd name="connsiteY44" fmla="*/ 61930 h 435444"/>
              <a:gd name="connsiteX45" fmla="*/ 3162300 w 8655050"/>
              <a:gd name="connsiteY45" fmla="*/ 189723 h 435444"/>
              <a:gd name="connsiteX46" fmla="*/ 3238500 w 8655050"/>
              <a:gd name="connsiteY46" fmla="*/ 354030 h 435444"/>
              <a:gd name="connsiteX47" fmla="*/ 3324226 w 8655050"/>
              <a:gd name="connsiteY47" fmla="*/ 426261 h 435444"/>
              <a:gd name="connsiteX48" fmla="*/ 3415507 w 8655050"/>
              <a:gd name="connsiteY48" fmla="*/ 321486 h 435444"/>
              <a:gd name="connsiteX49" fmla="*/ 3467894 w 8655050"/>
              <a:gd name="connsiteY49" fmla="*/ 200836 h 435444"/>
              <a:gd name="connsiteX50" fmla="*/ 3525043 w 8655050"/>
              <a:gd name="connsiteY50" fmla="*/ 78598 h 435444"/>
              <a:gd name="connsiteX51" fmla="*/ 3606800 w 8655050"/>
              <a:gd name="connsiteY51" fmla="*/ 3192 h 435444"/>
              <a:gd name="connsiteX52" fmla="*/ 3667920 w 8655050"/>
              <a:gd name="connsiteY52" fmla="*/ 54786 h 435444"/>
              <a:gd name="connsiteX53" fmla="*/ 3721894 w 8655050"/>
              <a:gd name="connsiteY53" fmla="*/ 148448 h 435444"/>
              <a:gd name="connsiteX54" fmla="*/ 3792538 w 8655050"/>
              <a:gd name="connsiteY54" fmla="*/ 304023 h 435444"/>
              <a:gd name="connsiteX55" fmla="*/ 3898900 w 8655050"/>
              <a:gd name="connsiteY55" fmla="*/ 434198 h 435444"/>
              <a:gd name="connsiteX56" fmla="*/ 4016375 w 8655050"/>
              <a:gd name="connsiteY56" fmla="*/ 269891 h 435444"/>
              <a:gd name="connsiteX57" fmla="*/ 4063207 w 8655050"/>
              <a:gd name="connsiteY57" fmla="*/ 159562 h 435444"/>
              <a:gd name="connsiteX58" fmla="*/ 4107656 w 8655050"/>
              <a:gd name="connsiteY58" fmla="*/ 76217 h 435444"/>
              <a:gd name="connsiteX59" fmla="*/ 4183857 w 8655050"/>
              <a:gd name="connsiteY59" fmla="*/ 17 h 435444"/>
              <a:gd name="connsiteX60" fmla="*/ 4291013 w 8655050"/>
              <a:gd name="connsiteY60" fmla="*/ 125429 h 435444"/>
              <a:gd name="connsiteX61" fmla="*/ 4394200 w 8655050"/>
              <a:gd name="connsiteY61" fmla="*/ 357998 h 435444"/>
              <a:gd name="connsiteX62" fmla="*/ 4485481 w 8655050"/>
              <a:gd name="connsiteY62" fmla="*/ 428641 h 435444"/>
              <a:gd name="connsiteX63" fmla="*/ 4606131 w 8655050"/>
              <a:gd name="connsiteY63" fmla="*/ 244492 h 435444"/>
              <a:gd name="connsiteX64" fmla="*/ 4677569 w 8655050"/>
              <a:gd name="connsiteY64" fmla="*/ 96854 h 435444"/>
              <a:gd name="connsiteX65" fmla="*/ 4762500 w 8655050"/>
              <a:gd name="connsiteY65" fmla="*/ 810 h 435444"/>
              <a:gd name="connsiteX66" fmla="*/ 4856957 w 8655050"/>
              <a:gd name="connsiteY66" fmla="*/ 103998 h 435444"/>
              <a:gd name="connsiteX67" fmla="*/ 4906169 w 8655050"/>
              <a:gd name="connsiteY67" fmla="*/ 211950 h 435444"/>
              <a:gd name="connsiteX68" fmla="*/ 4976019 w 8655050"/>
              <a:gd name="connsiteY68" fmla="*/ 354823 h 435444"/>
              <a:gd name="connsiteX69" fmla="*/ 5057775 w 8655050"/>
              <a:gd name="connsiteY69" fmla="*/ 425467 h 435444"/>
              <a:gd name="connsiteX70" fmla="*/ 5164931 w 8655050"/>
              <a:gd name="connsiteY70" fmla="*/ 292911 h 435444"/>
              <a:gd name="connsiteX71" fmla="*/ 5270500 w 8655050"/>
              <a:gd name="connsiteY71" fmla="*/ 65898 h 435444"/>
              <a:gd name="connsiteX72" fmla="*/ 5342731 w 8655050"/>
              <a:gd name="connsiteY72" fmla="*/ 4779 h 435444"/>
              <a:gd name="connsiteX73" fmla="*/ 5410994 w 8655050"/>
              <a:gd name="connsiteY73" fmla="*/ 57169 h 435444"/>
              <a:gd name="connsiteX74" fmla="*/ 5489574 w 8655050"/>
              <a:gd name="connsiteY74" fmla="*/ 212742 h 435444"/>
              <a:gd name="connsiteX75" fmla="*/ 5564187 w 8655050"/>
              <a:gd name="connsiteY75" fmla="*/ 375460 h 435444"/>
              <a:gd name="connsiteX76" fmla="*/ 5651500 w 8655050"/>
              <a:gd name="connsiteY76" fmla="*/ 421498 h 435444"/>
              <a:gd name="connsiteX77" fmla="*/ 5745956 w 8655050"/>
              <a:gd name="connsiteY77" fmla="*/ 289736 h 435444"/>
              <a:gd name="connsiteX78" fmla="*/ 5847556 w 8655050"/>
              <a:gd name="connsiteY78" fmla="*/ 75423 h 435444"/>
              <a:gd name="connsiteX79" fmla="*/ 5926137 w 8655050"/>
              <a:gd name="connsiteY79" fmla="*/ 3986 h 435444"/>
              <a:gd name="connsiteX80" fmla="*/ 6053137 w 8655050"/>
              <a:gd name="connsiteY80" fmla="*/ 174642 h 435444"/>
              <a:gd name="connsiteX81" fmla="*/ 6130132 w 8655050"/>
              <a:gd name="connsiteY81" fmla="*/ 341329 h 435444"/>
              <a:gd name="connsiteX82" fmla="*/ 6212681 w 8655050"/>
              <a:gd name="connsiteY82" fmla="*/ 428641 h 435444"/>
              <a:gd name="connsiteX83" fmla="*/ 6333331 w 8655050"/>
              <a:gd name="connsiteY83" fmla="*/ 272273 h 435444"/>
              <a:gd name="connsiteX84" fmla="*/ 6413500 w 8655050"/>
              <a:gd name="connsiteY84" fmla="*/ 96854 h 435444"/>
              <a:gd name="connsiteX85" fmla="*/ 6502400 w 8655050"/>
              <a:gd name="connsiteY85" fmla="*/ 811 h 435444"/>
              <a:gd name="connsiteX86" fmla="*/ 6610350 w 8655050"/>
              <a:gd name="connsiteY86" fmla="*/ 135748 h 435444"/>
              <a:gd name="connsiteX87" fmla="*/ 6686550 w 8655050"/>
              <a:gd name="connsiteY87" fmla="*/ 311167 h 435444"/>
              <a:gd name="connsiteX88" fmla="*/ 6796881 w 8655050"/>
              <a:gd name="connsiteY88" fmla="*/ 428642 h 435444"/>
              <a:gd name="connsiteX89" fmla="*/ 6908800 w 8655050"/>
              <a:gd name="connsiteY89" fmla="*/ 281798 h 435444"/>
              <a:gd name="connsiteX90" fmla="*/ 6995318 w 8655050"/>
              <a:gd name="connsiteY90" fmla="*/ 91298 h 435444"/>
              <a:gd name="connsiteX91" fmla="*/ 7073900 w 8655050"/>
              <a:gd name="connsiteY91" fmla="*/ 3192 h 435444"/>
              <a:gd name="connsiteX92" fmla="*/ 7158037 w 8655050"/>
              <a:gd name="connsiteY92" fmla="*/ 70661 h 435444"/>
              <a:gd name="connsiteX93" fmla="*/ 7244556 w 8655050"/>
              <a:gd name="connsiteY93" fmla="*/ 255604 h 435444"/>
              <a:gd name="connsiteX94" fmla="*/ 7327900 w 8655050"/>
              <a:gd name="connsiteY94" fmla="*/ 408798 h 435444"/>
              <a:gd name="connsiteX95" fmla="*/ 7404100 w 8655050"/>
              <a:gd name="connsiteY95" fmla="*/ 411973 h 435444"/>
              <a:gd name="connsiteX96" fmla="*/ 7498557 w 8655050"/>
              <a:gd name="connsiteY96" fmla="*/ 251635 h 435444"/>
              <a:gd name="connsiteX97" fmla="*/ 7574756 w 8655050"/>
              <a:gd name="connsiteY97" fmla="*/ 89710 h 435444"/>
              <a:gd name="connsiteX98" fmla="*/ 7649369 w 8655050"/>
              <a:gd name="connsiteY98" fmla="*/ 4780 h 435444"/>
              <a:gd name="connsiteX99" fmla="*/ 7716044 w 8655050"/>
              <a:gd name="connsiteY99" fmla="*/ 38118 h 435444"/>
              <a:gd name="connsiteX100" fmla="*/ 7767638 w 8655050"/>
              <a:gd name="connsiteY100" fmla="*/ 131779 h 435444"/>
              <a:gd name="connsiteX101" fmla="*/ 7848600 w 8655050"/>
              <a:gd name="connsiteY101" fmla="*/ 307198 h 435444"/>
              <a:gd name="connsiteX102" fmla="*/ 7955757 w 8655050"/>
              <a:gd name="connsiteY102" fmla="*/ 428642 h 435444"/>
              <a:gd name="connsiteX103" fmla="*/ 8080375 w 8655050"/>
              <a:gd name="connsiteY103" fmla="*/ 254016 h 435444"/>
              <a:gd name="connsiteX104" fmla="*/ 8153400 w 8655050"/>
              <a:gd name="connsiteY104" fmla="*/ 91298 h 435444"/>
              <a:gd name="connsiteX105" fmla="*/ 8236744 w 8655050"/>
              <a:gd name="connsiteY105" fmla="*/ 3191 h 435444"/>
              <a:gd name="connsiteX106" fmla="*/ 8336756 w 8655050"/>
              <a:gd name="connsiteY106" fmla="*/ 106380 h 435444"/>
              <a:gd name="connsiteX107" fmla="*/ 8412956 w 8655050"/>
              <a:gd name="connsiteY107" fmla="*/ 279417 h 435444"/>
              <a:gd name="connsiteX108" fmla="*/ 8521700 w 8655050"/>
              <a:gd name="connsiteY108" fmla="*/ 433404 h 435444"/>
              <a:gd name="connsiteX109" fmla="*/ 8605044 w 8655050"/>
              <a:gd name="connsiteY109" fmla="*/ 360379 h 435444"/>
              <a:gd name="connsiteX110" fmla="*/ 8655050 w 8655050"/>
              <a:gd name="connsiteY110" fmla="*/ 254811 h 43544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3879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333331 w 8655050"/>
              <a:gd name="connsiteY83" fmla="*/ 272273 h 434474"/>
              <a:gd name="connsiteX84" fmla="*/ 6413500 w 8655050"/>
              <a:gd name="connsiteY84" fmla="*/ 96854 h 434474"/>
              <a:gd name="connsiteX85" fmla="*/ 6502400 w 8655050"/>
              <a:gd name="connsiteY85" fmla="*/ 811 h 434474"/>
              <a:gd name="connsiteX86" fmla="*/ 6610350 w 8655050"/>
              <a:gd name="connsiteY86" fmla="*/ 135748 h 434474"/>
              <a:gd name="connsiteX87" fmla="*/ 6686550 w 8655050"/>
              <a:gd name="connsiteY87" fmla="*/ 311167 h 434474"/>
              <a:gd name="connsiteX88" fmla="*/ 6796881 w 8655050"/>
              <a:gd name="connsiteY88" fmla="*/ 428642 h 434474"/>
              <a:gd name="connsiteX89" fmla="*/ 6908800 w 8655050"/>
              <a:gd name="connsiteY89" fmla="*/ 281798 h 434474"/>
              <a:gd name="connsiteX90" fmla="*/ 6995318 w 8655050"/>
              <a:gd name="connsiteY90" fmla="*/ 91298 h 434474"/>
              <a:gd name="connsiteX91" fmla="*/ 7073900 w 8655050"/>
              <a:gd name="connsiteY91" fmla="*/ 3192 h 434474"/>
              <a:gd name="connsiteX92" fmla="*/ 7158037 w 8655050"/>
              <a:gd name="connsiteY92" fmla="*/ 70661 h 434474"/>
              <a:gd name="connsiteX93" fmla="*/ 7244556 w 8655050"/>
              <a:gd name="connsiteY93" fmla="*/ 255604 h 434474"/>
              <a:gd name="connsiteX94" fmla="*/ 7327900 w 8655050"/>
              <a:gd name="connsiteY94" fmla="*/ 408798 h 434474"/>
              <a:gd name="connsiteX95" fmla="*/ 7404100 w 8655050"/>
              <a:gd name="connsiteY95" fmla="*/ 411973 h 434474"/>
              <a:gd name="connsiteX96" fmla="*/ 7498557 w 8655050"/>
              <a:gd name="connsiteY96" fmla="*/ 251635 h 434474"/>
              <a:gd name="connsiteX97" fmla="*/ 7574756 w 8655050"/>
              <a:gd name="connsiteY97" fmla="*/ 89710 h 434474"/>
              <a:gd name="connsiteX98" fmla="*/ 7649369 w 8655050"/>
              <a:gd name="connsiteY98" fmla="*/ 4780 h 434474"/>
              <a:gd name="connsiteX99" fmla="*/ 7716044 w 8655050"/>
              <a:gd name="connsiteY99" fmla="*/ 38118 h 434474"/>
              <a:gd name="connsiteX100" fmla="*/ 7767638 w 8655050"/>
              <a:gd name="connsiteY100" fmla="*/ 131779 h 434474"/>
              <a:gd name="connsiteX101" fmla="*/ 7848600 w 8655050"/>
              <a:gd name="connsiteY101" fmla="*/ 307198 h 434474"/>
              <a:gd name="connsiteX102" fmla="*/ 7955757 w 8655050"/>
              <a:gd name="connsiteY102" fmla="*/ 428642 h 434474"/>
              <a:gd name="connsiteX103" fmla="*/ 8080375 w 8655050"/>
              <a:gd name="connsiteY103" fmla="*/ 254016 h 434474"/>
              <a:gd name="connsiteX104" fmla="*/ 8153400 w 8655050"/>
              <a:gd name="connsiteY104" fmla="*/ 91298 h 434474"/>
              <a:gd name="connsiteX105" fmla="*/ 8236744 w 8655050"/>
              <a:gd name="connsiteY105" fmla="*/ 3191 h 434474"/>
              <a:gd name="connsiteX106" fmla="*/ 8336756 w 8655050"/>
              <a:gd name="connsiteY106" fmla="*/ 106380 h 434474"/>
              <a:gd name="connsiteX107" fmla="*/ 8412956 w 8655050"/>
              <a:gd name="connsiteY107" fmla="*/ 279417 h 434474"/>
              <a:gd name="connsiteX108" fmla="*/ 8528843 w 8655050"/>
              <a:gd name="connsiteY108" fmla="*/ 426260 h 434474"/>
              <a:gd name="connsiteX109" fmla="*/ 8605044 w 8655050"/>
              <a:gd name="connsiteY109" fmla="*/ 360379 h 434474"/>
              <a:gd name="connsiteX110" fmla="*/ 8655050 w 8655050"/>
              <a:gd name="connsiteY110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66729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30132 w 8655050"/>
              <a:gd name="connsiteY81" fmla="*/ 341329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2988 w 8655050"/>
              <a:gd name="connsiteY81" fmla="*/ 346091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53137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6048374 w 8655050"/>
              <a:gd name="connsiteY80" fmla="*/ 174642 h 434474"/>
              <a:gd name="connsiteX81" fmla="*/ 6125370 w 8655050"/>
              <a:gd name="connsiteY81" fmla="*/ 341328 h 434474"/>
              <a:gd name="connsiteX82" fmla="*/ 6212681 w 8655050"/>
              <a:gd name="connsiteY82" fmla="*/ 428641 h 434474"/>
              <a:gd name="connsiteX83" fmla="*/ 6277769 w 8655050"/>
              <a:gd name="connsiteY83" fmla="*/ 373873 h 434474"/>
              <a:gd name="connsiteX84" fmla="*/ 6333331 w 8655050"/>
              <a:gd name="connsiteY84" fmla="*/ 272273 h 434474"/>
              <a:gd name="connsiteX85" fmla="*/ 6413500 w 8655050"/>
              <a:gd name="connsiteY85" fmla="*/ 96854 h 434474"/>
              <a:gd name="connsiteX86" fmla="*/ 6502400 w 8655050"/>
              <a:gd name="connsiteY86" fmla="*/ 811 h 434474"/>
              <a:gd name="connsiteX87" fmla="*/ 6610350 w 8655050"/>
              <a:gd name="connsiteY87" fmla="*/ 135748 h 434474"/>
              <a:gd name="connsiteX88" fmla="*/ 6686550 w 8655050"/>
              <a:gd name="connsiteY88" fmla="*/ 311167 h 434474"/>
              <a:gd name="connsiteX89" fmla="*/ 6796881 w 8655050"/>
              <a:gd name="connsiteY89" fmla="*/ 428642 h 434474"/>
              <a:gd name="connsiteX90" fmla="*/ 6908800 w 8655050"/>
              <a:gd name="connsiteY90" fmla="*/ 281798 h 434474"/>
              <a:gd name="connsiteX91" fmla="*/ 6995318 w 8655050"/>
              <a:gd name="connsiteY91" fmla="*/ 91298 h 434474"/>
              <a:gd name="connsiteX92" fmla="*/ 7073900 w 8655050"/>
              <a:gd name="connsiteY92" fmla="*/ 3192 h 434474"/>
              <a:gd name="connsiteX93" fmla="*/ 7158037 w 8655050"/>
              <a:gd name="connsiteY93" fmla="*/ 70661 h 434474"/>
              <a:gd name="connsiteX94" fmla="*/ 7244556 w 8655050"/>
              <a:gd name="connsiteY94" fmla="*/ 255604 h 434474"/>
              <a:gd name="connsiteX95" fmla="*/ 7327900 w 8655050"/>
              <a:gd name="connsiteY95" fmla="*/ 408798 h 434474"/>
              <a:gd name="connsiteX96" fmla="*/ 7404100 w 8655050"/>
              <a:gd name="connsiteY96" fmla="*/ 411973 h 434474"/>
              <a:gd name="connsiteX97" fmla="*/ 7498557 w 8655050"/>
              <a:gd name="connsiteY97" fmla="*/ 251635 h 434474"/>
              <a:gd name="connsiteX98" fmla="*/ 7574756 w 8655050"/>
              <a:gd name="connsiteY98" fmla="*/ 89710 h 434474"/>
              <a:gd name="connsiteX99" fmla="*/ 7649369 w 8655050"/>
              <a:gd name="connsiteY99" fmla="*/ 4780 h 434474"/>
              <a:gd name="connsiteX100" fmla="*/ 7716044 w 8655050"/>
              <a:gd name="connsiteY100" fmla="*/ 38118 h 434474"/>
              <a:gd name="connsiteX101" fmla="*/ 7767638 w 8655050"/>
              <a:gd name="connsiteY101" fmla="*/ 131779 h 434474"/>
              <a:gd name="connsiteX102" fmla="*/ 7848600 w 8655050"/>
              <a:gd name="connsiteY102" fmla="*/ 307198 h 434474"/>
              <a:gd name="connsiteX103" fmla="*/ 7955757 w 8655050"/>
              <a:gd name="connsiteY103" fmla="*/ 428642 h 434474"/>
              <a:gd name="connsiteX104" fmla="*/ 8080375 w 8655050"/>
              <a:gd name="connsiteY104" fmla="*/ 254016 h 434474"/>
              <a:gd name="connsiteX105" fmla="*/ 8153400 w 8655050"/>
              <a:gd name="connsiteY105" fmla="*/ 91298 h 434474"/>
              <a:gd name="connsiteX106" fmla="*/ 8236744 w 8655050"/>
              <a:gd name="connsiteY106" fmla="*/ 3191 h 434474"/>
              <a:gd name="connsiteX107" fmla="*/ 8336756 w 8655050"/>
              <a:gd name="connsiteY107" fmla="*/ 106380 h 434474"/>
              <a:gd name="connsiteX108" fmla="*/ 8412956 w 8655050"/>
              <a:gd name="connsiteY108" fmla="*/ 279417 h 434474"/>
              <a:gd name="connsiteX109" fmla="*/ 8528843 w 8655050"/>
              <a:gd name="connsiteY109" fmla="*/ 426260 h 434474"/>
              <a:gd name="connsiteX110" fmla="*/ 8605044 w 8655050"/>
              <a:gd name="connsiteY110" fmla="*/ 360379 h 434474"/>
              <a:gd name="connsiteX111" fmla="*/ 8655050 w 8655050"/>
              <a:gd name="connsiteY111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4400 w 8655050"/>
              <a:gd name="connsiteY80" fmla="*/ 73836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57775 w 8655050"/>
              <a:gd name="connsiteY69" fmla="*/ 425467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3207 w 8655050"/>
              <a:gd name="connsiteY57" fmla="*/ 159562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198 h 434474"/>
              <a:gd name="connsiteX1" fmla="*/ 41275 w 8655050"/>
              <a:gd name="connsiteY1" fmla="*/ 88123 h 434474"/>
              <a:gd name="connsiteX2" fmla="*/ 81757 w 8655050"/>
              <a:gd name="connsiteY2" fmla="*/ 26210 h 434474"/>
              <a:gd name="connsiteX3" fmla="*/ 128587 w 8655050"/>
              <a:gd name="connsiteY3" fmla="*/ 5573 h 434474"/>
              <a:gd name="connsiteX4" fmla="*/ 183356 w 8655050"/>
              <a:gd name="connsiteY4" fmla="*/ 38910 h 434474"/>
              <a:gd name="connsiteX5" fmla="*/ 280193 w 8655050"/>
              <a:gd name="connsiteY5" fmla="*/ 227823 h 434474"/>
              <a:gd name="connsiteX6" fmla="*/ 324643 w 8655050"/>
              <a:gd name="connsiteY6" fmla="*/ 331011 h 434474"/>
              <a:gd name="connsiteX7" fmla="*/ 396082 w 8655050"/>
              <a:gd name="connsiteY7" fmla="*/ 418324 h 434474"/>
              <a:gd name="connsiteX8" fmla="*/ 462756 w 8655050"/>
              <a:gd name="connsiteY8" fmla="*/ 397686 h 434474"/>
              <a:gd name="connsiteX9" fmla="*/ 545306 w 8655050"/>
              <a:gd name="connsiteY9" fmla="*/ 252428 h 434474"/>
              <a:gd name="connsiteX10" fmla="*/ 619919 w 8655050"/>
              <a:gd name="connsiteY10" fmla="*/ 97648 h 434474"/>
              <a:gd name="connsiteX11" fmla="*/ 658019 w 8655050"/>
              <a:gd name="connsiteY11" fmla="*/ 35736 h 434474"/>
              <a:gd name="connsiteX12" fmla="*/ 708025 w 8655050"/>
              <a:gd name="connsiteY12" fmla="*/ 5574 h 434474"/>
              <a:gd name="connsiteX13" fmla="*/ 767557 w 8655050"/>
              <a:gd name="connsiteY13" fmla="*/ 47642 h 434474"/>
              <a:gd name="connsiteX14" fmla="*/ 852488 w 8655050"/>
              <a:gd name="connsiteY14" fmla="*/ 217504 h 434474"/>
              <a:gd name="connsiteX15" fmla="*/ 910432 w 8655050"/>
              <a:gd name="connsiteY15" fmla="*/ 345299 h 434474"/>
              <a:gd name="connsiteX16" fmla="*/ 989013 w 8655050"/>
              <a:gd name="connsiteY16" fmla="*/ 426260 h 434474"/>
              <a:gd name="connsiteX17" fmla="*/ 1062832 w 8655050"/>
              <a:gd name="connsiteY17" fmla="*/ 378635 h 434474"/>
              <a:gd name="connsiteX18" fmla="*/ 1124744 w 8655050"/>
              <a:gd name="connsiteY18" fmla="*/ 263542 h 434474"/>
              <a:gd name="connsiteX19" fmla="*/ 1227931 w 8655050"/>
              <a:gd name="connsiteY19" fmla="*/ 44467 h 434474"/>
              <a:gd name="connsiteX20" fmla="*/ 1284288 w 8655050"/>
              <a:gd name="connsiteY20" fmla="*/ 4779 h 434474"/>
              <a:gd name="connsiteX21" fmla="*/ 1338263 w 8655050"/>
              <a:gd name="connsiteY21" fmla="*/ 37323 h 434474"/>
              <a:gd name="connsiteX22" fmla="*/ 1431925 w 8655050"/>
              <a:gd name="connsiteY22" fmla="*/ 204804 h 434474"/>
              <a:gd name="connsiteX23" fmla="*/ 1496219 w 8655050"/>
              <a:gd name="connsiteY23" fmla="*/ 350060 h 434474"/>
              <a:gd name="connsiteX24" fmla="*/ 1585913 w 8655050"/>
              <a:gd name="connsiteY24" fmla="*/ 424673 h 434474"/>
              <a:gd name="connsiteX25" fmla="*/ 1665288 w 8655050"/>
              <a:gd name="connsiteY25" fmla="*/ 331011 h 434474"/>
              <a:gd name="connsiteX26" fmla="*/ 1712913 w 8655050"/>
              <a:gd name="connsiteY26" fmla="*/ 229409 h 434474"/>
              <a:gd name="connsiteX27" fmla="*/ 1765300 w 8655050"/>
              <a:gd name="connsiteY27" fmla="*/ 121461 h 434474"/>
              <a:gd name="connsiteX28" fmla="*/ 1827211 w 8655050"/>
              <a:gd name="connsiteY28" fmla="*/ 19067 h 434474"/>
              <a:gd name="connsiteX29" fmla="*/ 1905000 w 8655050"/>
              <a:gd name="connsiteY29" fmla="*/ 20654 h 434474"/>
              <a:gd name="connsiteX30" fmla="*/ 1988344 w 8655050"/>
              <a:gd name="connsiteY30" fmla="*/ 157973 h 434474"/>
              <a:gd name="connsiteX31" fmla="*/ 2047082 w 8655050"/>
              <a:gd name="connsiteY31" fmla="*/ 292117 h 434474"/>
              <a:gd name="connsiteX32" fmla="*/ 2156618 w 8655050"/>
              <a:gd name="connsiteY32" fmla="*/ 431023 h 434474"/>
              <a:gd name="connsiteX33" fmla="*/ 2286000 w 8655050"/>
              <a:gd name="connsiteY33" fmla="*/ 256398 h 434474"/>
              <a:gd name="connsiteX34" fmla="*/ 2349500 w 8655050"/>
              <a:gd name="connsiteY34" fmla="*/ 103998 h 434474"/>
              <a:gd name="connsiteX35" fmla="*/ 2448718 w 8655050"/>
              <a:gd name="connsiteY35" fmla="*/ 3985 h 434474"/>
              <a:gd name="connsiteX36" fmla="*/ 2571750 w 8655050"/>
              <a:gd name="connsiteY36" fmla="*/ 164323 h 434474"/>
              <a:gd name="connsiteX37" fmla="*/ 2628900 w 8655050"/>
              <a:gd name="connsiteY37" fmla="*/ 294498 h 434474"/>
              <a:gd name="connsiteX38" fmla="*/ 2670176 w 8655050"/>
              <a:gd name="connsiteY38" fmla="*/ 371493 h 434474"/>
              <a:gd name="connsiteX39" fmla="*/ 2745581 w 8655050"/>
              <a:gd name="connsiteY39" fmla="*/ 430230 h 434474"/>
              <a:gd name="connsiteX40" fmla="*/ 2851150 w 8655050"/>
              <a:gd name="connsiteY40" fmla="*/ 292910 h 434474"/>
              <a:gd name="connsiteX41" fmla="*/ 2886868 w 8655050"/>
              <a:gd name="connsiteY41" fmla="*/ 197662 h 434474"/>
              <a:gd name="connsiteX42" fmla="*/ 2949574 w 8655050"/>
              <a:gd name="connsiteY42" fmla="*/ 74630 h 434474"/>
              <a:gd name="connsiteX43" fmla="*/ 3024188 w 8655050"/>
              <a:gd name="connsiteY43" fmla="*/ 7161 h 434474"/>
              <a:gd name="connsiteX44" fmla="*/ 3091656 w 8655050"/>
              <a:gd name="connsiteY44" fmla="*/ 61930 h 434474"/>
              <a:gd name="connsiteX45" fmla="*/ 3162300 w 8655050"/>
              <a:gd name="connsiteY45" fmla="*/ 189723 h 434474"/>
              <a:gd name="connsiteX46" fmla="*/ 3238500 w 8655050"/>
              <a:gd name="connsiteY46" fmla="*/ 354030 h 434474"/>
              <a:gd name="connsiteX47" fmla="*/ 3324226 w 8655050"/>
              <a:gd name="connsiteY47" fmla="*/ 426261 h 434474"/>
              <a:gd name="connsiteX48" fmla="*/ 3415507 w 8655050"/>
              <a:gd name="connsiteY48" fmla="*/ 321486 h 434474"/>
              <a:gd name="connsiteX49" fmla="*/ 3467894 w 8655050"/>
              <a:gd name="connsiteY49" fmla="*/ 200836 h 434474"/>
              <a:gd name="connsiteX50" fmla="*/ 3525043 w 8655050"/>
              <a:gd name="connsiteY50" fmla="*/ 78598 h 434474"/>
              <a:gd name="connsiteX51" fmla="*/ 3606800 w 8655050"/>
              <a:gd name="connsiteY51" fmla="*/ 3192 h 434474"/>
              <a:gd name="connsiteX52" fmla="*/ 3667920 w 8655050"/>
              <a:gd name="connsiteY52" fmla="*/ 54786 h 434474"/>
              <a:gd name="connsiteX53" fmla="*/ 3721894 w 8655050"/>
              <a:gd name="connsiteY53" fmla="*/ 148448 h 434474"/>
              <a:gd name="connsiteX54" fmla="*/ 3792538 w 8655050"/>
              <a:gd name="connsiteY54" fmla="*/ 304023 h 434474"/>
              <a:gd name="connsiteX55" fmla="*/ 3898900 w 8655050"/>
              <a:gd name="connsiteY55" fmla="*/ 434198 h 434474"/>
              <a:gd name="connsiteX56" fmla="*/ 4016375 w 8655050"/>
              <a:gd name="connsiteY56" fmla="*/ 269891 h 434474"/>
              <a:gd name="connsiteX57" fmla="*/ 4065588 w 8655050"/>
              <a:gd name="connsiteY57" fmla="*/ 161944 h 434474"/>
              <a:gd name="connsiteX58" fmla="*/ 4107656 w 8655050"/>
              <a:gd name="connsiteY58" fmla="*/ 76217 h 434474"/>
              <a:gd name="connsiteX59" fmla="*/ 4183857 w 8655050"/>
              <a:gd name="connsiteY59" fmla="*/ 17 h 434474"/>
              <a:gd name="connsiteX60" fmla="*/ 4291013 w 8655050"/>
              <a:gd name="connsiteY60" fmla="*/ 125429 h 434474"/>
              <a:gd name="connsiteX61" fmla="*/ 4394200 w 8655050"/>
              <a:gd name="connsiteY61" fmla="*/ 357998 h 434474"/>
              <a:gd name="connsiteX62" fmla="*/ 4485481 w 8655050"/>
              <a:gd name="connsiteY62" fmla="*/ 428641 h 434474"/>
              <a:gd name="connsiteX63" fmla="*/ 4606131 w 8655050"/>
              <a:gd name="connsiteY63" fmla="*/ 244492 h 434474"/>
              <a:gd name="connsiteX64" fmla="*/ 4677569 w 8655050"/>
              <a:gd name="connsiteY64" fmla="*/ 96854 h 434474"/>
              <a:gd name="connsiteX65" fmla="*/ 4762500 w 8655050"/>
              <a:gd name="connsiteY65" fmla="*/ 810 h 434474"/>
              <a:gd name="connsiteX66" fmla="*/ 4856957 w 8655050"/>
              <a:gd name="connsiteY66" fmla="*/ 103998 h 434474"/>
              <a:gd name="connsiteX67" fmla="*/ 4906169 w 8655050"/>
              <a:gd name="connsiteY67" fmla="*/ 211950 h 434474"/>
              <a:gd name="connsiteX68" fmla="*/ 4976019 w 8655050"/>
              <a:gd name="connsiteY68" fmla="*/ 354823 h 434474"/>
              <a:gd name="connsiteX69" fmla="*/ 5060157 w 8655050"/>
              <a:gd name="connsiteY69" fmla="*/ 430230 h 434474"/>
              <a:gd name="connsiteX70" fmla="*/ 5164931 w 8655050"/>
              <a:gd name="connsiteY70" fmla="*/ 292911 h 434474"/>
              <a:gd name="connsiteX71" fmla="*/ 5270500 w 8655050"/>
              <a:gd name="connsiteY71" fmla="*/ 65898 h 434474"/>
              <a:gd name="connsiteX72" fmla="*/ 5342731 w 8655050"/>
              <a:gd name="connsiteY72" fmla="*/ 4779 h 434474"/>
              <a:gd name="connsiteX73" fmla="*/ 5410994 w 8655050"/>
              <a:gd name="connsiteY73" fmla="*/ 57169 h 434474"/>
              <a:gd name="connsiteX74" fmla="*/ 5489574 w 8655050"/>
              <a:gd name="connsiteY74" fmla="*/ 212742 h 434474"/>
              <a:gd name="connsiteX75" fmla="*/ 5564187 w 8655050"/>
              <a:gd name="connsiteY75" fmla="*/ 375460 h 434474"/>
              <a:gd name="connsiteX76" fmla="*/ 5651500 w 8655050"/>
              <a:gd name="connsiteY76" fmla="*/ 421498 h 434474"/>
              <a:gd name="connsiteX77" fmla="*/ 5745956 w 8655050"/>
              <a:gd name="connsiteY77" fmla="*/ 289736 h 434474"/>
              <a:gd name="connsiteX78" fmla="*/ 5847556 w 8655050"/>
              <a:gd name="connsiteY78" fmla="*/ 75423 h 434474"/>
              <a:gd name="connsiteX79" fmla="*/ 5926137 w 8655050"/>
              <a:gd name="connsiteY79" fmla="*/ 3986 h 434474"/>
              <a:gd name="connsiteX80" fmla="*/ 5996781 w 8655050"/>
              <a:gd name="connsiteY80" fmla="*/ 69073 h 434474"/>
              <a:gd name="connsiteX81" fmla="*/ 6048374 w 8655050"/>
              <a:gd name="connsiteY81" fmla="*/ 174642 h 434474"/>
              <a:gd name="connsiteX82" fmla="*/ 6125370 w 8655050"/>
              <a:gd name="connsiteY82" fmla="*/ 341328 h 434474"/>
              <a:gd name="connsiteX83" fmla="*/ 6212681 w 8655050"/>
              <a:gd name="connsiteY83" fmla="*/ 428641 h 434474"/>
              <a:gd name="connsiteX84" fmla="*/ 6277769 w 8655050"/>
              <a:gd name="connsiteY84" fmla="*/ 373873 h 434474"/>
              <a:gd name="connsiteX85" fmla="*/ 6333331 w 8655050"/>
              <a:gd name="connsiteY85" fmla="*/ 272273 h 434474"/>
              <a:gd name="connsiteX86" fmla="*/ 6413500 w 8655050"/>
              <a:gd name="connsiteY86" fmla="*/ 96854 h 434474"/>
              <a:gd name="connsiteX87" fmla="*/ 6502400 w 8655050"/>
              <a:gd name="connsiteY87" fmla="*/ 811 h 434474"/>
              <a:gd name="connsiteX88" fmla="*/ 6610350 w 8655050"/>
              <a:gd name="connsiteY88" fmla="*/ 135748 h 434474"/>
              <a:gd name="connsiteX89" fmla="*/ 6686550 w 8655050"/>
              <a:gd name="connsiteY89" fmla="*/ 311167 h 434474"/>
              <a:gd name="connsiteX90" fmla="*/ 6796881 w 8655050"/>
              <a:gd name="connsiteY90" fmla="*/ 428642 h 434474"/>
              <a:gd name="connsiteX91" fmla="*/ 6908800 w 8655050"/>
              <a:gd name="connsiteY91" fmla="*/ 281798 h 434474"/>
              <a:gd name="connsiteX92" fmla="*/ 6995318 w 8655050"/>
              <a:gd name="connsiteY92" fmla="*/ 91298 h 434474"/>
              <a:gd name="connsiteX93" fmla="*/ 7073900 w 8655050"/>
              <a:gd name="connsiteY93" fmla="*/ 3192 h 434474"/>
              <a:gd name="connsiteX94" fmla="*/ 7158037 w 8655050"/>
              <a:gd name="connsiteY94" fmla="*/ 70661 h 434474"/>
              <a:gd name="connsiteX95" fmla="*/ 7244556 w 8655050"/>
              <a:gd name="connsiteY95" fmla="*/ 255604 h 434474"/>
              <a:gd name="connsiteX96" fmla="*/ 7327900 w 8655050"/>
              <a:gd name="connsiteY96" fmla="*/ 408798 h 434474"/>
              <a:gd name="connsiteX97" fmla="*/ 7404100 w 8655050"/>
              <a:gd name="connsiteY97" fmla="*/ 411973 h 434474"/>
              <a:gd name="connsiteX98" fmla="*/ 7498557 w 8655050"/>
              <a:gd name="connsiteY98" fmla="*/ 251635 h 434474"/>
              <a:gd name="connsiteX99" fmla="*/ 7574756 w 8655050"/>
              <a:gd name="connsiteY99" fmla="*/ 89710 h 434474"/>
              <a:gd name="connsiteX100" fmla="*/ 7649369 w 8655050"/>
              <a:gd name="connsiteY100" fmla="*/ 4780 h 434474"/>
              <a:gd name="connsiteX101" fmla="*/ 7716044 w 8655050"/>
              <a:gd name="connsiteY101" fmla="*/ 38118 h 434474"/>
              <a:gd name="connsiteX102" fmla="*/ 7767638 w 8655050"/>
              <a:gd name="connsiteY102" fmla="*/ 131779 h 434474"/>
              <a:gd name="connsiteX103" fmla="*/ 7848600 w 8655050"/>
              <a:gd name="connsiteY103" fmla="*/ 307198 h 434474"/>
              <a:gd name="connsiteX104" fmla="*/ 7955757 w 8655050"/>
              <a:gd name="connsiteY104" fmla="*/ 428642 h 434474"/>
              <a:gd name="connsiteX105" fmla="*/ 8080375 w 8655050"/>
              <a:gd name="connsiteY105" fmla="*/ 254016 h 434474"/>
              <a:gd name="connsiteX106" fmla="*/ 8153400 w 8655050"/>
              <a:gd name="connsiteY106" fmla="*/ 91298 h 434474"/>
              <a:gd name="connsiteX107" fmla="*/ 8236744 w 8655050"/>
              <a:gd name="connsiteY107" fmla="*/ 3191 h 434474"/>
              <a:gd name="connsiteX108" fmla="*/ 8336756 w 8655050"/>
              <a:gd name="connsiteY108" fmla="*/ 106380 h 434474"/>
              <a:gd name="connsiteX109" fmla="*/ 8412956 w 8655050"/>
              <a:gd name="connsiteY109" fmla="*/ 279417 h 434474"/>
              <a:gd name="connsiteX110" fmla="*/ 8528843 w 8655050"/>
              <a:gd name="connsiteY110" fmla="*/ 426260 h 434474"/>
              <a:gd name="connsiteX111" fmla="*/ 8605044 w 8655050"/>
              <a:gd name="connsiteY111" fmla="*/ 360379 h 434474"/>
              <a:gd name="connsiteX112" fmla="*/ 8655050 w 8655050"/>
              <a:gd name="connsiteY112" fmla="*/ 254811 h 434474"/>
              <a:gd name="connsiteX0" fmla="*/ 0 w 8655050"/>
              <a:gd name="connsiteY0" fmla="*/ 180206 h 434482"/>
              <a:gd name="connsiteX1" fmla="*/ 41275 w 8655050"/>
              <a:gd name="connsiteY1" fmla="*/ 88131 h 434482"/>
              <a:gd name="connsiteX2" fmla="*/ 81757 w 8655050"/>
              <a:gd name="connsiteY2" fmla="*/ 26218 h 434482"/>
              <a:gd name="connsiteX3" fmla="*/ 128587 w 8655050"/>
              <a:gd name="connsiteY3" fmla="*/ 5581 h 434482"/>
              <a:gd name="connsiteX4" fmla="*/ 183356 w 8655050"/>
              <a:gd name="connsiteY4" fmla="*/ 38918 h 434482"/>
              <a:gd name="connsiteX5" fmla="*/ 280193 w 8655050"/>
              <a:gd name="connsiteY5" fmla="*/ 227831 h 434482"/>
              <a:gd name="connsiteX6" fmla="*/ 324643 w 8655050"/>
              <a:gd name="connsiteY6" fmla="*/ 331019 h 434482"/>
              <a:gd name="connsiteX7" fmla="*/ 396082 w 8655050"/>
              <a:gd name="connsiteY7" fmla="*/ 418332 h 434482"/>
              <a:gd name="connsiteX8" fmla="*/ 462756 w 8655050"/>
              <a:gd name="connsiteY8" fmla="*/ 397694 h 434482"/>
              <a:gd name="connsiteX9" fmla="*/ 545306 w 8655050"/>
              <a:gd name="connsiteY9" fmla="*/ 252436 h 434482"/>
              <a:gd name="connsiteX10" fmla="*/ 619919 w 8655050"/>
              <a:gd name="connsiteY10" fmla="*/ 97656 h 434482"/>
              <a:gd name="connsiteX11" fmla="*/ 658019 w 8655050"/>
              <a:gd name="connsiteY11" fmla="*/ 35744 h 434482"/>
              <a:gd name="connsiteX12" fmla="*/ 708025 w 8655050"/>
              <a:gd name="connsiteY12" fmla="*/ 5582 h 434482"/>
              <a:gd name="connsiteX13" fmla="*/ 767557 w 8655050"/>
              <a:gd name="connsiteY13" fmla="*/ 47650 h 434482"/>
              <a:gd name="connsiteX14" fmla="*/ 852488 w 8655050"/>
              <a:gd name="connsiteY14" fmla="*/ 217512 h 434482"/>
              <a:gd name="connsiteX15" fmla="*/ 910432 w 8655050"/>
              <a:gd name="connsiteY15" fmla="*/ 345307 h 434482"/>
              <a:gd name="connsiteX16" fmla="*/ 989013 w 8655050"/>
              <a:gd name="connsiteY16" fmla="*/ 426268 h 434482"/>
              <a:gd name="connsiteX17" fmla="*/ 1062832 w 8655050"/>
              <a:gd name="connsiteY17" fmla="*/ 378643 h 434482"/>
              <a:gd name="connsiteX18" fmla="*/ 1124744 w 8655050"/>
              <a:gd name="connsiteY18" fmla="*/ 263550 h 434482"/>
              <a:gd name="connsiteX19" fmla="*/ 1227931 w 8655050"/>
              <a:gd name="connsiteY19" fmla="*/ 44475 h 434482"/>
              <a:gd name="connsiteX20" fmla="*/ 1284288 w 8655050"/>
              <a:gd name="connsiteY20" fmla="*/ 4787 h 434482"/>
              <a:gd name="connsiteX21" fmla="*/ 1338263 w 8655050"/>
              <a:gd name="connsiteY21" fmla="*/ 37331 h 434482"/>
              <a:gd name="connsiteX22" fmla="*/ 1431925 w 8655050"/>
              <a:gd name="connsiteY22" fmla="*/ 204812 h 434482"/>
              <a:gd name="connsiteX23" fmla="*/ 1496219 w 8655050"/>
              <a:gd name="connsiteY23" fmla="*/ 350068 h 434482"/>
              <a:gd name="connsiteX24" fmla="*/ 1585913 w 8655050"/>
              <a:gd name="connsiteY24" fmla="*/ 424681 h 434482"/>
              <a:gd name="connsiteX25" fmla="*/ 1665288 w 8655050"/>
              <a:gd name="connsiteY25" fmla="*/ 331019 h 434482"/>
              <a:gd name="connsiteX26" fmla="*/ 1712913 w 8655050"/>
              <a:gd name="connsiteY26" fmla="*/ 229417 h 434482"/>
              <a:gd name="connsiteX27" fmla="*/ 1765300 w 8655050"/>
              <a:gd name="connsiteY27" fmla="*/ 121469 h 434482"/>
              <a:gd name="connsiteX28" fmla="*/ 1827211 w 8655050"/>
              <a:gd name="connsiteY28" fmla="*/ 19075 h 434482"/>
              <a:gd name="connsiteX29" fmla="*/ 1905000 w 8655050"/>
              <a:gd name="connsiteY29" fmla="*/ 20662 h 434482"/>
              <a:gd name="connsiteX30" fmla="*/ 1988344 w 8655050"/>
              <a:gd name="connsiteY30" fmla="*/ 157981 h 434482"/>
              <a:gd name="connsiteX31" fmla="*/ 2047082 w 8655050"/>
              <a:gd name="connsiteY31" fmla="*/ 292125 h 434482"/>
              <a:gd name="connsiteX32" fmla="*/ 2156618 w 8655050"/>
              <a:gd name="connsiteY32" fmla="*/ 431031 h 434482"/>
              <a:gd name="connsiteX33" fmla="*/ 2286000 w 8655050"/>
              <a:gd name="connsiteY33" fmla="*/ 256406 h 434482"/>
              <a:gd name="connsiteX34" fmla="*/ 2349500 w 8655050"/>
              <a:gd name="connsiteY34" fmla="*/ 104006 h 434482"/>
              <a:gd name="connsiteX35" fmla="*/ 2448718 w 8655050"/>
              <a:gd name="connsiteY35" fmla="*/ 3993 h 434482"/>
              <a:gd name="connsiteX36" fmla="*/ 2571750 w 8655050"/>
              <a:gd name="connsiteY36" fmla="*/ 164331 h 434482"/>
              <a:gd name="connsiteX37" fmla="*/ 2628900 w 8655050"/>
              <a:gd name="connsiteY37" fmla="*/ 294506 h 434482"/>
              <a:gd name="connsiteX38" fmla="*/ 2670176 w 8655050"/>
              <a:gd name="connsiteY38" fmla="*/ 371501 h 434482"/>
              <a:gd name="connsiteX39" fmla="*/ 2745581 w 8655050"/>
              <a:gd name="connsiteY39" fmla="*/ 430238 h 434482"/>
              <a:gd name="connsiteX40" fmla="*/ 2851150 w 8655050"/>
              <a:gd name="connsiteY40" fmla="*/ 292918 h 434482"/>
              <a:gd name="connsiteX41" fmla="*/ 2886868 w 8655050"/>
              <a:gd name="connsiteY41" fmla="*/ 197670 h 434482"/>
              <a:gd name="connsiteX42" fmla="*/ 2949574 w 8655050"/>
              <a:gd name="connsiteY42" fmla="*/ 74638 h 434482"/>
              <a:gd name="connsiteX43" fmla="*/ 3024188 w 8655050"/>
              <a:gd name="connsiteY43" fmla="*/ 7169 h 434482"/>
              <a:gd name="connsiteX44" fmla="*/ 3091656 w 8655050"/>
              <a:gd name="connsiteY44" fmla="*/ 61938 h 434482"/>
              <a:gd name="connsiteX45" fmla="*/ 3162300 w 8655050"/>
              <a:gd name="connsiteY45" fmla="*/ 189731 h 434482"/>
              <a:gd name="connsiteX46" fmla="*/ 3238500 w 8655050"/>
              <a:gd name="connsiteY46" fmla="*/ 354038 h 434482"/>
              <a:gd name="connsiteX47" fmla="*/ 3324226 w 8655050"/>
              <a:gd name="connsiteY47" fmla="*/ 426269 h 434482"/>
              <a:gd name="connsiteX48" fmla="*/ 3415507 w 8655050"/>
              <a:gd name="connsiteY48" fmla="*/ 321494 h 434482"/>
              <a:gd name="connsiteX49" fmla="*/ 3467894 w 8655050"/>
              <a:gd name="connsiteY49" fmla="*/ 200844 h 434482"/>
              <a:gd name="connsiteX50" fmla="*/ 3525043 w 8655050"/>
              <a:gd name="connsiteY50" fmla="*/ 78606 h 434482"/>
              <a:gd name="connsiteX51" fmla="*/ 3606800 w 8655050"/>
              <a:gd name="connsiteY51" fmla="*/ 3200 h 434482"/>
              <a:gd name="connsiteX52" fmla="*/ 3667920 w 8655050"/>
              <a:gd name="connsiteY52" fmla="*/ 54794 h 434482"/>
              <a:gd name="connsiteX53" fmla="*/ 3721894 w 8655050"/>
              <a:gd name="connsiteY53" fmla="*/ 148456 h 434482"/>
              <a:gd name="connsiteX54" fmla="*/ 3792538 w 8655050"/>
              <a:gd name="connsiteY54" fmla="*/ 304031 h 434482"/>
              <a:gd name="connsiteX55" fmla="*/ 3898900 w 8655050"/>
              <a:gd name="connsiteY55" fmla="*/ 434206 h 434482"/>
              <a:gd name="connsiteX56" fmla="*/ 4016375 w 8655050"/>
              <a:gd name="connsiteY56" fmla="*/ 269899 h 434482"/>
              <a:gd name="connsiteX57" fmla="*/ 4107656 w 8655050"/>
              <a:gd name="connsiteY57" fmla="*/ 76225 h 434482"/>
              <a:gd name="connsiteX58" fmla="*/ 4183857 w 8655050"/>
              <a:gd name="connsiteY58" fmla="*/ 25 h 434482"/>
              <a:gd name="connsiteX59" fmla="*/ 4291013 w 8655050"/>
              <a:gd name="connsiteY59" fmla="*/ 125437 h 434482"/>
              <a:gd name="connsiteX60" fmla="*/ 4394200 w 8655050"/>
              <a:gd name="connsiteY60" fmla="*/ 358006 h 434482"/>
              <a:gd name="connsiteX61" fmla="*/ 4485481 w 8655050"/>
              <a:gd name="connsiteY61" fmla="*/ 428649 h 434482"/>
              <a:gd name="connsiteX62" fmla="*/ 4606131 w 8655050"/>
              <a:gd name="connsiteY62" fmla="*/ 244500 h 434482"/>
              <a:gd name="connsiteX63" fmla="*/ 4677569 w 8655050"/>
              <a:gd name="connsiteY63" fmla="*/ 96862 h 434482"/>
              <a:gd name="connsiteX64" fmla="*/ 4762500 w 8655050"/>
              <a:gd name="connsiteY64" fmla="*/ 818 h 434482"/>
              <a:gd name="connsiteX65" fmla="*/ 4856957 w 8655050"/>
              <a:gd name="connsiteY65" fmla="*/ 104006 h 434482"/>
              <a:gd name="connsiteX66" fmla="*/ 4906169 w 8655050"/>
              <a:gd name="connsiteY66" fmla="*/ 211958 h 434482"/>
              <a:gd name="connsiteX67" fmla="*/ 4976019 w 8655050"/>
              <a:gd name="connsiteY67" fmla="*/ 354831 h 434482"/>
              <a:gd name="connsiteX68" fmla="*/ 5060157 w 8655050"/>
              <a:gd name="connsiteY68" fmla="*/ 430238 h 434482"/>
              <a:gd name="connsiteX69" fmla="*/ 5164931 w 8655050"/>
              <a:gd name="connsiteY69" fmla="*/ 292919 h 434482"/>
              <a:gd name="connsiteX70" fmla="*/ 5270500 w 8655050"/>
              <a:gd name="connsiteY70" fmla="*/ 65906 h 434482"/>
              <a:gd name="connsiteX71" fmla="*/ 5342731 w 8655050"/>
              <a:gd name="connsiteY71" fmla="*/ 4787 h 434482"/>
              <a:gd name="connsiteX72" fmla="*/ 5410994 w 8655050"/>
              <a:gd name="connsiteY72" fmla="*/ 57177 h 434482"/>
              <a:gd name="connsiteX73" fmla="*/ 5489574 w 8655050"/>
              <a:gd name="connsiteY73" fmla="*/ 212750 h 434482"/>
              <a:gd name="connsiteX74" fmla="*/ 5564187 w 8655050"/>
              <a:gd name="connsiteY74" fmla="*/ 375468 h 434482"/>
              <a:gd name="connsiteX75" fmla="*/ 5651500 w 8655050"/>
              <a:gd name="connsiteY75" fmla="*/ 421506 h 434482"/>
              <a:gd name="connsiteX76" fmla="*/ 5745956 w 8655050"/>
              <a:gd name="connsiteY76" fmla="*/ 289744 h 434482"/>
              <a:gd name="connsiteX77" fmla="*/ 5847556 w 8655050"/>
              <a:gd name="connsiteY77" fmla="*/ 75431 h 434482"/>
              <a:gd name="connsiteX78" fmla="*/ 5926137 w 8655050"/>
              <a:gd name="connsiteY78" fmla="*/ 3994 h 434482"/>
              <a:gd name="connsiteX79" fmla="*/ 5996781 w 8655050"/>
              <a:gd name="connsiteY79" fmla="*/ 69081 h 434482"/>
              <a:gd name="connsiteX80" fmla="*/ 6048374 w 8655050"/>
              <a:gd name="connsiteY80" fmla="*/ 174650 h 434482"/>
              <a:gd name="connsiteX81" fmla="*/ 6125370 w 8655050"/>
              <a:gd name="connsiteY81" fmla="*/ 341336 h 434482"/>
              <a:gd name="connsiteX82" fmla="*/ 6212681 w 8655050"/>
              <a:gd name="connsiteY82" fmla="*/ 428649 h 434482"/>
              <a:gd name="connsiteX83" fmla="*/ 6277769 w 8655050"/>
              <a:gd name="connsiteY83" fmla="*/ 373881 h 434482"/>
              <a:gd name="connsiteX84" fmla="*/ 6333331 w 8655050"/>
              <a:gd name="connsiteY84" fmla="*/ 272281 h 434482"/>
              <a:gd name="connsiteX85" fmla="*/ 6413500 w 8655050"/>
              <a:gd name="connsiteY85" fmla="*/ 96862 h 434482"/>
              <a:gd name="connsiteX86" fmla="*/ 6502400 w 8655050"/>
              <a:gd name="connsiteY86" fmla="*/ 819 h 434482"/>
              <a:gd name="connsiteX87" fmla="*/ 6610350 w 8655050"/>
              <a:gd name="connsiteY87" fmla="*/ 135756 h 434482"/>
              <a:gd name="connsiteX88" fmla="*/ 6686550 w 8655050"/>
              <a:gd name="connsiteY88" fmla="*/ 311175 h 434482"/>
              <a:gd name="connsiteX89" fmla="*/ 6796881 w 8655050"/>
              <a:gd name="connsiteY89" fmla="*/ 428650 h 434482"/>
              <a:gd name="connsiteX90" fmla="*/ 6908800 w 8655050"/>
              <a:gd name="connsiteY90" fmla="*/ 281806 h 434482"/>
              <a:gd name="connsiteX91" fmla="*/ 6995318 w 8655050"/>
              <a:gd name="connsiteY91" fmla="*/ 91306 h 434482"/>
              <a:gd name="connsiteX92" fmla="*/ 7073900 w 8655050"/>
              <a:gd name="connsiteY92" fmla="*/ 3200 h 434482"/>
              <a:gd name="connsiteX93" fmla="*/ 7158037 w 8655050"/>
              <a:gd name="connsiteY93" fmla="*/ 70669 h 434482"/>
              <a:gd name="connsiteX94" fmla="*/ 7244556 w 8655050"/>
              <a:gd name="connsiteY94" fmla="*/ 255612 h 434482"/>
              <a:gd name="connsiteX95" fmla="*/ 7327900 w 8655050"/>
              <a:gd name="connsiteY95" fmla="*/ 408806 h 434482"/>
              <a:gd name="connsiteX96" fmla="*/ 7404100 w 8655050"/>
              <a:gd name="connsiteY96" fmla="*/ 411981 h 434482"/>
              <a:gd name="connsiteX97" fmla="*/ 7498557 w 8655050"/>
              <a:gd name="connsiteY97" fmla="*/ 251643 h 434482"/>
              <a:gd name="connsiteX98" fmla="*/ 7574756 w 8655050"/>
              <a:gd name="connsiteY98" fmla="*/ 89718 h 434482"/>
              <a:gd name="connsiteX99" fmla="*/ 7649369 w 8655050"/>
              <a:gd name="connsiteY99" fmla="*/ 4788 h 434482"/>
              <a:gd name="connsiteX100" fmla="*/ 7716044 w 8655050"/>
              <a:gd name="connsiteY100" fmla="*/ 38126 h 434482"/>
              <a:gd name="connsiteX101" fmla="*/ 7767638 w 8655050"/>
              <a:gd name="connsiteY101" fmla="*/ 131787 h 434482"/>
              <a:gd name="connsiteX102" fmla="*/ 7848600 w 8655050"/>
              <a:gd name="connsiteY102" fmla="*/ 307206 h 434482"/>
              <a:gd name="connsiteX103" fmla="*/ 7955757 w 8655050"/>
              <a:gd name="connsiteY103" fmla="*/ 428650 h 434482"/>
              <a:gd name="connsiteX104" fmla="*/ 8080375 w 8655050"/>
              <a:gd name="connsiteY104" fmla="*/ 254024 h 434482"/>
              <a:gd name="connsiteX105" fmla="*/ 8153400 w 8655050"/>
              <a:gd name="connsiteY105" fmla="*/ 91306 h 434482"/>
              <a:gd name="connsiteX106" fmla="*/ 8236744 w 8655050"/>
              <a:gd name="connsiteY106" fmla="*/ 3199 h 434482"/>
              <a:gd name="connsiteX107" fmla="*/ 8336756 w 8655050"/>
              <a:gd name="connsiteY107" fmla="*/ 106388 h 434482"/>
              <a:gd name="connsiteX108" fmla="*/ 8412956 w 8655050"/>
              <a:gd name="connsiteY108" fmla="*/ 279425 h 434482"/>
              <a:gd name="connsiteX109" fmla="*/ 8528843 w 8655050"/>
              <a:gd name="connsiteY109" fmla="*/ 426268 h 434482"/>
              <a:gd name="connsiteX110" fmla="*/ 8605044 w 8655050"/>
              <a:gd name="connsiteY110" fmla="*/ 360387 h 434482"/>
              <a:gd name="connsiteX111" fmla="*/ 8655050 w 8655050"/>
              <a:gd name="connsiteY111" fmla="*/ 254819 h 434482"/>
              <a:gd name="connsiteX0" fmla="*/ 0 w 8655050"/>
              <a:gd name="connsiteY0" fmla="*/ 179892 h 434168"/>
              <a:gd name="connsiteX1" fmla="*/ 41275 w 8655050"/>
              <a:gd name="connsiteY1" fmla="*/ 87817 h 434168"/>
              <a:gd name="connsiteX2" fmla="*/ 81757 w 8655050"/>
              <a:gd name="connsiteY2" fmla="*/ 25904 h 434168"/>
              <a:gd name="connsiteX3" fmla="*/ 128587 w 8655050"/>
              <a:gd name="connsiteY3" fmla="*/ 5267 h 434168"/>
              <a:gd name="connsiteX4" fmla="*/ 183356 w 8655050"/>
              <a:gd name="connsiteY4" fmla="*/ 38604 h 434168"/>
              <a:gd name="connsiteX5" fmla="*/ 280193 w 8655050"/>
              <a:gd name="connsiteY5" fmla="*/ 227517 h 434168"/>
              <a:gd name="connsiteX6" fmla="*/ 324643 w 8655050"/>
              <a:gd name="connsiteY6" fmla="*/ 330705 h 434168"/>
              <a:gd name="connsiteX7" fmla="*/ 396082 w 8655050"/>
              <a:gd name="connsiteY7" fmla="*/ 418018 h 434168"/>
              <a:gd name="connsiteX8" fmla="*/ 462756 w 8655050"/>
              <a:gd name="connsiteY8" fmla="*/ 397380 h 434168"/>
              <a:gd name="connsiteX9" fmla="*/ 545306 w 8655050"/>
              <a:gd name="connsiteY9" fmla="*/ 252122 h 434168"/>
              <a:gd name="connsiteX10" fmla="*/ 619919 w 8655050"/>
              <a:gd name="connsiteY10" fmla="*/ 97342 h 434168"/>
              <a:gd name="connsiteX11" fmla="*/ 658019 w 8655050"/>
              <a:gd name="connsiteY11" fmla="*/ 35430 h 434168"/>
              <a:gd name="connsiteX12" fmla="*/ 708025 w 8655050"/>
              <a:gd name="connsiteY12" fmla="*/ 5268 h 434168"/>
              <a:gd name="connsiteX13" fmla="*/ 767557 w 8655050"/>
              <a:gd name="connsiteY13" fmla="*/ 47336 h 434168"/>
              <a:gd name="connsiteX14" fmla="*/ 852488 w 8655050"/>
              <a:gd name="connsiteY14" fmla="*/ 217198 h 434168"/>
              <a:gd name="connsiteX15" fmla="*/ 910432 w 8655050"/>
              <a:gd name="connsiteY15" fmla="*/ 344993 h 434168"/>
              <a:gd name="connsiteX16" fmla="*/ 989013 w 8655050"/>
              <a:gd name="connsiteY16" fmla="*/ 425954 h 434168"/>
              <a:gd name="connsiteX17" fmla="*/ 1062832 w 8655050"/>
              <a:gd name="connsiteY17" fmla="*/ 378329 h 434168"/>
              <a:gd name="connsiteX18" fmla="*/ 1124744 w 8655050"/>
              <a:gd name="connsiteY18" fmla="*/ 263236 h 434168"/>
              <a:gd name="connsiteX19" fmla="*/ 1227931 w 8655050"/>
              <a:gd name="connsiteY19" fmla="*/ 44161 h 434168"/>
              <a:gd name="connsiteX20" fmla="*/ 1284288 w 8655050"/>
              <a:gd name="connsiteY20" fmla="*/ 4473 h 434168"/>
              <a:gd name="connsiteX21" fmla="*/ 1338263 w 8655050"/>
              <a:gd name="connsiteY21" fmla="*/ 37017 h 434168"/>
              <a:gd name="connsiteX22" fmla="*/ 1431925 w 8655050"/>
              <a:gd name="connsiteY22" fmla="*/ 204498 h 434168"/>
              <a:gd name="connsiteX23" fmla="*/ 1496219 w 8655050"/>
              <a:gd name="connsiteY23" fmla="*/ 349754 h 434168"/>
              <a:gd name="connsiteX24" fmla="*/ 1585913 w 8655050"/>
              <a:gd name="connsiteY24" fmla="*/ 424367 h 434168"/>
              <a:gd name="connsiteX25" fmla="*/ 1665288 w 8655050"/>
              <a:gd name="connsiteY25" fmla="*/ 330705 h 434168"/>
              <a:gd name="connsiteX26" fmla="*/ 1712913 w 8655050"/>
              <a:gd name="connsiteY26" fmla="*/ 229103 h 434168"/>
              <a:gd name="connsiteX27" fmla="*/ 1765300 w 8655050"/>
              <a:gd name="connsiteY27" fmla="*/ 121155 h 434168"/>
              <a:gd name="connsiteX28" fmla="*/ 1827211 w 8655050"/>
              <a:gd name="connsiteY28" fmla="*/ 18761 h 434168"/>
              <a:gd name="connsiteX29" fmla="*/ 1905000 w 8655050"/>
              <a:gd name="connsiteY29" fmla="*/ 20348 h 434168"/>
              <a:gd name="connsiteX30" fmla="*/ 1988344 w 8655050"/>
              <a:gd name="connsiteY30" fmla="*/ 157667 h 434168"/>
              <a:gd name="connsiteX31" fmla="*/ 2047082 w 8655050"/>
              <a:gd name="connsiteY31" fmla="*/ 291811 h 434168"/>
              <a:gd name="connsiteX32" fmla="*/ 2156618 w 8655050"/>
              <a:gd name="connsiteY32" fmla="*/ 430717 h 434168"/>
              <a:gd name="connsiteX33" fmla="*/ 2286000 w 8655050"/>
              <a:gd name="connsiteY33" fmla="*/ 256092 h 434168"/>
              <a:gd name="connsiteX34" fmla="*/ 2349500 w 8655050"/>
              <a:gd name="connsiteY34" fmla="*/ 103692 h 434168"/>
              <a:gd name="connsiteX35" fmla="*/ 2448718 w 8655050"/>
              <a:gd name="connsiteY35" fmla="*/ 3679 h 434168"/>
              <a:gd name="connsiteX36" fmla="*/ 2571750 w 8655050"/>
              <a:gd name="connsiteY36" fmla="*/ 164017 h 434168"/>
              <a:gd name="connsiteX37" fmla="*/ 2628900 w 8655050"/>
              <a:gd name="connsiteY37" fmla="*/ 294192 h 434168"/>
              <a:gd name="connsiteX38" fmla="*/ 2670176 w 8655050"/>
              <a:gd name="connsiteY38" fmla="*/ 371187 h 434168"/>
              <a:gd name="connsiteX39" fmla="*/ 2745581 w 8655050"/>
              <a:gd name="connsiteY39" fmla="*/ 429924 h 434168"/>
              <a:gd name="connsiteX40" fmla="*/ 2851150 w 8655050"/>
              <a:gd name="connsiteY40" fmla="*/ 292604 h 434168"/>
              <a:gd name="connsiteX41" fmla="*/ 2886868 w 8655050"/>
              <a:gd name="connsiteY41" fmla="*/ 197356 h 434168"/>
              <a:gd name="connsiteX42" fmla="*/ 2949574 w 8655050"/>
              <a:gd name="connsiteY42" fmla="*/ 74324 h 434168"/>
              <a:gd name="connsiteX43" fmla="*/ 3024188 w 8655050"/>
              <a:gd name="connsiteY43" fmla="*/ 6855 h 434168"/>
              <a:gd name="connsiteX44" fmla="*/ 3091656 w 8655050"/>
              <a:gd name="connsiteY44" fmla="*/ 61624 h 434168"/>
              <a:gd name="connsiteX45" fmla="*/ 3162300 w 8655050"/>
              <a:gd name="connsiteY45" fmla="*/ 189417 h 434168"/>
              <a:gd name="connsiteX46" fmla="*/ 3238500 w 8655050"/>
              <a:gd name="connsiteY46" fmla="*/ 353724 h 434168"/>
              <a:gd name="connsiteX47" fmla="*/ 3324226 w 8655050"/>
              <a:gd name="connsiteY47" fmla="*/ 425955 h 434168"/>
              <a:gd name="connsiteX48" fmla="*/ 3415507 w 8655050"/>
              <a:gd name="connsiteY48" fmla="*/ 321180 h 434168"/>
              <a:gd name="connsiteX49" fmla="*/ 3467894 w 8655050"/>
              <a:gd name="connsiteY49" fmla="*/ 200530 h 434168"/>
              <a:gd name="connsiteX50" fmla="*/ 3525043 w 8655050"/>
              <a:gd name="connsiteY50" fmla="*/ 78292 h 434168"/>
              <a:gd name="connsiteX51" fmla="*/ 3606800 w 8655050"/>
              <a:gd name="connsiteY51" fmla="*/ 2886 h 434168"/>
              <a:gd name="connsiteX52" fmla="*/ 3667920 w 8655050"/>
              <a:gd name="connsiteY52" fmla="*/ 54480 h 434168"/>
              <a:gd name="connsiteX53" fmla="*/ 3721894 w 8655050"/>
              <a:gd name="connsiteY53" fmla="*/ 148142 h 434168"/>
              <a:gd name="connsiteX54" fmla="*/ 3792538 w 8655050"/>
              <a:gd name="connsiteY54" fmla="*/ 303717 h 434168"/>
              <a:gd name="connsiteX55" fmla="*/ 3898900 w 8655050"/>
              <a:gd name="connsiteY55" fmla="*/ 433892 h 434168"/>
              <a:gd name="connsiteX56" fmla="*/ 4016375 w 8655050"/>
              <a:gd name="connsiteY56" fmla="*/ 269585 h 434168"/>
              <a:gd name="connsiteX57" fmla="*/ 4107656 w 8655050"/>
              <a:gd name="connsiteY57" fmla="*/ 75911 h 434168"/>
              <a:gd name="connsiteX58" fmla="*/ 4183857 w 8655050"/>
              <a:gd name="connsiteY58" fmla="*/ 4474 h 434168"/>
              <a:gd name="connsiteX59" fmla="*/ 4291013 w 8655050"/>
              <a:gd name="connsiteY59" fmla="*/ 125123 h 434168"/>
              <a:gd name="connsiteX60" fmla="*/ 4394200 w 8655050"/>
              <a:gd name="connsiteY60" fmla="*/ 357692 h 434168"/>
              <a:gd name="connsiteX61" fmla="*/ 4485481 w 8655050"/>
              <a:gd name="connsiteY61" fmla="*/ 428335 h 434168"/>
              <a:gd name="connsiteX62" fmla="*/ 4606131 w 8655050"/>
              <a:gd name="connsiteY62" fmla="*/ 244186 h 434168"/>
              <a:gd name="connsiteX63" fmla="*/ 4677569 w 8655050"/>
              <a:gd name="connsiteY63" fmla="*/ 96548 h 434168"/>
              <a:gd name="connsiteX64" fmla="*/ 4762500 w 8655050"/>
              <a:gd name="connsiteY64" fmla="*/ 504 h 434168"/>
              <a:gd name="connsiteX65" fmla="*/ 4856957 w 8655050"/>
              <a:gd name="connsiteY65" fmla="*/ 103692 h 434168"/>
              <a:gd name="connsiteX66" fmla="*/ 4906169 w 8655050"/>
              <a:gd name="connsiteY66" fmla="*/ 211644 h 434168"/>
              <a:gd name="connsiteX67" fmla="*/ 4976019 w 8655050"/>
              <a:gd name="connsiteY67" fmla="*/ 354517 h 434168"/>
              <a:gd name="connsiteX68" fmla="*/ 5060157 w 8655050"/>
              <a:gd name="connsiteY68" fmla="*/ 429924 h 434168"/>
              <a:gd name="connsiteX69" fmla="*/ 5164931 w 8655050"/>
              <a:gd name="connsiteY69" fmla="*/ 292605 h 434168"/>
              <a:gd name="connsiteX70" fmla="*/ 5270500 w 8655050"/>
              <a:gd name="connsiteY70" fmla="*/ 65592 h 434168"/>
              <a:gd name="connsiteX71" fmla="*/ 5342731 w 8655050"/>
              <a:gd name="connsiteY71" fmla="*/ 4473 h 434168"/>
              <a:gd name="connsiteX72" fmla="*/ 5410994 w 8655050"/>
              <a:gd name="connsiteY72" fmla="*/ 56863 h 434168"/>
              <a:gd name="connsiteX73" fmla="*/ 5489574 w 8655050"/>
              <a:gd name="connsiteY73" fmla="*/ 212436 h 434168"/>
              <a:gd name="connsiteX74" fmla="*/ 5564187 w 8655050"/>
              <a:gd name="connsiteY74" fmla="*/ 375154 h 434168"/>
              <a:gd name="connsiteX75" fmla="*/ 5651500 w 8655050"/>
              <a:gd name="connsiteY75" fmla="*/ 421192 h 434168"/>
              <a:gd name="connsiteX76" fmla="*/ 5745956 w 8655050"/>
              <a:gd name="connsiteY76" fmla="*/ 289430 h 434168"/>
              <a:gd name="connsiteX77" fmla="*/ 5847556 w 8655050"/>
              <a:gd name="connsiteY77" fmla="*/ 75117 h 434168"/>
              <a:gd name="connsiteX78" fmla="*/ 5926137 w 8655050"/>
              <a:gd name="connsiteY78" fmla="*/ 3680 h 434168"/>
              <a:gd name="connsiteX79" fmla="*/ 5996781 w 8655050"/>
              <a:gd name="connsiteY79" fmla="*/ 68767 h 434168"/>
              <a:gd name="connsiteX80" fmla="*/ 6048374 w 8655050"/>
              <a:gd name="connsiteY80" fmla="*/ 174336 h 434168"/>
              <a:gd name="connsiteX81" fmla="*/ 6125370 w 8655050"/>
              <a:gd name="connsiteY81" fmla="*/ 341022 h 434168"/>
              <a:gd name="connsiteX82" fmla="*/ 6212681 w 8655050"/>
              <a:gd name="connsiteY82" fmla="*/ 428335 h 434168"/>
              <a:gd name="connsiteX83" fmla="*/ 6277769 w 8655050"/>
              <a:gd name="connsiteY83" fmla="*/ 373567 h 434168"/>
              <a:gd name="connsiteX84" fmla="*/ 6333331 w 8655050"/>
              <a:gd name="connsiteY84" fmla="*/ 271967 h 434168"/>
              <a:gd name="connsiteX85" fmla="*/ 6413500 w 8655050"/>
              <a:gd name="connsiteY85" fmla="*/ 96548 h 434168"/>
              <a:gd name="connsiteX86" fmla="*/ 6502400 w 8655050"/>
              <a:gd name="connsiteY86" fmla="*/ 505 h 434168"/>
              <a:gd name="connsiteX87" fmla="*/ 6610350 w 8655050"/>
              <a:gd name="connsiteY87" fmla="*/ 135442 h 434168"/>
              <a:gd name="connsiteX88" fmla="*/ 6686550 w 8655050"/>
              <a:gd name="connsiteY88" fmla="*/ 310861 h 434168"/>
              <a:gd name="connsiteX89" fmla="*/ 6796881 w 8655050"/>
              <a:gd name="connsiteY89" fmla="*/ 428336 h 434168"/>
              <a:gd name="connsiteX90" fmla="*/ 6908800 w 8655050"/>
              <a:gd name="connsiteY90" fmla="*/ 281492 h 434168"/>
              <a:gd name="connsiteX91" fmla="*/ 6995318 w 8655050"/>
              <a:gd name="connsiteY91" fmla="*/ 90992 h 434168"/>
              <a:gd name="connsiteX92" fmla="*/ 7073900 w 8655050"/>
              <a:gd name="connsiteY92" fmla="*/ 2886 h 434168"/>
              <a:gd name="connsiteX93" fmla="*/ 7158037 w 8655050"/>
              <a:gd name="connsiteY93" fmla="*/ 70355 h 434168"/>
              <a:gd name="connsiteX94" fmla="*/ 7244556 w 8655050"/>
              <a:gd name="connsiteY94" fmla="*/ 255298 h 434168"/>
              <a:gd name="connsiteX95" fmla="*/ 7327900 w 8655050"/>
              <a:gd name="connsiteY95" fmla="*/ 408492 h 434168"/>
              <a:gd name="connsiteX96" fmla="*/ 7404100 w 8655050"/>
              <a:gd name="connsiteY96" fmla="*/ 411667 h 434168"/>
              <a:gd name="connsiteX97" fmla="*/ 7498557 w 8655050"/>
              <a:gd name="connsiteY97" fmla="*/ 251329 h 434168"/>
              <a:gd name="connsiteX98" fmla="*/ 7574756 w 8655050"/>
              <a:gd name="connsiteY98" fmla="*/ 89404 h 434168"/>
              <a:gd name="connsiteX99" fmla="*/ 7649369 w 8655050"/>
              <a:gd name="connsiteY99" fmla="*/ 4474 h 434168"/>
              <a:gd name="connsiteX100" fmla="*/ 7716044 w 8655050"/>
              <a:gd name="connsiteY100" fmla="*/ 37812 h 434168"/>
              <a:gd name="connsiteX101" fmla="*/ 7767638 w 8655050"/>
              <a:gd name="connsiteY101" fmla="*/ 131473 h 434168"/>
              <a:gd name="connsiteX102" fmla="*/ 7848600 w 8655050"/>
              <a:gd name="connsiteY102" fmla="*/ 306892 h 434168"/>
              <a:gd name="connsiteX103" fmla="*/ 7955757 w 8655050"/>
              <a:gd name="connsiteY103" fmla="*/ 428336 h 434168"/>
              <a:gd name="connsiteX104" fmla="*/ 8080375 w 8655050"/>
              <a:gd name="connsiteY104" fmla="*/ 253710 h 434168"/>
              <a:gd name="connsiteX105" fmla="*/ 8153400 w 8655050"/>
              <a:gd name="connsiteY105" fmla="*/ 90992 h 434168"/>
              <a:gd name="connsiteX106" fmla="*/ 8236744 w 8655050"/>
              <a:gd name="connsiteY106" fmla="*/ 2885 h 434168"/>
              <a:gd name="connsiteX107" fmla="*/ 8336756 w 8655050"/>
              <a:gd name="connsiteY107" fmla="*/ 106074 h 434168"/>
              <a:gd name="connsiteX108" fmla="*/ 8412956 w 8655050"/>
              <a:gd name="connsiteY108" fmla="*/ 279111 h 434168"/>
              <a:gd name="connsiteX109" fmla="*/ 8528843 w 8655050"/>
              <a:gd name="connsiteY109" fmla="*/ 425954 h 434168"/>
              <a:gd name="connsiteX110" fmla="*/ 8605044 w 8655050"/>
              <a:gd name="connsiteY110" fmla="*/ 360073 h 434168"/>
              <a:gd name="connsiteX111" fmla="*/ 8655050 w 8655050"/>
              <a:gd name="connsiteY111" fmla="*/ 254505 h 434168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6800 w 8655050"/>
              <a:gd name="connsiteY51" fmla="*/ 2886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79892 h 433192"/>
              <a:gd name="connsiteX1" fmla="*/ 41275 w 8655050"/>
              <a:gd name="connsiteY1" fmla="*/ 87817 h 433192"/>
              <a:gd name="connsiteX2" fmla="*/ 81757 w 8655050"/>
              <a:gd name="connsiteY2" fmla="*/ 25904 h 433192"/>
              <a:gd name="connsiteX3" fmla="*/ 128587 w 8655050"/>
              <a:gd name="connsiteY3" fmla="*/ 5267 h 433192"/>
              <a:gd name="connsiteX4" fmla="*/ 183356 w 8655050"/>
              <a:gd name="connsiteY4" fmla="*/ 38604 h 433192"/>
              <a:gd name="connsiteX5" fmla="*/ 280193 w 8655050"/>
              <a:gd name="connsiteY5" fmla="*/ 227517 h 433192"/>
              <a:gd name="connsiteX6" fmla="*/ 324643 w 8655050"/>
              <a:gd name="connsiteY6" fmla="*/ 330705 h 433192"/>
              <a:gd name="connsiteX7" fmla="*/ 396082 w 8655050"/>
              <a:gd name="connsiteY7" fmla="*/ 418018 h 433192"/>
              <a:gd name="connsiteX8" fmla="*/ 462756 w 8655050"/>
              <a:gd name="connsiteY8" fmla="*/ 397380 h 433192"/>
              <a:gd name="connsiteX9" fmla="*/ 545306 w 8655050"/>
              <a:gd name="connsiteY9" fmla="*/ 252122 h 433192"/>
              <a:gd name="connsiteX10" fmla="*/ 619919 w 8655050"/>
              <a:gd name="connsiteY10" fmla="*/ 97342 h 433192"/>
              <a:gd name="connsiteX11" fmla="*/ 658019 w 8655050"/>
              <a:gd name="connsiteY11" fmla="*/ 35430 h 433192"/>
              <a:gd name="connsiteX12" fmla="*/ 708025 w 8655050"/>
              <a:gd name="connsiteY12" fmla="*/ 5268 h 433192"/>
              <a:gd name="connsiteX13" fmla="*/ 767557 w 8655050"/>
              <a:gd name="connsiteY13" fmla="*/ 47336 h 433192"/>
              <a:gd name="connsiteX14" fmla="*/ 852488 w 8655050"/>
              <a:gd name="connsiteY14" fmla="*/ 217198 h 433192"/>
              <a:gd name="connsiteX15" fmla="*/ 910432 w 8655050"/>
              <a:gd name="connsiteY15" fmla="*/ 344993 h 433192"/>
              <a:gd name="connsiteX16" fmla="*/ 989013 w 8655050"/>
              <a:gd name="connsiteY16" fmla="*/ 425954 h 433192"/>
              <a:gd name="connsiteX17" fmla="*/ 1062832 w 8655050"/>
              <a:gd name="connsiteY17" fmla="*/ 378329 h 433192"/>
              <a:gd name="connsiteX18" fmla="*/ 1124744 w 8655050"/>
              <a:gd name="connsiteY18" fmla="*/ 263236 h 433192"/>
              <a:gd name="connsiteX19" fmla="*/ 1227931 w 8655050"/>
              <a:gd name="connsiteY19" fmla="*/ 44161 h 433192"/>
              <a:gd name="connsiteX20" fmla="*/ 1284288 w 8655050"/>
              <a:gd name="connsiteY20" fmla="*/ 4473 h 433192"/>
              <a:gd name="connsiteX21" fmla="*/ 1338263 w 8655050"/>
              <a:gd name="connsiteY21" fmla="*/ 37017 h 433192"/>
              <a:gd name="connsiteX22" fmla="*/ 1431925 w 8655050"/>
              <a:gd name="connsiteY22" fmla="*/ 204498 h 433192"/>
              <a:gd name="connsiteX23" fmla="*/ 1496219 w 8655050"/>
              <a:gd name="connsiteY23" fmla="*/ 349754 h 433192"/>
              <a:gd name="connsiteX24" fmla="*/ 1585913 w 8655050"/>
              <a:gd name="connsiteY24" fmla="*/ 424367 h 433192"/>
              <a:gd name="connsiteX25" fmla="*/ 1665288 w 8655050"/>
              <a:gd name="connsiteY25" fmla="*/ 330705 h 433192"/>
              <a:gd name="connsiteX26" fmla="*/ 1712913 w 8655050"/>
              <a:gd name="connsiteY26" fmla="*/ 229103 h 433192"/>
              <a:gd name="connsiteX27" fmla="*/ 1765300 w 8655050"/>
              <a:gd name="connsiteY27" fmla="*/ 121155 h 433192"/>
              <a:gd name="connsiteX28" fmla="*/ 1827211 w 8655050"/>
              <a:gd name="connsiteY28" fmla="*/ 18761 h 433192"/>
              <a:gd name="connsiteX29" fmla="*/ 1905000 w 8655050"/>
              <a:gd name="connsiteY29" fmla="*/ 20348 h 433192"/>
              <a:gd name="connsiteX30" fmla="*/ 1988344 w 8655050"/>
              <a:gd name="connsiteY30" fmla="*/ 157667 h 433192"/>
              <a:gd name="connsiteX31" fmla="*/ 2047082 w 8655050"/>
              <a:gd name="connsiteY31" fmla="*/ 291811 h 433192"/>
              <a:gd name="connsiteX32" fmla="*/ 2156618 w 8655050"/>
              <a:gd name="connsiteY32" fmla="*/ 430717 h 433192"/>
              <a:gd name="connsiteX33" fmla="*/ 2286000 w 8655050"/>
              <a:gd name="connsiteY33" fmla="*/ 256092 h 433192"/>
              <a:gd name="connsiteX34" fmla="*/ 2349500 w 8655050"/>
              <a:gd name="connsiteY34" fmla="*/ 103692 h 433192"/>
              <a:gd name="connsiteX35" fmla="*/ 2448718 w 8655050"/>
              <a:gd name="connsiteY35" fmla="*/ 3679 h 433192"/>
              <a:gd name="connsiteX36" fmla="*/ 2571750 w 8655050"/>
              <a:gd name="connsiteY36" fmla="*/ 164017 h 433192"/>
              <a:gd name="connsiteX37" fmla="*/ 2628900 w 8655050"/>
              <a:gd name="connsiteY37" fmla="*/ 294192 h 433192"/>
              <a:gd name="connsiteX38" fmla="*/ 2670176 w 8655050"/>
              <a:gd name="connsiteY38" fmla="*/ 371187 h 433192"/>
              <a:gd name="connsiteX39" fmla="*/ 2745581 w 8655050"/>
              <a:gd name="connsiteY39" fmla="*/ 429924 h 433192"/>
              <a:gd name="connsiteX40" fmla="*/ 2851150 w 8655050"/>
              <a:gd name="connsiteY40" fmla="*/ 292604 h 433192"/>
              <a:gd name="connsiteX41" fmla="*/ 2886868 w 8655050"/>
              <a:gd name="connsiteY41" fmla="*/ 197356 h 433192"/>
              <a:gd name="connsiteX42" fmla="*/ 2949574 w 8655050"/>
              <a:gd name="connsiteY42" fmla="*/ 74324 h 433192"/>
              <a:gd name="connsiteX43" fmla="*/ 3024188 w 8655050"/>
              <a:gd name="connsiteY43" fmla="*/ 6855 h 433192"/>
              <a:gd name="connsiteX44" fmla="*/ 3091656 w 8655050"/>
              <a:gd name="connsiteY44" fmla="*/ 61624 h 433192"/>
              <a:gd name="connsiteX45" fmla="*/ 3162300 w 8655050"/>
              <a:gd name="connsiteY45" fmla="*/ 189417 h 433192"/>
              <a:gd name="connsiteX46" fmla="*/ 3238500 w 8655050"/>
              <a:gd name="connsiteY46" fmla="*/ 353724 h 433192"/>
              <a:gd name="connsiteX47" fmla="*/ 3324226 w 8655050"/>
              <a:gd name="connsiteY47" fmla="*/ 425955 h 433192"/>
              <a:gd name="connsiteX48" fmla="*/ 3415507 w 8655050"/>
              <a:gd name="connsiteY48" fmla="*/ 321180 h 433192"/>
              <a:gd name="connsiteX49" fmla="*/ 3467894 w 8655050"/>
              <a:gd name="connsiteY49" fmla="*/ 200530 h 433192"/>
              <a:gd name="connsiteX50" fmla="*/ 3525043 w 8655050"/>
              <a:gd name="connsiteY50" fmla="*/ 78292 h 433192"/>
              <a:gd name="connsiteX51" fmla="*/ 3602037 w 8655050"/>
              <a:gd name="connsiteY51" fmla="*/ 505 h 433192"/>
              <a:gd name="connsiteX52" fmla="*/ 3667920 w 8655050"/>
              <a:gd name="connsiteY52" fmla="*/ 54480 h 433192"/>
              <a:gd name="connsiteX53" fmla="*/ 3721894 w 8655050"/>
              <a:gd name="connsiteY53" fmla="*/ 148142 h 433192"/>
              <a:gd name="connsiteX54" fmla="*/ 3792538 w 8655050"/>
              <a:gd name="connsiteY54" fmla="*/ 303717 h 433192"/>
              <a:gd name="connsiteX55" fmla="*/ 3898900 w 8655050"/>
              <a:gd name="connsiteY55" fmla="*/ 426749 h 433192"/>
              <a:gd name="connsiteX56" fmla="*/ 4016375 w 8655050"/>
              <a:gd name="connsiteY56" fmla="*/ 269585 h 433192"/>
              <a:gd name="connsiteX57" fmla="*/ 4107656 w 8655050"/>
              <a:gd name="connsiteY57" fmla="*/ 75911 h 433192"/>
              <a:gd name="connsiteX58" fmla="*/ 4183857 w 8655050"/>
              <a:gd name="connsiteY58" fmla="*/ 4474 h 433192"/>
              <a:gd name="connsiteX59" fmla="*/ 4291013 w 8655050"/>
              <a:gd name="connsiteY59" fmla="*/ 125123 h 433192"/>
              <a:gd name="connsiteX60" fmla="*/ 4394200 w 8655050"/>
              <a:gd name="connsiteY60" fmla="*/ 357692 h 433192"/>
              <a:gd name="connsiteX61" fmla="*/ 4485481 w 8655050"/>
              <a:gd name="connsiteY61" fmla="*/ 428335 h 433192"/>
              <a:gd name="connsiteX62" fmla="*/ 4606131 w 8655050"/>
              <a:gd name="connsiteY62" fmla="*/ 244186 h 433192"/>
              <a:gd name="connsiteX63" fmla="*/ 4677569 w 8655050"/>
              <a:gd name="connsiteY63" fmla="*/ 96548 h 433192"/>
              <a:gd name="connsiteX64" fmla="*/ 4762500 w 8655050"/>
              <a:gd name="connsiteY64" fmla="*/ 504 h 433192"/>
              <a:gd name="connsiteX65" fmla="*/ 4856957 w 8655050"/>
              <a:gd name="connsiteY65" fmla="*/ 103692 h 433192"/>
              <a:gd name="connsiteX66" fmla="*/ 4906169 w 8655050"/>
              <a:gd name="connsiteY66" fmla="*/ 211644 h 433192"/>
              <a:gd name="connsiteX67" fmla="*/ 4976019 w 8655050"/>
              <a:gd name="connsiteY67" fmla="*/ 354517 h 433192"/>
              <a:gd name="connsiteX68" fmla="*/ 5060157 w 8655050"/>
              <a:gd name="connsiteY68" fmla="*/ 429924 h 433192"/>
              <a:gd name="connsiteX69" fmla="*/ 5164931 w 8655050"/>
              <a:gd name="connsiteY69" fmla="*/ 292605 h 433192"/>
              <a:gd name="connsiteX70" fmla="*/ 5270500 w 8655050"/>
              <a:gd name="connsiteY70" fmla="*/ 65592 h 433192"/>
              <a:gd name="connsiteX71" fmla="*/ 5342731 w 8655050"/>
              <a:gd name="connsiteY71" fmla="*/ 4473 h 433192"/>
              <a:gd name="connsiteX72" fmla="*/ 5410994 w 8655050"/>
              <a:gd name="connsiteY72" fmla="*/ 56863 h 433192"/>
              <a:gd name="connsiteX73" fmla="*/ 5489574 w 8655050"/>
              <a:gd name="connsiteY73" fmla="*/ 212436 h 433192"/>
              <a:gd name="connsiteX74" fmla="*/ 5564187 w 8655050"/>
              <a:gd name="connsiteY74" fmla="*/ 375154 h 433192"/>
              <a:gd name="connsiteX75" fmla="*/ 5651500 w 8655050"/>
              <a:gd name="connsiteY75" fmla="*/ 421192 h 433192"/>
              <a:gd name="connsiteX76" fmla="*/ 5745956 w 8655050"/>
              <a:gd name="connsiteY76" fmla="*/ 289430 h 433192"/>
              <a:gd name="connsiteX77" fmla="*/ 5847556 w 8655050"/>
              <a:gd name="connsiteY77" fmla="*/ 75117 h 433192"/>
              <a:gd name="connsiteX78" fmla="*/ 5926137 w 8655050"/>
              <a:gd name="connsiteY78" fmla="*/ 3680 h 433192"/>
              <a:gd name="connsiteX79" fmla="*/ 5996781 w 8655050"/>
              <a:gd name="connsiteY79" fmla="*/ 68767 h 433192"/>
              <a:gd name="connsiteX80" fmla="*/ 6048374 w 8655050"/>
              <a:gd name="connsiteY80" fmla="*/ 174336 h 433192"/>
              <a:gd name="connsiteX81" fmla="*/ 6125370 w 8655050"/>
              <a:gd name="connsiteY81" fmla="*/ 341022 h 433192"/>
              <a:gd name="connsiteX82" fmla="*/ 6212681 w 8655050"/>
              <a:gd name="connsiteY82" fmla="*/ 428335 h 433192"/>
              <a:gd name="connsiteX83" fmla="*/ 6277769 w 8655050"/>
              <a:gd name="connsiteY83" fmla="*/ 373567 h 433192"/>
              <a:gd name="connsiteX84" fmla="*/ 6333331 w 8655050"/>
              <a:gd name="connsiteY84" fmla="*/ 271967 h 433192"/>
              <a:gd name="connsiteX85" fmla="*/ 6413500 w 8655050"/>
              <a:gd name="connsiteY85" fmla="*/ 96548 h 433192"/>
              <a:gd name="connsiteX86" fmla="*/ 6502400 w 8655050"/>
              <a:gd name="connsiteY86" fmla="*/ 505 h 433192"/>
              <a:gd name="connsiteX87" fmla="*/ 6610350 w 8655050"/>
              <a:gd name="connsiteY87" fmla="*/ 135442 h 433192"/>
              <a:gd name="connsiteX88" fmla="*/ 6686550 w 8655050"/>
              <a:gd name="connsiteY88" fmla="*/ 310861 h 433192"/>
              <a:gd name="connsiteX89" fmla="*/ 6796881 w 8655050"/>
              <a:gd name="connsiteY89" fmla="*/ 428336 h 433192"/>
              <a:gd name="connsiteX90" fmla="*/ 6908800 w 8655050"/>
              <a:gd name="connsiteY90" fmla="*/ 281492 h 433192"/>
              <a:gd name="connsiteX91" fmla="*/ 6995318 w 8655050"/>
              <a:gd name="connsiteY91" fmla="*/ 90992 h 433192"/>
              <a:gd name="connsiteX92" fmla="*/ 7073900 w 8655050"/>
              <a:gd name="connsiteY92" fmla="*/ 2886 h 433192"/>
              <a:gd name="connsiteX93" fmla="*/ 7158037 w 8655050"/>
              <a:gd name="connsiteY93" fmla="*/ 70355 h 433192"/>
              <a:gd name="connsiteX94" fmla="*/ 7244556 w 8655050"/>
              <a:gd name="connsiteY94" fmla="*/ 255298 h 433192"/>
              <a:gd name="connsiteX95" fmla="*/ 7327900 w 8655050"/>
              <a:gd name="connsiteY95" fmla="*/ 408492 h 433192"/>
              <a:gd name="connsiteX96" fmla="*/ 7404100 w 8655050"/>
              <a:gd name="connsiteY96" fmla="*/ 411667 h 433192"/>
              <a:gd name="connsiteX97" fmla="*/ 7498557 w 8655050"/>
              <a:gd name="connsiteY97" fmla="*/ 251329 h 433192"/>
              <a:gd name="connsiteX98" fmla="*/ 7574756 w 8655050"/>
              <a:gd name="connsiteY98" fmla="*/ 89404 h 433192"/>
              <a:gd name="connsiteX99" fmla="*/ 7649369 w 8655050"/>
              <a:gd name="connsiteY99" fmla="*/ 4474 h 433192"/>
              <a:gd name="connsiteX100" fmla="*/ 7716044 w 8655050"/>
              <a:gd name="connsiteY100" fmla="*/ 37812 h 433192"/>
              <a:gd name="connsiteX101" fmla="*/ 7767638 w 8655050"/>
              <a:gd name="connsiteY101" fmla="*/ 131473 h 433192"/>
              <a:gd name="connsiteX102" fmla="*/ 7848600 w 8655050"/>
              <a:gd name="connsiteY102" fmla="*/ 306892 h 433192"/>
              <a:gd name="connsiteX103" fmla="*/ 7955757 w 8655050"/>
              <a:gd name="connsiteY103" fmla="*/ 428336 h 433192"/>
              <a:gd name="connsiteX104" fmla="*/ 8080375 w 8655050"/>
              <a:gd name="connsiteY104" fmla="*/ 253710 h 433192"/>
              <a:gd name="connsiteX105" fmla="*/ 8153400 w 8655050"/>
              <a:gd name="connsiteY105" fmla="*/ 90992 h 433192"/>
              <a:gd name="connsiteX106" fmla="*/ 8236744 w 8655050"/>
              <a:gd name="connsiteY106" fmla="*/ 2885 h 433192"/>
              <a:gd name="connsiteX107" fmla="*/ 8336756 w 8655050"/>
              <a:gd name="connsiteY107" fmla="*/ 106074 h 433192"/>
              <a:gd name="connsiteX108" fmla="*/ 8412956 w 8655050"/>
              <a:gd name="connsiteY108" fmla="*/ 279111 h 433192"/>
              <a:gd name="connsiteX109" fmla="*/ 8528843 w 8655050"/>
              <a:gd name="connsiteY109" fmla="*/ 425954 h 433192"/>
              <a:gd name="connsiteX110" fmla="*/ 8605044 w 8655050"/>
              <a:gd name="connsiteY110" fmla="*/ 360073 h 433192"/>
              <a:gd name="connsiteX111" fmla="*/ 8655050 w 8655050"/>
              <a:gd name="connsiteY111" fmla="*/ 254505 h 43319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62300 w 8655050"/>
              <a:gd name="connsiteY45" fmla="*/ 189797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8500 w 8655050"/>
              <a:gd name="connsiteY46" fmla="*/ 354104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24226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5581 w 8655050"/>
              <a:gd name="connsiteY39" fmla="*/ 430304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3160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49500 w 8655050"/>
              <a:gd name="connsiteY34" fmla="*/ 104072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4747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31925 w 8655050"/>
              <a:gd name="connsiteY22" fmla="*/ 204878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18398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9919 w 8655050"/>
              <a:gd name="connsiteY10" fmla="*/ 97722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6472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8381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51150 w 8655050"/>
              <a:gd name="connsiteY40" fmla="*/ 292984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48769 w 8655050"/>
              <a:gd name="connsiteY40" fmla="*/ 288221 h 433572"/>
              <a:gd name="connsiteX41" fmla="*/ 2886868 w 8655050"/>
              <a:gd name="connsiteY41" fmla="*/ 197736 h 433572"/>
              <a:gd name="connsiteX42" fmla="*/ 2949574 w 8655050"/>
              <a:gd name="connsiteY42" fmla="*/ 74704 h 433572"/>
              <a:gd name="connsiteX43" fmla="*/ 3024188 w 8655050"/>
              <a:gd name="connsiteY43" fmla="*/ 91 h 433572"/>
              <a:gd name="connsiteX44" fmla="*/ 3091656 w 8655050"/>
              <a:gd name="connsiteY44" fmla="*/ 62004 h 433572"/>
              <a:gd name="connsiteX45" fmla="*/ 3159918 w 8655050"/>
              <a:gd name="connsiteY45" fmla="*/ 187416 h 433572"/>
              <a:gd name="connsiteX46" fmla="*/ 3236119 w 8655050"/>
              <a:gd name="connsiteY46" fmla="*/ 356485 h 433572"/>
              <a:gd name="connsiteX47" fmla="*/ 3314701 w 8655050"/>
              <a:gd name="connsiteY47" fmla="*/ 426335 h 433572"/>
              <a:gd name="connsiteX48" fmla="*/ 3415507 w 8655050"/>
              <a:gd name="connsiteY48" fmla="*/ 321560 h 433572"/>
              <a:gd name="connsiteX49" fmla="*/ 3467894 w 8655050"/>
              <a:gd name="connsiteY49" fmla="*/ 200910 h 433572"/>
              <a:gd name="connsiteX50" fmla="*/ 3525043 w 8655050"/>
              <a:gd name="connsiteY50" fmla="*/ 78672 h 433572"/>
              <a:gd name="connsiteX51" fmla="*/ 3602037 w 8655050"/>
              <a:gd name="connsiteY51" fmla="*/ 885 h 433572"/>
              <a:gd name="connsiteX52" fmla="*/ 3667920 w 8655050"/>
              <a:gd name="connsiteY52" fmla="*/ 54860 h 433572"/>
              <a:gd name="connsiteX53" fmla="*/ 3721894 w 8655050"/>
              <a:gd name="connsiteY53" fmla="*/ 148522 h 433572"/>
              <a:gd name="connsiteX54" fmla="*/ 3792538 w 8655050"/>
              <a:gd name="connsiteY54" fmla="*/ 304097 h 433572"/>
              <a:gd name="connsiteX55" fmla="*/ 3898900 w 8655050"/>
              <a:gd name="connsiteY55" fmla="*/ 427129 h 433572"/>
              <a:gd name="connsiteX56" fmla="*/ 4016375 w 8655050"/>
              <a:gd name="connsiteY56" fmla="*/ 269965 h 433572"/>
              <a:gd name="connsiteX57" fmla="*/ 4107656 w 8655050"/>
              <a:gd name="connsiteY57" fmla="*/ 76291 h 433572"/>
              <a:gd name="connsiteX58" fmla="*/ 4183857 w 8655050"/>
              <a:gd name="connsiteY58" fmla="*/ 4854 h 433572"/>
              <a:gd name="connsiteX59" fmla="*/ 4291013 w 8655050"/>
              <a:gd name="connsiteY59" fmla="*/ 125503 h 433572"/>
              <a:gd name="connsiteX60" fmla="*/ 4394200 w 8655050"/>
              <a:gd name="connsiteY60" fmla="*/ 358072 h 433572"/>
              <a:gd name="connsiteX61" fmla="*/ 4485481 w 8655050"/>
              <a:gd name="connsiteY61" fmla="*/ 428715 h 433572"/>
              <a:gd name="connsiteX62" fmla="*/ 4606131 w 8655050"/>
              <a:gd name="connsiteY62" fmla="*/ 244566 h 433572"/>
              <a:gd name="connsiteX63" fmla="*/ 4677569 w 8655050"/>
              <a:gd name="connsiteY63" fmla="*/ 96928 h 433572"/>
              <a:gd name="connsiteX64" fmla="*/ 4762500 w 8655050"/>
              <a:gd name="connsiteY64" fmla="*/ 884 h 433572"/>
              <a:gd name="connsiteX65" fmla="*/ 4856957 w 8655050"/>
              <a:gd name="connsiteY65" fmla="*/ 104072 h 433572"/>
              <a:gd name="connsiteX66" fmla="*/ 4906169 w 8655050"/>
              <a:gd name="connsiteY66" fmla="*/ 212024 h 433572"/>
              <a:gd name="connsiteX67" fmla="*/ 4976019 w 8655050"/>
              <a:gd name="connsiteY67" fmla="*/ 354897 h 433572"/>
              <a:gd name="connsiteX68" fmla="*/ 5060157 w 8655050"/>
              <a:gd name="connsiteY68" fmla="*/ 430304 h 433572"/>
              <a:gd name="connsiteX69" fmla="*/ 5164931 w 8655050"/>
              <a:gd name="connsiteY69" fmla="*/ 292985 h 433572"/>
              <a:gd name="connsiteX70" fmla="*/ 5270500 w 8655050"/>
              <a:gd name="connsiteY70" fmla="*/ 65972 h 433572"/>
              <a:gd name="connsiteX71" fmla="*/ 5342731 w 8655050"/>
              <a:gd name="connsiteY71" fmla="*/ 4853 h 433572"/>
              <a:gd name="connsiteX72" fmla="*/ 5410994 w 8655050"/>
              <a:gd name="connsiteY72" fmla="*/ 57243 h 433572"/>
              <a:gd name="connsiteX73" fmla="*/ 5489574 w 8655050"/>
              <a:gd name="connsiteY73" fmla="*/ 212816 h 433572"/>
              <a:gd name="connsiteX74" fmla="*/ 5564187 w 8655050"/>
              <a:gd name="connsiteY74" fmla="*/ 375534 h 433572"/>
              <a:gd name="connsiteX75" fmla="*/ 5651500 w 8655050"/>
              <a:gd name="connsiteY75" fmla="*/ 421572 h 433572"/>
              <a:gd name="connsiteX76" fmla="*/ 5745956 w 8655050"/>
              <a:gd name="connsiteY76" fmla="*/ 289810 h 433572"/>
              <a:gd name="connsiteX77" fmla="*/ 5847556 w 8655050"/>
              <a:gd name="connsiteY77" fmla="*/ 75497 h 433572"/>
              <a:gd name="connsiteX78" fmla="*/ 5926137 w 8655050"/>
              <a:gd name="connsiteY78" fmla="*/ 4060 h 433572"/>
              <a:gd name="connsiteX79" fmla="*/ 5996781 w 8655050"/>
              <a:gd name="connsiteY79" fmla="*/ 69147 h 433572"/>
              <a:gd name="connsiteX80" fmla="*/ 6048374 w 8655050"/>
              <a:gd name="connsiteY80" fmla="*/ 174716 h 433572"/>
              <a:gd name="connsiteX81" fmla="*/ 6125370 w 8655050"/>
              <a:gd name="connsiteY81" fmla="*/ 341402 h 433572"/>
              <a:gd name="connsiteX82" fmla="*/ 6212681 w 8655050"/>
              <a:gd name="connsiteY82" fmla="*/ 428715 h 433572"/>
              <a:gd name="connsiteX83" fmla="*/ 6277769 w 8655050"/>
              <a:gd name="connsiteY83" fmla="*/ 373947 h 433572"/>
              <a:gd name="connsiteX84" fmla="*/ 6333331 w 8655050"/>
              <a:gd name="connsiteY84" fmla="*/ 272347 h 433572"/>
              <a:gd name="connsiteX85" fmla="*/ 6413500 w 8655050"/>
              <a:gd name="connsiteY85" fmla="*/ 96928 h 433572"/>
              <a:gd name="connsiteX86" fmla="*/ 6502400 w 8655050"/>
              <a:gd name="connsiteY86" fmla="*/ 885 h 433572"/>
              <a:gd name="connsiteX87" fmla="*/ 6610350 w 8655050"/>
              <a:gd name="connsiteY87" fmla="*/ 135822 h 433572"/>
              <a:gd name="connsiteX88" fmla="*/ 6686550 w 8655050"/>
              <a:gd name="connsiteY88" fmla="*/ 311241 h 433572"/>
              <a:gd name="connsiteX89" fmla="*/ 6796881 w 8655050"/>
              <a:gd name="connsiteY89" fmla="*/ 428716 h 433572"/>
              <a:gd name="connsiteX90" fmla="*/ 6908800 w 8655050"/>
              <a:gd name="connsiteY90" fmla="*/ 281872 h 433572"/>
              <a:gd name="connsiteX91" fmla="*/ 6995318 w 8655050"/>
              <a:gd name="connsiteY91" fmla="*/ 91372 h 433572"/>
              <a:gd name="connsiteX92" fmla="*/ 7073900 w 8655050"/>
              <a:gd name="connsiteY92" fmla="*/ 3266 h 433572"/>
              <a:gd name="connsiteX93" fmla="*/ 7158037 w 8655050"/>
              <a:gd name="connsiteY93" fmla="*/ 70735 h 433572"/>
              <a:gd name="connsiteX94" fmla="*/ 7244556 w 8655050"/>
              <a:gd name="connsiteY94" fmla="*/ 255678 h 433572"/>
              <a:gd name="connsiteX95" fmla="*/ 7327900 w 8655050"/>
              <a:gd name="connsiteY95" fmla="*/ 408872 h 433572"/>
              <a:gd name="connsiteX96" fmla="*/ 7404100 w 8655050"/>
              <a:gd name="connsiteY96" fmla="*/ 412047 h 433572"/>
              <a:gd name="connsiteX97" fmla="*/ 7498557 w 8655050"/>
              <a:gd name="connsiteY97" fmla="*/ 251709 h 433572"/>
              <a:gd name="connsiteX98" fmla="*/ 7574756 w 8655050"/>
              <a:gd name="connsiteY98" fmla="*/ 89784 h 433572"/>
              <a:gd name="connsiteX99" fmla="*/ 7649369 w 8655050"/>
              <a:gd name="connsiteY99" fmla="*/ 4854 h 433572"/>
              <a:gd name="connsiteX100" fmla="*/ 7716044 w 8655050"/>
              <a:gd name="connsiteY100" fmla="*/ 38192 h 433572"/>
              <a:gd name="connsiteX101" fmla="*/ 7767638 w 8655050"/>
              <a:gd name="connsiteY101" fmla="*/ 131853 h 433572"/>
              <a:gd name="connsiteX102" fmla="*/ 7848600 w 8655050"/>
              <a:gd name="connsiteY102" fmla="*/ 307272 h 433572"/>
              <a:gd name="connsiteX103" fmla="*/ 7955757 w 8655050"/>
              <a:gd name="connsiteY103" fmla="*/ 428716 h 433572"/>
              <a:gd name="connsiteX104" fmla="*/ 8080375 w 8655050"/>
              <a:gd name="connsiteY104" fmla="*/ 254090 h 433572"/>
              <a:gd name="connsiteX105" fmla="*/ 8153400 w 8655050"/>
              <a:gd name="connsiteY105" fmla="*/ 91372 h 433572"/>
              <a:gd name="connsiteX106" fmla="*/ 8236744 w 8655050"/>
              <a:gd name="connsiteY106" fmla="*/ 3265 h 433572"/>
              <a:gd name="connsiteX107" fmla="*/ 8336756 w 8655050"/>
              <a:gd name="connsiteY107" fmla="*/ 106454 h 433572"/>
              <a:gd name="connsiteX108" fmla="*/ 8412956 w 8655050"/>
              <a:gd name="connsiteY108" fmla="*/ 279491 h 433572"/>
              <a:gd name="connsiteX109" fmla="*/ 8528843 w 8655050"/>
              <a:gd name="connsiteY109" fmla="*/ 426334 h 433572"/>
              <a:gd name="connsiteX110" fmla="*/ 8605044 w 8655050"/>
              <a:gd name="connsiteY110" fmla="*/ 360453 h 433572"/>
              <a:gd name="connsiteX111" fmla="*/ 8655050 w 8655050"/>
              <a:gd name="connsiteY111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05906 w 8655050"/>
              <a:gd name="connsiteY40" fmla="*/ 359660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43200 w 8655050"/>
              <a:gd name="connsiteY39" fmla="*/ 425541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71750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4606 w 8655050"/>
              <a:gd name="connsiteY36" fmla="*/ 164397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4872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2538 w 8655050"/>
              <a:gd name="connsiteY55" fmla="*/ 304097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2400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7162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3572"/>
              <a:gd name="connsiteX1" fmla="*/ 41275 w 8655050"/>
              <a:gd name="connsiteY1" fmla="*/ 88197 h 433572"/>
              <a:gd name="connsiteX2" fmla="*/ 81757 w 8655050"/>
              <a:gd name="connsiteY2" fmla="*/ 26284 h 433572"/>
              <a:gd name="connsiteX3" fmla="*/ 128587 w 8655050"/>
              <a:gd name="connsiteY3" fmla="*/ 5647 h 433572"/>
              <a:gd name="connsiteX4" fmla="*/ 183356 w 8655050"/>
              <a:gd name="connsiteY4" fmla="*/ 38984 h 433572"/>
              <a:gd name="connsiteX5" fmla="*/ 280193 w 8655050"/>
              <a:gd name="connsiteY5" fmla="*/ 227897 h 433572"/>
              <a:gd name="connsiteX6" fmla="*/ 324643 w 8655050"/>
              <a:gd name="connsiteY6" fmla="*/ 331085 h 433572"/>
              <a:gd name="connsiteX7" fmla="*/ 396082 w 8655050"/>
              <a:gd name="connsiteY7" fmla="*/ 423160 h 433572"/>
              <a:gd name="connsiteX8" fmla="*/ 462756 w 8655050"/>
              <a:gd name="connsiteY8" fmla="*/ 397760 h 433572"/>
              <a:gd name="connsiteX9" fmla="*/ 545306 w 8655050"/>
              <a:gd name="connsiteY9" fmla="*/ 252502 h 433572"/>
              <a:gd name="connsiteX10" fmla="*/ 617538 w 8655050"/>
              <a:gd name="connsiteY10" fmla="*/ 95341 h 433572"/>
              <a:gd name="connsiteX11" fmla="*/ 658019 w 8655050"/>
              <a:gd name="connsiteY11" fmla="*/ 35810 h 433572"/>
              <a:gd name="connsiteX12" fmla="*/ 708025 w 8655050"/>
              <a:gd name="connsiteY12" fmla="*/ 5648 h 433572"/>
              <a:gd name="connsiteX13" fmla="*/ 767557 w 8655050"/>
              <a:gd name="connsiteY13" fmla="*/ 47716 h 433572"/>
              <a:gd name="connsiteX14" fmla="*/ 852488 w 8655050"/>
              <a:gd name="connsiteY14" fmla="*/ 217578 h 433572"/>
              <a:gd name="connsiteX15" fmla="*/ 910432 w 8655050"/>
              <a:gd name="connsiteY15" fmla="*/ 345373 h 433572"/>
              <a:gd name="connsiteX16" fmla="*/ 989013 w 8655050"/>
              <a:gd name="connsiteY16" fmla="*/ 426334 h 433572"/>
              <a:gd name="connsiteX17" fmla="*/ 1062832 w 8655050"/>
              <a:gd name="connsiteY17" fmla="*/ 378709 h 433572"/>
              <a:gd name="connsiteX18" fmla="*/ 1124744 w 8655050"/>
              <a:gd name="connsiteY18" fmla="*/ 263616 h 433572"/>
              <a:gd name="connsiteX19" fmla="*/ 1227931 w 8655050"/>
              <a:gd name="connsiteY19" fmla="*/ 44541 h 433572"/>
              <a:gd name="connsiteX20" fmla="*/ 1284288 w 8655050"/>
              <a:gd name="connsiteY20" fmla="*/ 4853 h 433572"/>
              <a:gd name="connsiteX21" fmla="*/ 1338263 w 8655050"/>
              <a:gd name="connsiteY21" fmla="*/ 37397 h 433572"/>
              <a:gd name="connsiteX22" fmla="*/ 1429544 w 8655050"/>
              <a:gd name="connsiteY22" fmla="*/ 212022 h 433572"/>
              <a:gd name="connsiteX23" fmla="*/ 1496219 w 8655050"/>
              <a:gd name="connsiteY23" fmla="*/ 350134 h 433572"/>
              <a:gd name="connsiteX24" fmla="*/ 1585913 w 8655050"/>
              <a:gd name="connsiteY24" fmla="*/ 429510 h 433572"/>
              <a:gd name="connsiteX25" fmla="*/ 1665288 w 8655050"/>
              <a:gd name="connsiteY25" fmla="*/ 331085 h 433572"/>
              <a:gd name="connsiteX26" fmla="*/ 1712913 w 8655050"/>
              <a:gd name="connsiteY26" fmla="*/ 229483 h 433572"/>
              <a:gd name="connsiteX27" fmla="*/ 1765300 w 8655050"/>
              <a:gd name="connsiteY27" fmla="*/ 121535 h 433572"/>
              <a:gd name="connsiteX28" fmla="*/ 1827211 w 8655050"/>
              <a:gd name="connsiteY28" fmla="*/ 19141 h 433572"/>
              <a:gd name="connsiteX29" fmla="*/ 1905000 w 8655050"/>
              <a:gd name="connsiteY29" fmla="*/ 20728 h 433572"/>
              <a:gd name="connsiteX30" fmla="*/ 1988344 w 8655050"/>
              <a:gd name="connsiteY30" fmla="*/ 158047 h 433572"/>
              <a:gd name="connsiteX31" fmla="*/ 2047082 w 8655050"/>
              <a:gd name="connsiteY31" fmla="*/ 292191 h 433572"/>
              <a:gd name="connsiteX32" fmla="*/ 2156618 w 8655050"/>
              <a:gd name="connsiteY32" fmla="*/ 431097 h 433572"/>
              <a:gd name="connsiteX33" fmla="*/ 2286000 w 8655050"/>
              <a:gd name="connsiteY33" fmla="*/ 254091 h 433572"/>
              <a:gd name="connsiteX34" fmla="*/ 2351881 w 8655050"/>
              <a:gd name="connsiteY34" fmla="*/ 106453 h 433572"/>
              <a:gd name="connsiteX35" fmla="*/ 2448718 w 8655050"/>
              <a:gd name="connsiteY35" fmla="*/ 4059 h 433572"/>
              <a:gd name="connsiteX36" fmla="*/ 2566987 w 8655050"/>
              <a:gd name="connsiteY36" fmla="*/ 159635 h 433572"/>
              <a:gd name="connsiteX37" fmla="*/ 2628900 w 8655050"/>
              <a:gd name="connsiteY37" fmla="*/ 294572 h 433572"/>
              <a:gd name="connsiteX38" fmla="*/ 2670176 w 8655050"/>
              <a:gd name="connsiteY38" fmla="*/ 371567 h 433572"/>
              <a:gd name="connsiteX39" fmla="*/ 2736056 w 8655050"/>
              <a:gd name="connsiteY39" fmla="*/ 427922 h 433572"/>
              <a:gd name="connsiteX40" fmla="*/ 2810668 w 8655050"/>
              <a:gd name="connsiteY40" fmla="*/ 362041 h 433572"/>
              <a:gd name="connsiteX41" fmla="*/ 2848769 w 8655050"/>
              <a:gd name="connsiteY41" fmla="*/ 288221 h 433572"/>
              <a:gd name="connsiteX42" fmla="*/ 2886868 w 8655050"/>
              <a:gd name="connsiteY42" fmla="*/ 197736 h 433572"/>
              <a:gd name="connsiteX43" fmla="*/ 2949574 w 8655050"/>
              <a:gd name="connsiteY43" fmla="*/ 74704 h 433572"/>
              <a:gd name="connsiteX44" fmla="*/ 3024188 w 8655050"/>
              <a:gd name="connsiteY44" fmla="*/ 91 h 433572"/>
              <a:gd name="connsiteX45" fmla="*/ 3091656 w 8655050"/>
              <a:gd name="connsiteY45" fmla="*/ 62004 h 433572"/>
              <a:gd name="connsiteX46" fmla="*/ 3159918 w 8655050"/>
              <a:gd name="connsiteY46" fmla="*/ 187416 h 433572"/>
              <a:gd name="connsiteX47" fmla="*/ 3236119 w 8655050"/>
              <a:gd name="connsiteY47" fmla="*/ 356485 h 433572"/>
              <a:gd name="connsiteX48" fmla="*/ 3314701 w 8655050"/>
              <a:gd name="connsiteY48" fmla="*/ 426335 h 433572"/>
              <a:gd name="connsiteX49" fmla="*/ 3415507 w 8655050"/>
              <a:gd name="connsiteY49" fmla="*/ 321560 h 433572"/>
              <a:gd name="connsiteX50" fmla="*/ 3467894 w 8655050"/>
              <a:gd name="connsiteY50" fmla="*/ 200910 h 433572"/>
              <a:gd name="connsiteX51" fmla="*/ 3525043 w 8655050"/>
              <a:gd name="connsiteY51" fmla="*/ 78672 h 433572"/>
              <a:gd name="connsiteX52" fmla="*/ 3602037 w 8655050"/>
              <a:gd name="connsiteY52" fmla="*/ 885 h 433572"/>
              <a:gd name="connsiteX53" fmla="*/ 3667920 w 8655050"/>
              <a:gd name="connsiteY53" fmla="*/ 54860 h 433572"/>
              <a:gd name="connsiteX54" fmla="*/ 3721894 w 8655050"/>
              <a:gd name="connsiteY54" fmla="*/ 148522 h 433572"/>
              <a:gd name="connsiteX55" fmla="*/ 3790156 w 8655050"/>
              <a:gd name="connsiteY55" fmla="*/ 308860 h 433572"/>
              <a:gd name="connsiteX56" fmla="*/ 3898900 w 8655050"/>
              <a:gd name="connsiteY56" fmla="*/ 427129 h 433572"/>
              <a:gd name="connsiteX57" fmla="*/ 4016375 w 8655050"/>
              <a:gd name="connsiteY57" fmla="*/ 269965 h 433572"/>
              <a:gd name="connsiteX58" fmla="*/ 4107656 w 8655050"/>
              <a:gd name="connsiteY58" fmla="*/ 76291 h 433572"/>
              <a:gd name="connsiteX59" fmla="*/ 4183857 w 8655050"/>
              <a:gd name="connsiteY59" fmla="*/ 4854 h 433572"/>
              <a:gd name="connsiteX60" fmla="*/ 4291013 w 8655050"/>
              <a:gd name="connsiteY60" fmla="*/ 125503 h 433572"/>
              <a:gd name="connsiteX61" fmla="*/ 4394200 w 8655050"/>
              <a:gd name="connsiteY61" fmla="*/ 358072 h 433572"/>
              <a:gd name="connsiteX62" fmla="*/ 4485481 w 8655050"/>
              <a:gd name="connsiteY62" fmla="*/ 428715 h 433572"/>
              <a:gd name="connsiteX63" fmla="*/ 4606131 w 8655050"/>
              <a:gd name="connsiteY63" fmla="*/ 244566 h 433572"/>
              <a:gd name="connsiteX64" fmla="*/ 4677569 w 8655050"/>
              <a:gd name="connsiteY64" fmla="*/ 96928 h 433572"/>
              <a:gd name="connsiteX65" fmla="*/ 4762500 w 8655050"/>
              <a:gd name="connsiteY65" fmla="*/ 884 h 433572"/>
              <a:gd name="connsiteX66" fmla="*/ 4856957 w 8655050"/>
              <a:gd name="connsiteY66" fmla="*/ 104072 h 433572"/>
              <a:gd name="connsiteX67" fmla="*/ 4906169 w 8655050"/>
              <a:gd name="connsiteY67" fmla="*/ 212024 h 433572"/>
              <a:gd name="connsiteX68" fmla="*/ 4976019 w 8655050"/>
              <a:gd name="connsiteY68" fmla="*/ 354897 h 433572"/>
              <a:gd name="connsiteX69" fmla="*/ 5060157 w 8655050"/>
              <a:gd name="connsiteY69" fmla="*/ 430304 h 433572"/>
              <a:gd name="connsiteX70" fmla="*/ 5164931 w 8655050"/>
              <a:gd name="connsiteY70" fmla="*/ 292985 h 433572"/>
              <a:gd name="connsiteX71" fmla="*/ 5270500 w 8655050"/>
              <a:gd name="connsiteY71" fmla="*/ 65972 h 433572"/>
              <a:gd name="connsiteX72" fmla="*/ 5342731 w 8655050"/>
              <a:gd name="connsiteY72" fmla="*/ 4853 h 433572"/>
              <a:gd name="connsiteX73" fmla="*/ 5410994 w 8655050"/>
              <a:gd name="connsiteY73" fmla="*/ 57243 h 433572"/>
              <a:gd name="connsiteX74" fmla="*/ 5489574 w 8655050"/>
              <a:gd name="connsiteY74" fmla="*/ 212816 h 433572"/>
              <a:gd name="connsiteX75" fmla="*/ 5564187 w 8655050"/>
              <a:gd name="connsiteY75" fmla="*/ 375534 h 433572"/>
              <a:gd name="connsiteX76" fmla="*/ 5651500 w 8655050"/>
              <a:gd name="connsiteY76" fmla="*/ 421572 h 433572"/>
              <a:gd name="connsiteX77" fmla="*/ 5745956 w 8655050"/>
              <a:gd name="connsiteY77" fmla="*/ 289810 h 433572"/>
              <a:gd name="connsiteX78" fmla="*/ 5847556 w 8655050"/>
              <a:gd name="connsiteY78" fmla="*/ 75497 h 433572"/>
              <a:gd name="connsiteX79" fmla="*/ 5926137 w 8655050"/>
              <a:gd name="connsiteY79" fmla="*/ 4060 h 433572"/>
              <a:gd name="connsiteX80" fmla="*/ 5996781 w 8655050"/>
              <a:gd name="connsiteY80" fmla="*/ 69147 h 433572"/>
              <a:gd name="connsiteX81" fmla="*/ 6048374 w 8655050"/>
              <a:gd name="connsiteY81" fmla="*/ 174716 h 433572"/>
              <a:gd name="connsiteX82" fmla="*/ 6125370 w 8655050"/>
              <a:gd name="connsiteY82" fmla="*/ 341402 h 433572"/>
              <a:gd name="connsiteX83" fmla="*/ 6212681 w 8655050"/>
              <a:gd name="connsiteY83" fmla="*/ 428715 h 433572"/>
              <a:gd name="connsiteX84" fmla="*/ 6277769 w 8655050"/>
              <a:gd name="connsiteY84" fmla="*/ 373947 h 433572"/>
              <a:gd name="connsiteX85" fmla="*/ 6333331 w 8655050"/>
              <a:gd name="connsiteY85" fmla="*/ 272347 h 433572"/>
              <a:gd name="connsiteX86" fmla="*/ 6413500 w 8655050"/>
              <a:gd name="connsiteY86" fmla="*/ 96928 h 433572"/>
              <a:gd name="connsiteX87" fmla="*/ 6500018 w 8655050"/>
              <a:gd name="connsiteY87" fmla="*/ 885 h 433572"/>
              <a:gd name="connsiteX88" fmla="*/ 6610350 w 8655050"/>
              <a:gd name="connsiteY88" fmla="*/ 135822 h 433572"/>
              <a:gd name="connsiteX89" fmla="*/ 6686550 w 8655050"/>
              <a:gd name="connsiteY89" fmla="*/ 311241 h 433572"/>
              <a:gd name="connsiteX90" fmla="*/ 6796881 w 8655050"/>
              <a:gd name="connsiteY90" fmla="*/ 428716 h 433572"/>
              <a:gd name="connsiteX91" fmla="*/ 6908800 w 8655050"/>
              <a:gd name="connsiteY91" fmla="*/ 281872 h 433572"/>
              <a:gd name="connsiteX92" fmla="*/ 6995318 w 8655050"/>
              <a:gd name="connsiteY92" fmla="*/ 91372 h 433572"/>
              <a:gd name="connsiteX93" fmla="*/ 7073900 w 8655050"/>
              <a:gd name="connsiteY93" fmla="*/ 3266 h 433572"/>
              <a:gd name="connsiteX94" fmla="*/ 7158037 w 8655050"/>
              <a:gd name="connsiteY94" fmla="*/ 70735 h 433572"/>
              <a:gd name="connsiteX95" fmla="*/ 7244556 w 8655050"/>
              <a:gd name="connsiteY95" fmla="*/ 255678 h 433572"/>
              <a:gd name="connsiteX96" fmla="*/ 7327900 w 8655050"/>
              <a:gd name="connsiteY96" fmla="*/ 408872 h 433572"/>
              <a:gd name="connsiteX97" fmla="*/ 7404100 w 8655050"/>
              <a:gd name="connsiteY97" fmla="*/ 412047 h 433572"/>
              <a:gd name="connsiteX98" fmla="*/ 7498557 w 8655050"/>
              <a:gd name="connsiteY98" fmla="*/ 251709 h 433572"/>
              <a:gd name="connsiteX99" fmla="*/ 7574756 w 8655050"/>
              <a:gd name="connsiteY99" fmla="*/ 89784 h 433572"/>
              <a:gd name="connsiteX100" fmla="*/ 7649369 w 8655050"/>
              <a:gd name="connsiteY100" fmla="*/ 4854 h 433572"/>
              <a:gd name="connsiteX101" fmla="*/ 7716044 w 8655050"/>
              <a:gd name="connsiteY101" fmla="*/ 38192 h 433572"/>
              <a:gd name="connsiteX102" fmla="*/ 7767638 w 8655050"/>
              <a:gd name="connsiteY102" fmla="*/ 131853 h 433572"/>
              <a:gd name="connsiteX103" fmla="*/ 7848600 w 8655050"/>
              <a:gd name="connsiteY103" fmla="*/ 307272 h 433572"/>
              <a:gd name="connsiteX104" fmla="*/ 7955757 w 8655050"/>
              <a:gd name="connsiteY104" fmla="*/ 428716 h 433572"/>
              <a:gd name="connsiteX105" fmla="*/ 8080375 w 8655050"/>
              <a:gd name="connsiteY105" fmla="*/ 254090 h 433572"/>
              <a:gd name="connsiteX106" fmla="*/ 8153400 w 8655050"/>
              <a:gd name="connsiteY106" fmla="*/ 91372 h 433572"/>
              <a:gd name="connsiteX107" fmla="*/ 8236744 w 8655050"/>
              <a:gd name="connsiteY107" fmla="*/ 3265 h 433572"/>
              <a:gd name="connsiteX108" fmla="*/ 8336756 w 8655050"/>
              <a:gd name="connsiteY108" fmla="*/ 106454 h 433572"/>
              <a:gd name="connsiteX109" fmla="*/ 8412956 w 8655050"/>
              <a:gd name="connsiteY109" fmla="*/ 279491 h 433572"/>
              <a:gd name="connsiteX110" fmla="*/ 8528843 w 8655050"/>
              <a:gd name="connsiteY110" fmla="*/ 426334 h 433572"/>
              <a:gd name="connsiteX111" fmla="*/ 8605044 w 8655050"/>
              <a:gd name="connsiteY111" fmla="*/ 360453 h 433572"/>
              <a:gd name="connsiteX112" fmla="*/ 8655050 w 8655050"/>
              <a:gd name="connsiteY112" fmla="*/ 254885 h 433572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4701 w 8655050"/>
              <a:gd name="connsiteY48" fmla="*/ 426335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80272 h 432591"/>
              <a:gd name="connsiteX1" fmla="*/ 41275 w 8655050"/>
              <a:gd name="connsiteY1" fmla="*/ 88197 h 432591"/>
              <a:gd name="connsiteX2" fmla="*/ 81757 w 8655050"/>
              <a:gd name="connsiteY2" fmla="*/ 26284 h 432591"/>
              <a:gd name="connsiteX3" fmla="*/ 128587 w 8655050"/>
              <a:gd name="connsiteY3" fmla="*/ 5647 h 432591"/>
              <a:gd name="connsiteX4" fmla="*/ 183356 w 8655050"/>
              <a:gd name="connsiteY4" fmla="*/ 38984 h 432591"/>
              <a:gd name="connsiteX5" fmla="*/ 280193 w 8655050"/>
              <a:gd name="connsiteY5" fmla="*/ 227897 h 432591"/>
              <a:gd name="connsiteX6" fmla="*/ 324643 w 8655050"/>
              <a:gd name="connsiteY6" fmla="*/ 331085 h 432591"/>
              <a:gd name="connsiteX7" fmla="*/ 396082 w 8655050"/>
              <a:gd name="connsiteY7" fmla="*/ 423160 h 432591"/>
              <a:gd name="connsiteX8" fmla="*/ 462756 w 8655050"/>
              <a:gd name="connsiteY8" fmla="*/ 397760 h 432591"/>
              <a:gd name="connsiteX9" fmla="*/ 545306 w 8655050"/>
              <a:gd name="connsiteY9" fmla="*/ 252502 h 432591"/>
              <a:gd name="connsiteX10" fmla="*/ 617538 w 8655050"/>
              <a:gd name="connsiteY10" fmla="*/ 95341 h 432591"/>
              <a:gd name="connsiteX11" fmla="*/ 658019 w 8655050"/>
              <a:gd name="connsiteY11" fmla="*/ 35810 h 432591"/>
              <a:gd name="connsiteX12" fmla="*/ 708025 w 8655050"/>
              <a:gd name="connsiteY12" fmla="*/ 5648 h 432591"/>
              <a:gd name="connsiteX13" fmla="*/ 767557 w 8655050"/>
              <a:gd name="connsiteY13" fmla="*/ 47716 h 432591"/>
              <a:gd name="connsiteX14" fmla="*/ 852488 w 8655050"/>
              <a:gd name="connsiteY14" fmla="*/ 217578 h 432591"/>
              <a:gd name="connsiteX15" fmla="*/ 910432 w 8655050"/>
              <a:gd name="connsiteY15" fmla="*/ 345373 h 432591"/>
              <a:gd name="connsiteX16" fmla="*/ 989013 w 8655050"/>
              <a:gd name="connsiteY16" fmla="*/ 426334 h 432591"/>
              <a:gd name="connsiteX17" fmla="*/ 1062832 w 8655050"/>
              <a:gd name="connsiteY17" fmla="*/ 378709 h 432591"/>
              <a:gd name="connsiteX18" fmla="*/ 1124744 w 8655050"/>
              <a:gd name="connsiteY18" fmla="*/ 263616 h 432591"/>
              <a:gd name="connsiteX19" fmla="*/ 1227931 w 8655050"/>
              <a:gd name="connsiteY19" fmla="*/ 44541 h 432591"/>
              <a:gd name="connsiteX20" fmla="*/ 1284288 w 8655050"/>
              <a:gd name="connsiteY20" fmla="*/ 4853 h 432591"/>
              <a:gd name="connsiteX21" fmla="*/ 1338263 w 8655050"/>
              <a:gd name="connsiteY21" fmla="*/ 37397 h 432591"/>
              <a:gd name="connsiteX22" fmla="*/ 1429544 w 8655050"/>
              <a:gd name="connsiteY22" fmla="*/ 212022 h 432591"/>
              <a:gd name="connsiteX23" fmla="*/ 1496219 w 8655050"/>
              <a:gd name="connsiteY23" fmla="*/ 350134 h 432591"/>
              <a:gd name="connsiteX24" fmla="*/ 1585913 w 8655050"/>
              <a:gd name="connsiteY24" fmla="*/ 429510 h 432591"/>
              <a:gd name="connsiteX25" fmla="*/ 1665288 w 8655050"/>
              <a:gd name="connsiteY25" fmla="*/ 331085 h 432591"/>
              <a:gd name="connsiteX26" fmla="*/ 1712913 w 8655050"/>
              <a:gd name="connsiteY26" fmla="*/ 229483 h 432591"/>
              <a:gd name="connsiteX27" fmla="*/ 1765300 w 8655050"/>
              <a:gd name="connsiteY27" fmla="*/ 121535 h 432591"/>
              <a:gd name="connsiteX28" fmla="*/ 1827211 w 8655050"/>
              <a:gd name="connsiteY28" fmla="*/ 19141 h 432591"/>
              <a:gd name="connsiteX29" fmla="*/ 1905000 w 8655050"/>
              <a:gd name="connsiteY29" fmla="*/ 20728 h 432591"/>
              <a:gd name="connsiteX30" fmla="*/ 1988344 w 8655050"/>
              <a:gd name="connsiteY30" fmla="*/ 158047 h 432591"/>
              <a:gd name="connsiteX31" fmla="*/ 2047082 w 8655050"/>
              <a:gd name="connsiteY31" fmla="*/ 292191 h 432591"/>
              <a:gd name="connsiteX32" fmla="*/ 2156618 w 8655050"/>
              <a:gd name="connsiteY32" fmla="*/ 431097 h 432591"/>
              <a:gd name="connsiteX33" fmla="*/ 2286000 w 8655050"/>
              <a:gd name="connsiteY33" fmla="*/ 254091 h 432591"/>
              <a:gd name="connsiteX34" fmla="*/ 2351881 w 8655050"/>
              <a:gd name="connsiteY34" fmla="*/ 106453 h 432591"/>
              <a:gd name="connsiteX35" fmla="*/ 2448718 w 8655050"/>
              <a:gd name="connsiteY35" fmla="*/ 4059 h 432591"/>
              <a:gd name="connsiteX36" fmla="*/ 2566987 w 8655050"/>
              <a:gd name="connsiteY36" fmla="*/ 159635 h 432591"/>
              <a:gd name="connsiteX37" fmla="*/ 2628900 w 8655050"/>
              <a:gd name="connsiteY37" fmla="*/ 294572 h 432591"/>
              <a:gd name="connsiteX38" fmla="*/ 2670176 w 8655050"/>
              <a:gd name="connsiteY38" fmla="*/ 371567 h 432591"/>
              <a:gd name="connsiteX39" fmla="*/ 2736056 w 8655050"/>
              <a:gd name="connsiteY39" fmla="*/ 427922 h 432591"/>
              <a:gd name="connsiteX40" fmla="*/ 2810668 w 8655050"/>
              <a:gd name="connsiteY40" fmla="*/ 362041 h 432591"/>
              <a:gd name="connsiteX41" fmla="*/ 2848769 w 8655050"/>
              <a:gd name="connsiteY41" fmla="*/ 288221 h 432591"/>
              <a:gd name="connsiteX42" fmla="*/ 2886868 w 8655050"/>
              <a:gd name="connsiteY42" fmla="*/ 197736 h 432591"/>
              <a:gd name="connsiteX43" fmla="*/ 2949574 w 8655050"/>
              <a:gd name="connsiteY43" fmla="*/ 74704 h 432591"/>
              <a:gd name="connsiteX44" fmla="*/ 3024188 w 8655050"/>
              <a:gd name="connsiteY44" fmla="*/ 91 h 432591"/>
              <a:gd name="connsiteX45" fmla="*/ 3091656 w 8655050"/>
              <a:gd name="connsiteY45" fmla="*/ 62004 h 432591"/>
              <a:gd name="connsiteX46" fmla="*/ 3159918 w 8655050"/>
              <a:gd name="connsiteY46" fmla="*/ 187416 h 432591"/>
              <a:gd name="connsiteX47" fmla="*/ 3236119 w 8655050"/>
              <a:gd name="connsiteY47" fmla="*/ 356485 h 432591"/>
              <a:gd name="connsiteX48" fmla="*/ 3319464 w 8655050"/>
              <a:gd name="connsiteY48" fmla="*/ 431097 h 432591"/>
              <a:gd name="connsiteX49" fmla="*/ 3415507 w 8655050"/>
              <a:gd name="connsiteY49" fmla="*/ 321560 h 432591"/>
              <a:gd name="connsiteX50" fmla="*/ 3467894 w 8655050"/>
              <a:gd name="connsiteY50" fmla="*/ 200910 h 432591"/>
              <a:gd name="connsiteX51" fmla="*/ 3525043 w 8655050"/>
              <a:gd name="connsiteY51" fmla="*/ 78672 h 432591"/>
              <a:gd name="connsiteX52" fmla="*/ 3602037 w 8655050"/>
              <a:gd name="connsiteY52" fmla="*/ 885 h 432591"/>
              <a:gd name="connsiteX53" fmla="*/ 3667920 w 8655050"/>
              <a:gd name="connsiteY53" fmla="*/ 54860 h 432591"/>
              <a:gd name="connsiteX54" fmla="*/ 3721894 w 8655050"/>
              <a:gd name="connsiteY54" fmla="*/ 148522 h 432591"/>
              <a:gd name="connsiteX55" fmla="*/ 3790156 w 8655050"/>
              <a:gd name="connsiteY55" fmla="*/ 308860 h 432591"/>
              <a:gd name="connsiteX56" fmla="*/ 3898900 w 8655050"/>
              <a:gd name="connsiteY56" fmla="*/ 427129 h 432591"/>
              <a:gd name="connsiteX57" fmla="*/ 4016375 w 8655050"/>
              <a:gd name="connsiteY57" fmla="*/ 269965 h 432591"/>
              <a:gd name="connsiteX58" fmla="*/ 4107656 w 8655050"/>
              <a:gd name="connsiteY58" fmla="*/ 76291 h 432591"/>
              <a:gd name="connsiteX59" fmla="*/ 4183857 w 8655050"/>
              <a:gd name="connsiteY59" fmla="*/ 4854 h 432591"/>
              <a:gd name="connsiteX60" fmla="*/ 4291013 w 8655050"/>
              <a:gd name="connsiteY60" fmla="*/ 125503 h 432591"/>
              <a:gd name="connsiteX61" fmla="*/ 4332288 w 8655050"/>
              <a:gd name="connsiteY61" fmla="*/ 219167 h 432591"/>
              <a:gd name="connsiteX62" fmla="*/ 4394200 w 8655050"/>
              <a:gd name="connsiteY62" fmla="*/ 358072 h 432591"/>
              <a:gd name="connsiteX63" fmla="*/ 4485481 w 8655050"/>
              <a:gd name="connsiteY63" fmla="*/ 428715 h 432591"/>
              <a:gd name="connsiteX64" fmla="*/ 4606131 w 8655050"/>
              <a:gd name="connsiteY64" fmla="*/ 244566 h 432591"/>
              <a:gd name="connsiteX65" fmla="*/ 4677569 w 8655050"/>
              <a:gd name="connsiteY65" fmla="*/ 96928 h 432591"/>
              <a:gd name="connsiteX66" fmla="*/ 4762500 w 8655050"/>
              <a:gd name="connsiteY66" fmla="*/ 884 h 432591"/>
              <a:gd name="connsiteX67" fmla="*/ 4856957 w 8655050"/>
              <a:gd name="connsiteY67" fmla="*/ 104072 h 432591"/>
              <a:gd name="connsiteX68" fmla="*/ 4906169 w 8655050"/>
              <a:gd name="connsiteY68" fmla="*/ 212024 h 432591"/>
              <a:gd name="connsiteX69" fmla="*/ 4976019 w 8655050"/>
              <a:gd name="connsiteY69" fmla="*/ 354897 h 432591"/>
              <a:gd name="connsiteX70" fmla="*/ 5060157 w 8655050"/>
              <a:gd name="connsiteY70" fmla="*/ 430304 h 432591"/>
              <a:gd name="connsiteX71" fmla="*/ 5164931 w 8655050"/>
              <a:gd name="connsiteY71" fmla="*/ 292985 h 432591"/>
              <a:gd name="connsiteX72" fmla="*/ 5270500 w 8655050"/>
              <a:gd name="connsiteY72" fmla="*/ 65972 h 432591"/>
              <a:gd name="connsiteX73" fmla="*/ 5342731 w 8655050"/>
              <a:gd name="connsiteY73" fmla="*/ 4853 h 432591"/>
              <a:gd name="connsiteX74" fmla="*/ 5410994 w 8655050"/>
              <a:gd name="connsiteY74" fmla="*/ 57243 h 432591"/>
              <a:gd name="connsiteX75" fmla="*/ 5489574 w 8655050"/>
              <a:gd name="connsiteY75" fmla="*/ 212816 h 432591"/>
              <a:gd name="connsiteX76" fmla="*/ 5564187 w 8655050"/>
              <a:gd name="connsiteY76" fmla="*/ 375534 h 432591"/>
              <a:gd name="connsiteX77" fmla="*/ 5651500 w 8655050"/>
              <a:gd name="connsiteY77" fmla="*/ 421572 h 432591"/>
              <a:gd name="connsiteX78" fmla="*/ 5745956 w 8655050"/>
              <a:gd name="connsiteY78" fmla="*/ 289810 h 432591"/>
              <a:gd name="connsiteX79" fmla="*/ 5847556 w 8655050"/>
              <a:gd name="connsiteY79" fmla="*/ 75497 h 432591"/>
              <a:gd name="connsiteX80" fmla="*/ 5926137 w 8655050"/>
              <a:gd name="connsiteY80" fmla="*/ 4060 h 432591"/>
              <a:gd name="connsiteX81" fmla="*/ 5996781 w 8655050"/>
              <a:gd name="connsiteY81" fmla="*/ 69147 h 432591"/>
              <a:gd name="connsiteX82" fmla="*/ 6048374 w 8655050"/>
              <a:gd name="connsiteY82" fmla="*/ 174716 h 432591"/>
              <a:gd name="connsiteX83" fmla="*/ 6125370 w 8655050"/>
              <a:gd name="connsiteY83" fmla="*/ 341402 h 432591"/>
              <a:gd name="connsiteX84" fmla="*/ 6212681 w 8655050"/>
              <a:gd name="connsiteY84" fmla="*/ 428715 h 432591"/>
              <a:gd name="connsiteX85" fmla="*/ 6277769 w 8655050"/>
              <a:gd name="connsiteY85" fmla="*/ 373947 h 432591"/>
              <a:gd name="connsiteX86" fmla="*/ 6333331 w 8655050"/>
              <a:gd name="connsiteY86" fmla="*/ 272347 h 432591"/>
              <a:gd name="connsiteX87" fmla="*/ 6413500 w 8655050"/>
              <a:gd name="connsiteY87" fmla="*/ 96928 h 432591"/>
              <a:gd name="connsiteX88" fmla="*/ 6500018 w 8655050"/>
              <a:gd name="connsiteY88" fmla="*/ 885 h 432591"/>
              <a:gd name="connsiteX89" fmla="*/ 6610350 w 8655050"/>
              <a:gd name="connsiteY89" fmla="*/ 135822 h 432591"/>
              <a:gd name="connsiteX90" fmla="*/ 6686550 w 8655050"/>
              <a:gd name="connsiteY90" fmla="*/ 311241 h 432591"/>
              <a:gd name="connsiteX91" fmla="*/ 6796881 w 8655050"/>
              <a:gd name="connsiteY91" fmla="*/ 428716 h 432591"/>
              <a:gd name="connsiteX92" fmla="*/ 6908800 w 8655050"/>
              <a:gd name="connsiteY92" fmla="*/ 281872 h 432591"/>
              <a:gd name="connsiteX93" fmla="*/ 6995318 w 8655050"/>
              <a:gd name="connsiteY93" fmla="*/ 91372 h 432591"/>
              <a:gd name="connsiteX94" fmla="*/ 7073900 w 8655050"/>
              <a:gd name="connsiteY94" fmla="*/ 3266 h 432591"/>
              <a:gd name="connsiteX95" fmla="*/ 7158037 w 8655050"/>
              <a:gd name="connsiteY95" fmla="*/ 70735 h 432591"/>
              <a:gd name="connsiteX96" fmla="*/ 7244556 w 8655050"/>
              <a:gd name="connsiteY96" fmla="*/ 255678 h 432591"/>
              <a:gd name="connsiteX97" fmla="*/ 7327900 w 8655050"/>
              <a:gd name="connsiteY97" fmla="*/ 408872 h 432591"/>
              <a:gd name="connsiteX98" fmla="*/ 7404100 w 8655050"/>
              <a:gd name="connsiteY98" fmla="*/ 412047 h 432591"/>
              <a:gd name="connsiteX99" fmla="*/ 7498557 w 8655050"/>
              <a:gd name="connsiteY99" fmla="*/ 251709 h 432591"/>
              <a:gd name="connsiteX100" fmla="*/ 7574756 w 8655050"/>
              <a:gd name="connsiteY100" fmla="*/ 89784 h 432591"/>
              <a:gd name="connsiteX101" fmla="*/ 7649369 w 8655050"/>
              <a:gd name="connsiteY101" fmla="*/ 4854 h 432591"/>
              <a:gd name="connsiteX102" fmla="*/ 7716044 w 8655050"/>
              <a:gd name="connsiteY102" fmla="*/ 38192 h 432591"/>
              <a:gd name="connsiteX103" fmla="*/ 7767638 w 8655050"/>
              <a:gd name="connsiteY103" fmla="*/ 131853 h 432591"/>
              <a:gd name="connsiteX104" fmla="*/ 7848600 w 8655050"/>
              <a:gd name="connsiteY104" fmla="*/ 307272 h 432591"/>
              <a:gd name="connsiteX105" fmla="*/ 7955757 w 8655050"/>
              <a:gd name="connsiteY105" fmla="*/ 428716 h 432591"/>
              <a:gd name="connsiteX106" fmla="*/ 8080375 w 8655050"/>
              <a:gd name="connsiteY106" fmla="*/ 254090 h 432591"/>
              <a:gd name="connsiteX107" fmla="*/ 8153400 w 8655050"/>
              <a:gd name="connsiteY107" fmla="*/ 91372 h 432591"/>
              <a:gd name="connsiteX108" fmla="*/ 8236744 w 8655050"/>
              <a:gd name="connsiteY108" fmla="*/ 3265 h 432591"/>
              <a:gd name="connsiteX109" fmla="*/ 8336756 w 8655050"/>
              <a:gd name="connsiteY109" fmla="*/ 106454 h 432591"/>
              <a:gd name="connsiteX110" fmla="*/ 8412956 w 8655050"/>
              <a:gd name="connsiteY110" fmla="*/ 279491 h 432591"/>
              <a:gd name="connsiteX111" fmla="*/ 8528843 w 8655050"/>
              <a:gd name="connsiteY111" fmla="*/ 426334 h 432591"/>
              <a:gd name="connsiteX112" fmla="*/ 8605044 w 8655050"/>
              <a:gd name="connsiteY112" fmla="*/ 360453 h 432591"/>
              <a:gd name="connsiteX113" fmla="*/ 8655050 w 8655050"/>
              <a:gd name="connsiteY113" fmla="*/ 254885 h 432591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6429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227931 w 8655050"/>
              <a:gd name="connsiteY19" fmla="*/ 43735 h 431785"/>
              <a:gd name="connsiteX20" fmla="*/ 1284288 w 8655050"/>
              <a:gd name="connsiteY20" fmla="*/ 4047 h 431785"/>
              <a:gd name="connsiteX21" fmla="*/ 1338263 w 8655050"/>
              <a:gd name="connsiteY21" fmla="*/ 36591 h 431785"/>
              <a:gd name="connsiteX22" fmla="*/ 1429544 w 8655050"/>
              <a:gd name="connsiteY22" fmla="*/ 211216 h 431785"/>
              <a:gd name="connsiteX23" fmla="*/ 1496219 w 8655050"/>
              <a:gd name="connsiteY23" fmla="*/ 349328 h 431785"/>
              <a:gd name="connsiteX24" fmla="*/ 1585913 w 8655050"/>
              <a:gd name="connsiteY24" fmla="*/ 428704 h 431785"/>
              <a:gd name="connsiteX25" fmla="*/ 1665288 w 8655050"/>
              <a:gd name="connsiteY25" fmla="*/ 330279 h 431785"/>
              <a:gd name="connsiteX26" fmla="*/ 1712913 w 8655050"/>
              <a:gd name="connsiteY26" fmla="*/ 228677 h 431785"/>
              <a:gd name="connsiteX27" fmla="*/ 1765300 w 8655050"/>
              <a:gd name="connsiteY27" fmla="*/ 120729 h 431785"/>
              <a:gd name="connsiteX28" fmla="*/ 1827211 w 8655050"/>
              <a:gd name="connsiteY28" fmla="*/ 18335 h 431785"/>
              <a:gd name="connsiteX29" fmla="*/ 1905000 w 8655050"/>
              <a:gd name="connsiteY29" fmla="*/ 19922 h 431785"/>
              <a:gd name="connsiteX30" fmla="*/ 1988344 w 8655050"/>
              <a:gd name="connsiteY30" fmla="*/ 157241 h 431785"/>
              <a:gd name="connsiteX31" fmla="*/ 2047082 w 8655050"/>
              <a:gd name="connsiteY31" fmla="*/ 291385 h 431785"/>
              <a:gd name="connsiteX32" fmla="*/ 2156618 w 8655050"/>
              <a:gd name="connsiteY32" fmla="*/ 430291 h 431785"/>
              <a:gd name="connsiteX33" fmla="*/ 2286000 w 8655050"/>
              <a:gd name="connsiteY33" fmla="*/ 253285 h 431785"/>
              <a:gd name="connsiteX34" fmla="*/ 2351881 w 8655050"/>
              <a:gd name="connsiteY34" fmla="*/ 105647 h 431785"/>
              <a:gd name="connsiteX35" fmla="*/ 2448718 w 8655050"/>
              <a:gd name="connsiteY35" fmla="*/ 3253 h 431785"/>
              <a:gd name="connsiteX36" fmla="*/ 2566987 w 8655050"/>
              <a:gd name="connsiteY36" fmla="*/ 158829 h 431785"/>
              <a:gd name="connsiteX37" fmla="*/ 2628900 w 8655050"/>
              <a:gd name="connsiteY37" fmla="*/ 293766 h 431785"/>
              <a:gd name="connsiteX38" fmla="*/ 2670176 w 8655050"/>
              <a:gd name="connsiteY38" fmla="*/ 370761 h 431785"/>
              <a:gd name="connsiteX39" fmla="*/ 2736056 w 8655050"/>
              <a:gd name="connsiteY39" fmla="*/ 427116 h 431785"/>
              <a:gd name="connsiteX40" fmla="*/ 2810668 w 8655050"/>
              <a:gd name="connsiteY40" fmla="*/ 361235 h 431785"/>
              <a:gd name="connsiteX41" fmla="*/ 2848769 w 8655050"/>
              <a:gd name="connsiteY41" fmla="*/ 287415 h 431785"/>
              <a:gd name="connsiteX42" fmla="*/ 2886868 w 8655050"/>
              <a:gd name="connsiteY42" fmla="*/ 196930 h 431785"/>
              <a:gd name="connsiteX43" fmla="*/ 2949574 w 8655050"/>
              <a:gd name="connsiteY43" fmla="*/ 73898 h 431785"/>
              <a:gd name="connsiteX44" fmla="*/ 3024188 w 8655050"/>
              <a:gd name="connsiteY44" fmla="*/ 4048 h 431785"/>
              <a:gd name="connsiteX45" fmla="*/ 3091656 w 8655050"/>
              <a:gd name="connsiteY45" fmla="*/ 61198 h 431785"/>
              <a:gd name="connsiteX46" fmla="*/ 3159918 w 8655050"/>
              <a:gd name="connsiteY46" fmla="*/ 186610 h 431785"/>
              <a:gd name="connsiteX47" fmla="*/ 3236119 w 8655050"/>
              <a:gd name="connsiteY47" fmla="*/ 355679 h 431785"/>
              <a:gd name="connsiteX48" fmla="*/ 3319464 w 8655050"/>
              <a:gd name="connsiteY48" fmla="*/ 430291 h 431785"/>
              <a:gd name="connsiteX49" fmla="*/ 3415507 w 8655050"/>
              <a:gd name="connsiteY49" fmla="*/ 320754 h 431785"/>
              <a:gd name="connsiteX50" fmla="*/ 3467894 w 8655050"/>
              <a:gd name="connsiteY50" fmla="*/ 200104 h 431785"/>
              <a:gd name="connsiteX51" fmla="*/ 3525043 w 8655050"/>
              <a:gd name="connsiteY51" fmla="*/ 77866 h 431785"/>
              <a:gd name="connsiteX52" fmla="*/ 3602037 w 8655050"/>
              <a:gd name="connsiteY52" fmla="*/ 79 h 431785"/>
              <a:gd name="connsiteX53" fmla="*/ 3667920 w 8655050"/>
              <a:gd name="connsiteY53" fmla="*/ 54054 h 431785"/>
              <a:gd name="connsiteX54" fmla="*/ 3721894 w 8655050"/>
              <a:gd name="connsiteY54" fmla="*/ 147716 h 431785"/>
              <a:gd name="connsiteX55" fmla="*/ 3790156 w 8655050"/>
              <a:gd name="connsiteY55" fmla="*/ 308054 h 431785"/>
              <a:gd name="connsiteX56" fmla="*/ 3898900 w 8655050"/>
              <a:gd name="connsiteY56" fmla="*/ 426323 h 431785"/>
              <a:gd name="connsiteX57" fmla="*/ 4016375 w 8655050"/>
              <a:gd name="connsiteY57" fmla="*/ 269159 h 431785"/>
              <a:gd name="connsiteX58" fmla="*/ 4107656 w 8655050"/>
              <a:gd name="connsiteY58" fmla="*/ 75485 h 431785"/>
              <a:gd name="connsiteX59" fmla="*/ 4183857 w 8655050"/>
              <a:gd name="connsiteY59" fmla="*/ 4048 h 431785"/>
              <a:gd name="connsiteX60" fmla="*/ 4291013 w 8655050"/>
              <a:gd name="connsiteY60" fmla="*/ 124697 h 431785"/>
              <a:gd name="connsiteX61" fmla="*/ 4332288 w 8655050"/>
              <a:gd name="connsiteY61" fmla="*/ 218361 h 431785"/>
              <a:gd name="connsiteX62" fmla="*/ 4394200 w 8655050"/>
              <a:gd name="connsiteY62" fmla="*/ 357266 h 431785"/>
              <a:gd name="connsiteX63" fmla="*/ 4485481 w 8655050"/>
              <a:gd name="connsiteY63" fmla="*/ 427909 h 431785"/>
              <a:gd name="connsiteX64" fmla="*/ 4606131 w 8655050"/>
              <a:gd name="connsiteY64" fmla="*/ 243760 h 431785"/>
              <a:gd name="connsiteX65" fmla="*/ 4677569 w 8655050"/>
              <a:gd name="connsiteY65" fmla="*/ 96122 h 431785"/>
              <a:gd name="connsiteX66" fmla="*/ 4762500 w 8655050"/>
              <a:gd name="connsiteY66" fmla="*/ 78 h 431785"/>
              <a:gd name="connsiteX67" fmla="*/ 4856957 w 8655050"/>
              <a:gd name="connsiteY67" fmla="*/ 103266 h 431785"/>
              <a:gd name="connsiteX68" fmla="*/ 4906169 w 8655050"/>
              <a:gd name="connsiteY68" fmla="*/ 211218 h 431785"/>
              <a:gd name="connsiteX69" fmla="*/ 4976019 w 8655050"/>
              <a:gd name="connsiteY69" fmla="*/ 354091 h 431785"/>
              <a:gd name="connsiteX70" fmla="*/ 5060157 w 8655050"/>
              <a:gd name="connsiteY70" fmla="*/ 429498 h 431785"/>
              <a:gd name="connsiteX71" fmla="*/ 5164931 w 8655050"/>
              <a:gd name="connsiteY71" fmla="*/ 292179 h 431785"/>
              <a:gd name="connsiteX72" fmla="*/ 5270500 w 8655050"/>
              <a:gd name="connsiteY72" fmla="*/ 65166 h 431785"/>
              <a:gd name="connsiteX73" fmla="*/ 5342731 w 8655050"/>
              <a:gd name="connsiteY73" fmla="*/ 4047 h 431785"/>
              <a:gd name="connsiteX74" fmla="*/ 5410994 w 8655050"/>
              <a:gd name="connsiteY74" fmla="*/ 56437 h 431785"/>
              <a:gd name="connsiteX75" fmla="*/ 5489574 w 8655050"/>
              <a:gd name="connsiteY75" fmla="*/ 212010 h 431785"/>
              <a:gd name="connsiteX76" fmla="*/ 5564187 w 8655050"/>
              <a:gd name="connsiteY76" fmla="*/ 374728 h 431785"/>
              <a:gd name="connsiteX77" fmla="*/ 5651500 w 8655050"/>
              <a:gd name="connsiteY77" fmla="*/ 420766 h 431785"/>
              <a:gd name="connsiteX78" fmla="*/ 5745956 w 8655050"/>
              <a:gd name="connsiteY78" fmla="*/ 289004 h 431785"/>
              <a:gd name="connsiteX79" fmla="*/ 5847556 w 8655050"/>
              <a:gd name="connsiteY79" fmla="*/ 74691 h 431785"/>
              <a:gd name="connsiteX80" fmla="*/ 5926137 w 8655050"/>
              <a:gd name="connsiteY80" fmla="*/ 3254 h 431785"/>
              <a:gd name="connsiteX81" fmla="*/ 5996781 w 8655050"/>
              <a:gd name="connsiteY81" fmla="*/ 68341 h 431785"/>
              <a:gd name="connsiteX82" fmla="*/ 6048374 w 8655050"/>
              <a:gd name="connsiteY82" fmla="*/ 173910 h 431785"/>
              <a:gd name="connsiteX83" fmla="*/ 6125370 w 8655050"/>
              <a:gd name="connsiteY83" fmla="*/ 340596 h 431785"/>
              <a:gd name="connsiteX84" fmla="*/ 6212681 w 8655050"/>
              <a:gd name="connsiteY84" fmla="*/ 427909 h 431785"/>
              <a:gd name="connsiteX85" fmla="*/ 6277769 w 8655050"/>
              <a:gd name="connsiteY85" fmla="*/ 373141 h 431785"/>
              <a:gd name="connsiteX86" fmla="*/ 6333331 w 8655050"/>
              <a:gd name="connsiteY86" fmla="*/ 271541 h 431785"/>
              <a:gd name="connsiteX87" fmla="*/ 6413500 w 8655050"/>
              <a:gd name="connsiteY87" fmla="*/ 96122 h 431785"/>
              <a:gd name="connsiteX88" fmla="*/ 6500018 w 8655050"/>
              <a:gd name="connsiteY88" fmla="*/ 79 h 431785"/>
              <a:gd name="connsiteX89" fmla="*/ 6610350 w 8655050"/>
              <a:gd name="connsiteY89" fmla="*/ 135016 h 431785"/>
              <a:gd name="connsiteX90" fmla="*/ 6686550 w 8655050"/>
              <a:gd name="connsiteY90" fmla="*/ 310435 h 431785"/>
              <a:gd name="connsiteX91" fmla="*/ 6796881 w 8655050"/>
              <a:gd name="connsiteY91" fmla="*/ 427910 h 431785"/>
              <a:gd name="connsiteX92" fmla="*/ 6908800 w 8655050"/>
              <a:gd name="connsiteY92" fmla="*/ 281066 h 431785"/>
              <a:gd name="connsiteX93" fmla="*/ 6995318 w 8655050"/>
              <a:gd name="connsiteY93" fmla="*/ 90566 h 431785"/>
              <a:gd name="connsiteX94" fmla="*/ 7073900 w 8655050"/>
              <a:gd name="connsiteY94" fmla="*/ 2460 h 431785"/>
              <a:gd name="connsiteX95" fmla="*/ 7158037 w 8655050"/>
              <a:gd name="connsiteY95" fmla="*/ 69929 h 431785"/>
              <a:gd name="connsiteX96" fmla="*/ 7244556 w 8655050"/>
              <a:gd name="connsiteY96" fmla="*/ 254872 h 431785"/>
              <a:gd name="connsiteX97" fmla="*/ 7327900 w 8655050"/>
              <a:gd name="connsiteY97" fmla="*/ 408066 h 431785"/>
              <a:gd name="connsiteX98" fmla="*/ 7404100 w 8655050"/>
              <a:gd name="connsiteY98" fmla="*/ 411241 h 431785"/>
              <a:gd name="connsiteX99" fmla="*/ 7498557 w 8655050"/>
              <a:gd name="connsiteY99" fmla="*/ 250903 h 431785"/>
              <a:gd name="connsiteX100" fmla="*/ 7574756 w 8655050"/>
              <a:gd name="connsiteY100" fmla="*/ 88978 h 431785"/>
              <a:gd name="connsiteX101" fmla="*/ 7649369 w 8655050"/>
              <a:gd name="connsiteY101" fmla="*/ 4048 h 431785"/>
              <a:gd name="connsiteX102" fmla="*/ 7716044 w 8655050"/>
              <a:gd name="connsiteY102" fmla="*/ 37386 h 431785"/>
              <a:gd name="connsiteX103" fmla="*/ 7767638 w 8655050"/>
              <a:gd name="connsiteY103" fmla="*/ 131047 h 431785"/>
              <a:gd name="connsiteX104" fmla="*/ 7848600 w 8655050"/>
              <a:gd name="connsiteY104" fmla="*/ 306466 h 431785"/>
              <a:gd name="connsiteX105" fmla="*/ 7955757 w 8655050"/>
              <a:gd name="connsiteY105" fmla="*/ 427910 h 431785"/>
              <a:gd name="connsiteX106" fmla="*/ 8080375 w 8655050"/>
              <a:gd name="connsiteY106" fmla="*/ 253284 h 431785"/>
              <a:gd name="connsiteX107" fmla="*/ 8153400 w 8655050"/>
              <a:gd name="connsiteY107" fmla="*/ 90566 h 431785"/>
              <a:gd name="connsiteX108" fmla="*/ 8236744 w 8655050"/>
              <a:gd name="connsiteY108" fmla="*/ 2459 h 431785"/>
              <a:gd name="connsiteX109" fmla="*/ 8336756 w 8655050"/>
              <a:gd name="connsiteY109" fmla="*/ 105648 h 431785"/>
              <a:gd name="connsiteX110" fmla="*/ 8412956 w 8655050"/>
              <a:gd name="connsiteY110" fmla="*/ 278685 h 431785"/>
              <a:gd name="connsiteX111" fmla="*/ 8528843 w 8655050"/>
              <a:gd name="connsiteY111" fmla="*/ 425528 h 431785"/>
              <a:gd name="connsiteX112" fmla="*/ 8605044 w 8655050"/>
              <a:gd name="connsiteY112" fmla="*/ 359647 h 431785"/>
              <a:gd name="connsiteX113" fmla="*/ 8655050 w 8655050"/>
              <a:gd name="connsiteY113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81894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89013 w 8655050"/>
              <a:gd name="connsiteY16" fmla="*/ 425528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85913 w 8655050"/>
              <a:gd name="connsiteY25" fmla="*/ 428704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3609"/>
              <a:gd name="connsiteX1" fmla="*/ 41275 w 8655050"/>
              <a:gd name="connsiteY1" fmla="*/ 87391 h 433609"/>
              <a:gd name="connsiteX2" fmla="*/ 81757 w 8655050"/>
              <a:gd name="connsiteY2" fmla="*/ 25478 h 433609"/>
              <a:gd name="connsiteX3" fmla="*/ 128587 w 8655050"/>
              <a:gd name="connsiteY3" fmla="*/ 4841 h 433609"/>
              <a:gd name="connsiteX4" fmla="*/ 183356 w 8655050"/>
              <a:gd name="connsiteY4" fmla="*/ 38178 h 433609"/>
              <a:gd name="connsiteX5" fmla="*/ 280193 w 8655050"/>
              <a:gd name="connsiteY5" fmla="*/ 227091 h 433609"/>
              <a:gd name="connsiteX6" fmla="*/ 324643 w 8655050"/>
              <a:gd name="connsiteY6" fmla="*/ 330279 h 433609"/>
              <a:gd name="connsiteX7" fmla="*/ 396082 w 8655050"/>
              <a:gd name="connsiteY7" fmla="*/ 422354 h 433609"/>
              <a:gd name="connsiteX8" fmla="*/ 462756 w 8655050"/>
              <a:gd name="connsiteY8" fmla="*/ 396954 h 433609"/>
              <a:gd name="connsiteX9" fmla="*/ 545306 w 8655050"/>
              <a:gd name="connsiteY9" fmla="*/ 251696 h 433609"/>
              <a:gd name="connsiteX10" fmla="*/ 617538 w 8655050"/>
              <a:gd name="connsiteY10" fmla="*/ 94535 h 433609"/>
              <a:gd name="connsiteX11" fmla="*/ 658019 w 8655050"/>
              <a:gd name="connsiteY11" fmla="*/ 35004 h 433609"/>
              <a:gd name="connsiteX12" fmla="*/ 708025 w 8655050"/>
              <a:gd name="connsiteY12" fmla="*/ 4842 h 433609"/>
              <a:gd name="connsiteX13" fmla="*/ 767557 w 8655050"/>
              <a:gd name="connsiteY13" fmla="*/ 46910 h 433609"/>
              <a:gd name="connsiteX14" fmla="*/ 852488 w 8655050"/>
              <a:gd name="connsiteY14" fmla="*/ 216772 h 433609"/>
              <a:gd name="connsiteX15" fmla="*/ 910432 w 8655050"/>
              <a:gd name="connsiteY15" fmla="*/ 344567 h 433609"/>
              <a:gd name="connsiteX16" fmla="*/ 991395 w 8655050"/>
              <a:gd name="connsiteY16" fmla="*/ 427909 h 433609"/>
              <a:gd name="connsiteX17" fmla="*/ 1062832 w 8655050"/>
              <a:gd name="connsiteY17" fmla="*/ 377903 h 433609"/>
              <a:gd name="connsiteX18" fmla="*/ 1124744 w 8655050"/>
              <a:gd name="connsiteY18" fmla="*/ 262810 h 433609"/>
              <a:gd name="connsiteX19" fmla="*/ 1179513 w 8655050"/>
              <a:gd name="connsiteY19" fmla="*/ 137400 h 433609"/>
              <a:gd name="connsiteX20" fmla="*/ 1227931 w 8655050"/>
              <a:gd name="connsiteY20" fmla="*/ 43735 h 433609"/>
              <a:gd name="connsiteX21" fmla="*/ 1284288 w 8655050"/>
              <a:gd name="connsiteY21" fmla="*/ 4047 h 433609"/>
              <a:gd name="connsiteX22" fmla="*/ 1338263 w 8655050"/>
              <a:gd name="connsiteY22" fmla="*/ 36591 h 433609"/>
              <a:gd name="connsiteX23" fmla="*/ 1429544 w 8655050"/>
              <a:gd name="connsiteY23" fmla="*/ 211216 h 433609"/>
              <a:gd name="connsiteX24" fmla="*/ 1496219 w 8655050"/>
              <a:gd name="connsiteY24" fmla="*/ 349328 h 433609"/>
              <a:gd name="connsiteX25" fmla="*/ 1576388 w 8655050"/>
              <a:gd name="connsiteY25" fmla="*/ 433466 h 433609"/>
              <a:gd name="connsiteX26" fmla="*/ 1665288 w 8655050"/>
              <a:gd name="connsiteY26" fmla="*/ 330279 h 433609"/>
              <a:gd name="connsiteX27" fmla="*/ 1712913 w 8655050"/>
              <a:gd name="connsiteY27" fmla="*/ 228677 h 433609"/>
              <a:gd name="connsiteX28" fmla="*/ 1765300 w 8655050"/>
              <a:gd name="connsiteY28" fmla="*/ 120729 h 433609"/>
              <a:gd name="connsiteX29" fmla="*/ 1827211 w 8655050"/>
              <a:gd name="connsiteY29" fmla="*/ 18335 h 433609"/>
              <a:gd name="connsiteX30" fmla="*/ 1905000 w 8655050"/>
              <a:gd name="connsiteY30" fmla="*/ 19922 h 433609"/>
              <a:gd name="connsiteX31" fmla="*/ 1988344 w 8655050"/>
              <a:gd name="connsiteY31" fmla="*/ 157241 h 433609"/>
              <a:gd name="connsiteX32" fmla="*/ 2047082 w 8655050"/>
              <a:gd name="connsiteY32" fmla="*/ 291385 h 433609"/>
              <a:gd name="connsiteX33" fmla="*/ 2156618 w 8655050"/>
              <a:gd name="connsiteY33" fmla="*/ 430291 h 433609"/>
              <a:gd name="connsiteX34" fmla="*/ 2286000 w 8655050"/>
              <a:gd name="connsiteY34" fmla="*/ 253285 h 433609"/>
              <a:gd name="connsiteX35" fmla="*/ 2351881 w 8655050"/>
              <a:gd name="connsiteY35" fmla="*/ 105647 h 433609"/>
              <a:gd name="connsiteX36" fmla="*/ 2448718 w 8655050"/>
              <a:gd name="connsiteY36" fmla="*/ 3253 h 433609"/>
              <a:gd name="connsiteX37" fmla="*/ 2566987 w 8655050"/>
              <a:gd name="connsiteY37" fmla="*/ 158829 h 433609"/>
              <a:gd name="connsiteX38" fmla="*/ 2628900 w 8655050"/>
              <a:gd name="connsiteY38" fmla="*/ 293766 h 433609"/>
              <a:gd name="connsiteX39" fmla="*/ 2670176 w 8655050"/>
              <a:gd name="connsiteY39" fmla="*/ 370761 h 433609"/>
              <a:gd name="connsiteX40" fmla="*/ 2736056 w 8655050"/>
              <a:gd name="connsiteY40" fmla="*/ 427116 h 433609"/>
              <a:gd name="connsiteX41" fmla="*/ 2810668 w 8655050"/>
              <a:gd name="connsiteY41" fmla="*/ 361235 h 433609"/>
              <a:gd name="connsiteX42" fmla="*/ 2848769 w 8655050"/>
              <a:gd name="connsiteY42" fmla="*/ 287415 h 433609"/>
              <a:gd name="connsiteX43" fmla="*/ 2886868 w 8655050"/>
              <a:gd name="connsiteY43" fmla="*/ 196930 h 433609"/>
              <a:gd name="connsiteX44" fmla="*/ 2949574 w 8655050"/>
              <a:gd name="connsiteY44" fmla="*/ 73898 h 433609"/>
              <a:gd name="connsiteX45" fmla="*/ 3024188 w 8655050"/>
              <a:gd name="connsiteY45" fmla="*/ 4048 h 433609"/>
              <a:gd name="connsiteX46" fmla="*/ 3091656 w 8655050"/>
              <a:gd name="connsiteY46" fmla="*/ 61198 h 433609"/>
              <a:gd name="connsiteX47" fmla="*/ 3159918 w 8655050"/>
              <a:gd name="connsiteY47" fmla="*/ 186610 h 433609"/>
              <a:gd name="connsiteX48" fmla="*/ 3236119 w 8655050"/>
              <a:gd name="connsiteY48" fmla="*/ 355679 h 433609"/>
              <a:gd name="connsiteX49" fmla="*/ 3319464 w 8655050"/>
              <a:gd name="connsiteY49" fmla="*/ 430291 h 433609"/>
              <a:gd name="connsiteX50" fmla="*/ 3415507 w 8655050"/>
              <a:gd name="connsiteY50" fmla="*/ 320754 h 433609"/>
              <a:gd name="connsiteX51" fmla="*/ 3467894 w 8655050"/>
              <a:gd name="connsiteY51" fmla="*/ 200104 h 433609"/>
              <a:gd name="connsiteX52" fmla="*/ 3525043 w 8655050"/>
              <a:gd name="connsiteY52" fmla="*/ 77866 h 433609"/>
              <a:gd name="connsiteX53" fmla="*/ 3602037 w 8655050"/>
              <a:gd name="connsiteY53" fmla="*/ 79 h 433609"/>
              <a:gd name="connsiteX54" fmla="*/ 3667920 w 8655050"/>
              <a:gd name="connsiteY54" fmla="*/ 54054 h 433609"/>
              <a:gd name="connsiteX55" fmla="*/ 3721894 w 8655050"/>
              <a:gd name="connsiteY55" fmla="*/ 147716 h 433609"/>
              <a:gd name="connsiteX56" fmla="*/ 3790156 w 8655050"/>
              <a:gd name="connsiteY56" fmla="*/ 308054 h 433609"/>
              <a:gd name="connsiteX57" fmla="*/ 3898900 w 8655050"/>
              <a:gd name="connsiteY57" fmla="*/ 426323 h 433609"/>
              <a:gd name="connsiteX58" fmla="*/ 4016375 w 8655050"/>
              <a:gd name="connsiteY58" fmla="*/ 269159 h 433609"/>
              <a:gd name="connsiteX59" fmla="*/ 4107656 w 8655050"/>
              <a:gd name="connsiteY59" fmla="*/ 75485 h 433609"/>
              <a:gd name="connsiteX60" fmla="*/ 4183857 w 8655050"/>
              <a:gd name="connsiteY60" fmla="*/ 4048 h 433609"/>
              <a:gd name="connsiteX61" fmla="*/ 4291013 w 8655050"/>
              <a:gd name="connsiteY61" fmla="*/ 124697 h 433609"/>
              <a:gd name="connsiteX62" fmla="*/ 4332288 w 8655050"/>
              <a:gd name="connsiteY62" fmla="*/ 218361 h 433609"/>
              <a:gd name="connsiteX63" fmla="*/ 4394200 w 8655050"/>
              <a:gd name="connsiteY63" fmla="*/ 357266 h 433609"/>
              <a:gd name="connsiteX64" fmla="*/ 4485481 w 8655050"/>
              <a:gd name="connsiteY64" fmla="*/ 427909 h 433609"/>
              <a:gd name="connsiteX65" fmla="*/ 4606131 w 8655050"/>
              <a:gd name="connsiteY65" fmla="*/ 243760 h 433609"/>
              <a:gd name="connsiteX66" fmla="*/ 4677569 w 8655050"/>
              <a:gd name="connsiteY66" fmla="*/ 96122 h 433609"/>
              <a:gd name="connsiteX67" fmla="*/ 4762500 w 8655050"/>
              <a:gd name="connsiteY67" fmla="*/ 78 h 433609"/>
              <a:gd name="connsiteX68" fmla="*/ 4856957 w 8655050"/>
              <a:gd name="connsiteY68" fmla="*/ 103266 h 433609"/>
              <a:gd name="connsiteX69" fmla="*/ 4906169 w 8655050"/>
              <a:gd name="connsiteY69" fmla="*/ 211218 h 433609"/>
              <a:gd name="connsiteX70" fmla="*/ 4976019 w 8655050"/>
              <a:gd name="connsiteY70" fmla="*/ 354091 h 433609"/>
              <a:gd name="connsiteX71" fmla="*/ 5060157 w 8655050"/>
              <a:gd name="connsiteY71" fmla="*/ 429498 h 433609"/>
              <a:gd name="connsiteX72" fmla="*/ 5164931 w 8655050"/>
              <a:gd name="connsiteY72" fmla="*/ 292179 h 433609"/>
              <a:gd name="connsiteX73" fmla="*/ 5270500 w 8655050"/>
              <a:gd name="connsiteY73" fmla="*/ 65166 h 433609"/>
              <a:gd name="connsiteX74" fmla="*/ 5342731 w 8655050"/>
              <a:gd name="connsiteY74" fmla="*/ 4047 h 433609"/>
              <a:gd name="connsiteX75" fmla="*/ 5410994 w 8655050"/>
              <a:gd name="connsiteY75" fmla="*/ 56437 h 433609"/>
              <a:gd name="connsiteX76" fmla="*/ 5489574 w 8655050"/>
              <a:gd name="connsiteY76" fmla="*/ 212010 h 433609"/>
              <a:gd name="connsiteX77" fmla="*/ 5564187 w 8655050"/>
              <a:gd name="connsiteY77" fmla="*/ 374728 h 433609"/>
              <a:gd name="connsiteX78" fmla="*/ 5651500 w 8655050"/>
              <a:gd name="connsiteY78" fmla="*/ 420766 h 433609"/>
              <a:gd name="connsiteX79" fmla="*/ 5745956 w 8655050"/>
              <a:gd name="connsiteY79" fmla="*/ 289004 h 433609"/>
              <a:gd name="connsiteX80" fmla="*/ 5847556 w 8655050"/>
              <a:gd name="connsiteY80" fmla="*/ 74691 h 433609"/>
              <a:gd name="connsiteX81" fmla="*/ 5926137 w 8655050"/>
              <a:gd name="connsiteY81" fmla="*/ 3254 h 433609"/>
              <a:gd name="connsiteX82" fmla="*/ 5996781 w 8655050"/>
              <a:gd name="connsiteY82" fmla="*/ 68341 h 433609"/>
              <a:gd name="connsiteX83" fmla="*/ 6048374 w 8655050"/>
              <a:gd name="connsiteY83" fmla="*/ 173910 h 433609"/>
              <a:gd name="connsiteX84" fmla="*/ 6125370 w 8655050"/>
              <a:gd name="connsiteY84" fmla="*/ 340596 h 433609"/>
              <a:gd name="connsiteX85" fmla="*/ 6212681 w 8655050"/>
              <a:gd name="connsiteY85" fmla="*/ 427909 h 433609"/>
              <a:gd name="connsiteX86" fmla="*/ 6277769 w 8655050"/>
              <a:gd name="connsiteY86" fmla="*/ 373141 h 433609"/>
              <a:gd name="connsiteX87" fmla="*/ 6333331 w 8655050"/>
              <a:gd name="connsiteY87" fmla="*/ 271541 h 433609"/>
              <a:gd name="connsiteX88" fmla="*/ 6413500 w 8655050"/>
              <a:gd name="connsiteY88" fmla="*/ 96122 h 433609"/>
              <a:gd name="connsiteX89" fmla="*/ 6500018 w 8655050"/>
              <a:gd name="connsiteY89" fmla="*/ 79 h 433609"/>
              <a:gd name="connsiteX90" fmla="*/ 6610350 w 8655050"/>
              <a:gd name="connsiteY90" fmla="*/ 135016 h 433609"/>
              <a:gd name="connsiteX91" fmla="*/ 6686550 w 8655050"/>
              <a:gd name="connsiteY91" fmla="*/ 310435 h 433609"/>
              <a:gd name="connsiteX92" fmla="*/ 6796881 w 8655050"/>
              <a:gd name="connsiteY92" fmla="*/ 427910 h 433609"/>
              <a:gd name="connsiteX93" fmla="*/ 6908800 w 8655050"/>
              <a:gd name="connsiteY93" fmla="*/ 281066 h 433609"/>
              <a:gd name="connsiteX94" fmla="*/ 6995318 w 8655050"/>
              <a:gd name="connsiteY94" fmla="*/ 90566 h 433609"/>
              <a:gd name="connsiteX95" fmla="*/ 7073900 w 8655050"/>
              <a:gd name="connsiteY95" fmla="*/ 2460 h 433609"/>
              <a:gd name="connsiteX96" fmla="*/ 7158037 w 8655050"/>
              <a:gd name="connsiteY96" fmla="*/ 69929 h 433609"/>
              <a:gd name="connsiteX97" fmla="*/ 7244556 w 8655050"/>
              <a:gd name="connsiteY97" fmla="*/ 254872 h 433609"/>
              <a:gd name="connsiteX98" fmla="*/ 7327900 w 8655050"/>
              <a:gd name="connsiteY98" fmla="*/ 408066 h 433609"/>
              <a:gd name="connsiteX99" fmla="*/ 7404100 w 8655050"/>
              <a:gd name="connsiteY99" fmla="*/ 411241 h 433609"/>
              <a:gd name="connsiteX100" fmla="*/ 7498557 w 8655050"/>
              <a:gd name="connsiteY100" fmla="*/ 250903 h 433609"/>
              <a:gd name="connsiteX101" fmla="*/ 7574756 w 8655050"/>
              <a:gd name="connsiteY101" fmla="*/ 88978 h 433609"/>
              <a:gd name="connsiteX102" fmla="*/ 7649369 w 8655050"/>
              <a:gd name="connsiteY102" fmla="*/ 4048 h 433609"/>
              <a:gd name="connsiteX103" fmla="*/ 7716044 w 8655050"/>
              <a:gd name="connsiteY103" fmla="*/ 37386 h 433609"/>
              <a:gd name="connsiteX104" fmla="*/ 7767638 w 8655050"/>
              <a:gd name="connsiteY104" fmla="*/ 131047 h 433609"/>
              <a:gd name="connsiteX105" fmla="*/ 7848600 w 8655050"/>
              <a:gd name="connsiteY105" fmla="*/ 306466 h 433609"/>
              <a:gd name="connsiteX106" fmla="*/ 7955757 w 8655050"/>
              <a:gd name="connsiteY106" fmla="*/ 427910 h 433609"/>
              <a:gd name="connsiteX107" fmla="*/ 8080375 w 8655050"/>
              <a:gd name="connsiteY107" fmla="*/ 253284 h 433609"/>
              <a:gd name="connsiteX108" fmla="*/ 8153400 w 8655050"/>
              <a:gd name="connsiteY108" fmla="*/ 90566 h 433609"/>
              <a:gd name="connsiteX109" fmla="*/ 8236744 w 8655050"/>
              <a:gd name="connsiteY109" fmla="*/ 2459 h 433609"/>
              <a:gd name="connsiteX110" fmla="*/ 8336756 w 8655050"/>
              <a:gd name="connsiteY110" fmla="*/ 105648 h 433609"/>
              <a:gd name="connsiteX111" fmla="*/ 8412956 w 8655050"/>
              <a:gd name="connsiteY111" fmla="*/ 278685 h 433609"/>
              <a:gd name="connsiteX112" fmla="*/ 8528843 w 8655050"/>
              <a:gd name="connsiteY112" fmla="*/ 425528 h 433609"/>
              <a:gd name="connsiteX113" fmla="*/ 8605044 w 8655050"/>
              <a:gd name="connsiteY113" fmla="*/ 359647 h 433609"/>
              <a:gd name="connsiteX114" fmla="*/ 8655050 w 8655050"/>
              <a:gd name="connsiteY114" fmla="*/ 254079 h 433609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5288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2913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8344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47082 w 8655050"/>
              <a:gd name="connsiteY32" fmla="*/ 291385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70176 w 8655050"/>
              <a:gd name="connsiteY39" fmla="*/ 370761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9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78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0766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9466 h 431785"/>
              <a:gd name="connsiteX1" fmla="*/ 41275 w 8655050"/>
              <a:gd name="connsiteY1" fmla="*/ 87391 h 431785"/>
              <a:gd name="connsiteX2" fmla="*/ 81757 w 8655050"/>
              <a:gd name="connsiteY2" fmla="*/ 25478 h 431785"/>
              <a:gd name="connsiteX3" fmla="*/ 128587 w 8655050"/>
              <a:gd name="connsiteY3" fmla="*/ 4841 h 431785"/>
              <a:gd name="connsiteX4" fmla="*/ 183356 w 8655050"/>
              <a:gd name="connsiteY4" fmla="*/ 38178 h 431785"/>
              <a:gd name="connsiteX5" fmla="*/ 280193 w 8655050"/>
              <a:gd name="connsiteY5" fmla="*/ 227091 h 431785"/>
              <a:gd name="connsiteX6" fmla="*/ 324643 w 8655050"/>
              <a:gd name="connsiteY6" fmla="*/ 330279 h 431785"/>
              <a:gd name="connsiteX7" fmla="*/ 396082 w 8655050"/>
              <a:gd name="connsiteY7" fmla="*/ 422354 h 431785"/>
              <a:gd name="connsiteX8" fmla="*/ 462756 w 8655050"/>
              <a:gd name="connsiteY8" fmla="*/ 396954 h 431785"/>
              <a:gd name="connsiteX9" fmla="*/ 545306 w 8655050"/>
              <a:gd name="connsiteY9" fmla="*/ 251696 h 431785"/>
              <a:gd name="connsiteX10" fmla="*/ 617538 w 8655050"/>
              <a:gd name="connsiteY10" fmla="*/ 94535 h 431785"/>
              <a:gd name="connsiteX11" fmla="*/ 658019 w 8655050"/>
              <a:gd name="connsiteY11" fmla="*/ 35004 h 431785"/>
              <a:gd name="connsiteX12" fmla="*/ 708025 w 8655050"/>
              <a:gd name="connsiteY12" fmla="*/ 4842 h 431785"/>
              <a:gd name="connsiteX13" fmla="*/ 767557 w 8655050"/>
              <a:gd name="connsiteY13" fmla="*/ 46910 h 431785"/>
              <a:gd name="connsiteX14" fmla="*/ 852488 w 8655050"/>
              <a:gd name="connsiteY14" fmla="*/ 216772 h 431785"/>
              <a:gd name="connsiteX15" fmla="*/ 910432 w 8655050"/>
              <a:gd name="connsiteY15" fmla="*/ 344567 h 431785"/>
              <a:gd name="connsiteX16" fmla="*/ 991395 w 8655050"/>
              <a:gd name="connsiteY16" fmla="*/ 427909 h 431785"/>
              <a:gd name="connsiteX17" fmla="*/ 1062832 w 8655050"/>
              <a:gd name="connsiteY17" fmla="*/ 377903 h 431785"/>
              <a:gd name="connsiteX18" fmla="*/ 1124744 w 8655050"/>
              <a:gd name="connsiteY18" fmla="*/ 262810 h 431785"/>
              <a:gd name="connsiteX19" fmla="*/ 1179513 w 8655050"/>
              <a:gd name="connsiteY19" fmla="*/ 137400 h 431785"/>
              <a:gd name="connsiteX20" fmla="*/ 1227931 w 8655050"/>
              <a:gd name="connsiteY20" fmla="*/ 43735 h 431785"/>
              <a:gd name="connsiteX21" fmla="*/ 1284288 w 8655050"/>
              <a:gd name="connsiteY21" fmla="*/ 4047 h 431785"/>
              <a:gd name="connsiteX22" fmla="*/ 1338263 w 8655050"/>
              <a:gd name="connsiteY22" fmla="*/ 36591 h 431785"/>
              <a:gd name="connsiteX23" fmla="*/ 1429544 w 8655050"/>
              <a:gd name="connsiteY23" fmla="*/ 211216 h 431785"/>
              <a:gd name="connsiteX24" fmla="*/ 1496219 w 8655050"/>
              <a:gd name="connsiteY24" fmla="*/ 349328 h 431785"/>
              <a:gd name="connsiteX25" fmla="*/ 1578770 w 8655050"/>
              <a:gd name="connsiteY25" fmla="*/ 431085 h 431785"/>
              <a:gd name="connsiteX26" fmla="*/ 1667669 w 8655050"/>
              <a:gd name="connsiteY26" fmla="*/ 330279 h 431785"/>
              <a:gd name="connsiteX27" fmla="*/ 1717675 w 8655050"/>
              <a:gd name="connsiteY27" fmla="*/ 228677 h 431785"/>
              <a:gd name="connsiteX28" fmla="*/ 1765300 w 8655050"/>
              <a:gd name="connsiteY28" fmla="*/ 120729 h 431785"/>
              <a:gd name="connsiteX29" fmla="*/ 1827211 w 8655050"/>
              <a:gd name="connsiteY29" fmla="*/ 18335 h 431785"/>
              <a:gd name="connsiteX30" fmla="*/ 1905000 w 8655050"/>
              <a:gd name="connsiteY30" fmla="*/ 19922 h 431785"/>
              <a:gd name="connsiteX31" fmla="*/ 1985963 w 8655050"/>
              <a:gd name="connsiteY31" fmla="*/ 157241 h 431785"/>
              <a:gd name="connsiteX32" fmla="*/ 2054225 w 8655050"/>
              <a:gd name="connsiteY32" fmla="*/ 308054 h 431785"/>
              <a:gd name="connsiteX33" fmla="*/ 2156618 w 8655050"/>
              <a:gd name="connsiteY33" fmla="*/ 430291 h 431785"/>
              <a:gd name="connsiteX34" fmla="*/ 2286000 w 8655050"/>
              <a:gd name="connsiteY34" fmla="*/ 253285 h 431785"/>
              <a:gd name="connsiteX35" fmla="*/ 2351881 w 8655050"/>
              <a:gd name="connsiteY35" fmla="*/ 105647 h 431785"/>
              <a:gd name="connsiteX36" fmla="*/ 2448718 w 8655050"/>
              <a:gd name="connsiteY36" fmla="*/ 3253 h 431785"/>
              <a:gd name="connsiteX37" fmla="*/ 2566987 w 8655050"/>
              <a:gd name="connsiteY37" fmla="*/ 158829 h 431785"/>
              <a:gd name="connsiteX38" fmla="*/ 2628900 w 8655050"/>
              <a:gd name="connsiteY38" fmla="*/ 293766 h 431785"/>
              <a:gd name="connsiteX39" fmla="*/ 2667795 w 8655050"/>
              <a:gd name="connsiteY39" fmla="*/ 375524 h 431785"/>
              <a:gd name="connsiteX40" fmla="*/ 2736056 w 8655050"/>
              <a:gd name="connsiteY40" fmla="*/ 427116 h 431785"/>
              <a:gd name="connsiteX41" fmla="*/ 2810668 w 8655050"/>
              <a:gd name="connsiteY41" fmla="*/ 361235 h 431785"/>
              <a:gd name="connsiteX42" fmla="*/ 2848769 w 8655050"/>
              <a:gd name="connsiteY42" fmla="*/ 287415 h 431785"/>
              <a:gd name="connsiteX43" fmla="*/ 2886868 w 8655050"/>
              <a:gd name="connsiteY43" fmla="*/ 196930 h 431785"/>
              <a:gd name="connsiteX44" fmla="*/ 2949574 w 8655050"/>
              <a:gd name="connsiteY44" fmla="*/ 73898 h 431785"/>
              <a:gd name="connsiteX45" fmla="*/ 3024188 w 8655050"/>
              <a:gd name="connsiteY45" fmla="*/ 4048 h 431785"/>
              <a:gd name="connsiteX46" fmla="*/ 3091656 w 8655050"/>
              <a:gd name="connsiteY46" fmla="*/ 61198 h 431785"/>
              <a:gd name="connsiteX47" fmla="*/ 3159918 w 8655050"/>
              <a:gd name="connsiteY47" fmla="*/ 186610 h 431785"/>
              <a:gd name="connsiteX48" fmla="*/ 3236119 w 8655050"/>
              <a:gd name="connsiteY48" fmla="*/ 355679 h 431785"/>
              <a:gd name="connsiteX49" fmla="*/ 3319464 w 8655050"/>
              <a:gd name="connsiteY49" fmla="*/ 430291 h 431785"/>
              <a:gd name="connsiteX50" fmla="*/ 3415507 w 8655050"/>
              <a:gd name="connsiteY50" fmla="*/ 320754 h 431785"/>
              <a:gd name="connsiteX51" fmla="*/ 3467894 w 8655050"/>
              <a:gd name="connsiteY51" fmla="*/ 200104 h 431785"/>
              <a:gd name="connsiteX52" fmla="*/ 3525043 w 8655050"/>
              <a:gd name="connsiteY52" fmla="*/ 77866 h 431785"/>
              <a:gd name="connsiteX53" fmla="*/ 3602037 w 8655050"/>
              <a:gd name="connsiteY53" fmla="*/ 7223 h 431785"/>
              <a:gd name="connsiteX54" fmla="*/ 3667920 w 8655050"/>
              <a:gd name="connsiteY54" fmla="*/ 54054 h 431785"/>
              <a:gd name="connsiteX55" fmla="*/ 3721894 w 8655050"/>
              <a:gd name="connsiteY55" fmla="*/ 147716 h 431785"/>
              <a:gd name="connsiteX56" fmla="*/ 3790156 w 8655050"/>
              <a:gd name="connsiteY56" fmla="*/ 308054 h 431785"/>
              <a:gd name="connsiteX57" fmla="*/ 3898900 w 8655050"/>
              <a:gd name="connsiteY57" fmla="*/ 426323 h 431785"/>
              <a:gd name="connsiteX58" fmla="*/ 4016375 w 8655050"/>
              <a:gd name="connsiteY58" fmla="*/ 269159 h 431785"/>
              <a:gd name="connsiteX59" fmla="*/ 4107656 w 8655050"/>
              <a:gd name="connsiteY59" fmla="*/ 75485 h 431785"/>
              <a:gd name="connsiteX60" fmla="*/ 4183857 w 8655050"/>
              <a:gd name="connsiteY60" fmla="*/ 4048 h 431785"/>
              <a:gd name="connsiteX61" fmla="*/ 4291013 w 8655050"/>
              <a:gd name="connsiteY61" fmla="*/ 124697 h 431785"/>
              <a:gd name="connsiteX62" fmla="*/ 4332288 w 8655050"/>
              <a:gd name="connsiteY62" fmla="*/ 218361 h 431785"/>
              <a:gd name="connsiteX63" fmla="*/ 4394200 w 8655050"/>
              <a:gd name="connsiteY63" fmla="*/ 357266 h 431785"/>
              <a:gd name="connsiteX64" fmla="*/ 4485481 w 8655050"/>
              <a:gd name="connsiteY64" fmla="*/ 427909 h 431785"/>
              <a:gd name="connsiteX65" fmla="*/ 4606131 w 8655050"/>
              <a:gd name="connsiteY65" fmla="*/ 243760 h 431785"/>
              <a:gd name="connsiteX66" fmla="*/ 4677569 w 8655050"/>
              <a:gd name="connsiteY66" fmla="*/ 96122 h 431785"/>
              <a:gd name="connsiteX67" fmla="*/ 4762500 w 8655050"/>
              <a:gd name="connsiteY67" fmla="*/ 4841 h 431785"/>
              <a:gd name="connsiteX68" fmla="*/ 4856957 w 8655050"/>
              <a:gd name="connsiteY68" fmla="*/ 103266 h 431785"/>
              <a:gd name="connsiteX69" fmla="*/ 4906169 w 8655050"/>
              <a:gd name="connsiteY69" fmla="*/ 211218 h 431785"/>
              <a:gd name="connsiteX70" fmla="*/ 4976019 w 8655050"/>
              <a:gd name="connsiteY70" fmla="*/ 354091 h 431785"/>
              <a:gd name="connsiteX71" fmla="*/ 5060157 w 8655050"/>
              <a:gd name="connsiteY71" fmla="*/ 429498 h 431785"/>
              <a:gd name="connsiteX72" fmla="*/ 5164931 w 8655050"/>
              <a:gd name="connsiteY72" fmla="*/ 292179 h 431785"/>
              <a:gd name="connsiteX73" fmla="*/ 5270500 w 8655050"/>
              <a:gd name="connsiteY73" fmla="*/ 65166 h 431785"/>
              <a:gd name="connsiteX74" fmla="*/ 5342731 w 8655050"/>
              <a:gd name="connsiteY74" fmla="*/ 4047 h 431785"/>
              <a:gd name="connsiteX75" fmla="*/ 5410994 w 8655050"/>
              <a:gd name="connsiteY75" fmla="*/ 56437 h 431785"/>
              <a:gd name="connsiteX76" fmla="*/ 5489574 w 8655050"/>
              <a:gd name="connsiteY76" fmla="*/ 212010 h 431785"/>
              <a:gd name="connsiteX77" fmla="*/ 5564187 w 8655050"/>
              <a:gd name="connsiteY77" fmla="*/ 374728 h 431785"/>
              <a:gd name="connsiteX78" fmla="*/ 5651500 w 8655050"/>
              <a:gd name="connsiteY78" fmla="*/ 425529 h 431785"/>
              <a:gd name="connsiteX79" fmla="*/ 5745956 w 8655050"/>
              <a:gd name="connsiteY79" fmla="*/ 289004 h 431785"/>
              <a:gd name="connsiteX80" fmla="*/ 5847556 w 8655050"/>
              <a:gd name="connsiteY80" fmla="*/ 74691 h 431785"/>
              <a:gd name="connsiteX81" fmla="*/ 5926137 w 8655050"/>
              <a:gd name="connsiteY81" fmla="*/ 3254 h 431785"/>
              <a:gd name="connsiteX82" fmla="*/ 5996781 w 8655050"/>
              <a:gd name="connsiteY82" fmla="*/ 68341 h 431785"/>
              <a:gd name="connsiteX83" fmla="*/ 6048374 w 8655050"/>
              <a:gd name="connsiteY83" fmla="*/ 173910 h 431785"/>
              <a:gd name="connsiteX84" fmla="*/ 6125370 w 8655050"/>
              <a:gd name="connsiteY84" fmla="*/ 340596 h 431785"/>
              <a:gd name="connsiteX85" fmla="*/ 6212681 w 8655050"/>
              <a:gd name="connsiteY85" fmla="*/ 427909 h 431785"/>
              <a:gd name="connsiteX86" fmla="*/ 6277769 w 8655050"/>
              <a:gd name="connsiteY86" fmla="*/ 373141 h 431785"/>
              <a:gd name="connsiteX87" fmla="*/ 6333331 w 8655050"/>
              <a:gd name="connsiteY87" fmla="*/ 271541 h 431785"/>
              <a:gd name="connsiteX88" fmla="*/ 6413500 w 8655050"/>
              <a:gd name="connsiteY88" fmla="*/ 96122 h 431785"/>
              <a:gd name="connsiteX89" fmla="*/ 6500018 w 8655050"/>
              <a:gd name="connsiteY89" fmla="*/ 79 h 431785"/>
              <a:gd name="connsiteX90" fmla="*/ 6610350 w 8655050"/>
              <a:gd name="connsiteY90" fmla="*/ 135016 h 431785"/>
              <a:gd name="connsiteX91" fmla="*/ 6686550 w 8655050"/>
              <a:gd name="connsiteY91" fmla="*/ 310435 h 431785"/>
              <a:gd name="connsiteX92" fmla="*/ 6796881 w 8655050"/>
              <a:gd name="connsiteY92" fmla="*/ 427910 h 431785"/>
              <a:gd name="connsiteX93" fmla="*/ 6908800 w 8655050"/>
              <a:gd name="connsiteY93" fmla="*/ 281066 h 431785"/>
              <a:gd name="connsiteX94" fmla="*/ 6995318 w 8655050"/>
              <a:gd name="connsiteY94" fmla="*/ 90566 h 431785"/>
              <a:gd name="connsiteX95" fmla="*/ 7073900 w 8655050"/>
              <a:gd name="connsiteY95" fmla="*/ 2460 h 431785"/>
              <a:gd name="connsiteX96" fmla="*/ 7158037 w 8655050"/>
              <a:gd name="connsiteY96" fmla="*/ 69929 h 431785"/>
              <a:gd name="connsiteX97" fmla="*/ 7244556 w 8655050"/>
              <a:gd name="connsiteY97" fmla="*/ 254872 h 431785"/>
              <a:gd name="connsiteX98" fmla="*/ 7327900 w 8655050"/>
              <a:gd name="connsiteY98" fmla="*/ 408066 h 431785"/>
              <a:gd name="connsiteX99" fmla="*/ 7404100 w 8655050"/>
              <a:gd name="connsiteY99" fmla="*/ 411241 h 431785"/>
              <a:gd name="connsiteX100" fmla="*/ 7498557 w 8655050"/>
              <a:gd name="connsiteY100" fmla="*/ 250903 h 431785"/>
              <a:gd name="connsiteX101" fmla="*/ 7574756 w 8655050"/>
              <a:gd name="connsiteY101" fmla="*/ 88978 h 431785"/>
              <a:gd name="connsiteX102" fmla="*/ 7649369 w 8655050"/>
              <a:gd name="connsiteY102" fmla="*/ 4048 h 431785"/>
              <a:gd name="connsiteX103" fmla="*/ 7716044 w 8655050"/>
              <a:gd name="connsiteY103" fmla="*/ 37386 h 431785"/>
              <a:gd name="connsiteX104" fmla="*/ 7767638 w 8655050"/>
              <a:gd name="connsiteY104" fmla="*/ 131047 h 431785"/>
              <a:gd name="connsiteX105" fmla="*/ 7848600 w 8655050"/>
              <a:gd name="connsiteY105" fmla="*/ 306466 h 431785"/>
              <a:gd name="connsiteX106" fmla="*/ 7955757 w 8655050"/>
              <a:gd name="connsiteY106" fmla="*/ 427910 h 431785"/>
              <a:gd name="connsiteX107" fmla="*/ 8080375 w 8655050"/>
              <a:gd name="connsiteY107" fmla="*/ 253284 h 431785"/>
              <a:gd name="connsiteX108" fmla="*/ 8153400 w 8655050"/>
              <a:gd name="connsiteY108" fmla="*/ 90566 h 431785"/>
              <a:gd name="connsiteX109" fmla="*/ 8236744 w 8655050"/>
              <a:gd name="connsiteY109" fmla="*/ 2459 h 431785"/>
              <a:gd name="connsiteX110" fmla="*/ 8336756 w 8655050"/>
              <a:gd name="connsiteY110" fmla="*/ 105648 h 431785"/>
              <a:gd name="connsiteX111" fmla="*/ 8412956 w 8655050"/>
              <a:gd name="connsiteY111" fmla="*/ 278685 h 431785"/>
              <a:gd name="connsiteX112" fmla="*/ 8528843 w 8655050"/>
              <a:gd name="connsiteY112" fmla="*/ 425528 h 431785"/>
              <a:gd name="connsiteX113" fmla="*/ 8605044 w 8655050"/>
              <a:gd name="connsiteY113" fmla="*/ 359647 h 431785"/>
              <a:gd name="connsiteX114" fmla="*/ 8655050 w 8655050"/>
              <a:gd name="connsiteY114" fmla="*/ 254079 h 431785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3471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728"/>
              <a:gd name="connsiteX1" fmla="*/ 41275 w 8655050"/>
              <a:gd name="connsiteY1" fmla="*/ 85334 h 429728"/>
              <a:gd name="connsiteX2" fmla="*/ 81757 w 8655050"/>
              <a:gd name="connsiteY2" fmla="*/ 23421 h 429728"/>
              <a:gd name="connsiteX3" fmla="*/ 128587 w 8655050"/>
              <a:gd name="connsiteY3" fmla="*/ 2784 h 429728"/>
              <a:gd name="connsiteX4" fmla="*/ 183356 w 8655050"/>
              <a:gd name="connsiteY4" fmla="*/ 36121 h 429728"/>
              <a:gd name="connsiteX5" fmla="*/ 280193 w 8655050"/>
              <a:gd name="connsiteY5" fmla="*/ 225034 h 429728"/>
              <a:gd name="connsiteX6" fmla="*/ 324643 w 8655050"/>
              <a:gd name="connsiteY6" fmla="*/ 328222 h 429728"/>
              <a:gd name="connsiteX7" fmla="*/ 396082 w 8655050"/>
              <a:gd name="connsiteY7" fmla="*/ 420297 h 429728"/>
              <a:gd name="connsiteX8" fmla="*/ 462756 w 8655050"/>
              <a:gd name="connsiteY8" fmla="*/ 394897 h 429728"/>
              <a:gd name="connsiteX9" fmla="*/ 545306 w 8655050"/>
              <a:gd name="connsiteY9" fmla="*/ 249639 h 429728"/>
              <a:gd name="connsiteX10" fmla="*/ 617538 w 8655050"/>
              <a:gd name="connsiteY10" fmla="*/ 92478 h 429728"/>
              <a:gd name="connsiteX11" fmla="*/ 658019 w 8655050"/>
              <a:gd name="connsiteY11" fmla="*/ 32947 h 429728"/>
              <a:gd name="connsiteX12" fmla="*/ 708025 w 8655050"/>
              <a:gd name="connsiteY12" fmla="*/ 2785 h 429728"/>
              <a:gd name="connsiteX13" fmla="*/ 767557 w 8655050"/>
              <a:gd name="connsiteY13" fmla="*/ 44853 h 429728"/>
              <a:gd name="connsiteX14" fmla="*/ 852488 w 8655050"/>
              <a:gd name="connsiteY14" fmla="*/ 214715 h 429728"/>
              <a:gd name="connsiteX15" fmla="*/ 910432 w 8655050"/>
              <a:gd name="connsiteY15" fmla="*/ 342510 h 429728"/>
              <a:gd name="connsiteX16" fmla="*/ 991395 w 8655050"/>
              <a:gd name="connsiteY16" fmla="*/ 425852 h 429728"/>
              <a:gd name="connsiteX17" fmla="*/ 1062832 w 8655050"/>
              <a:gd name="connsiteY17" fmla="*/ 375846 h 429728"/>
              <a:gd name="connsiteX18" fmla="*/ 1124744 w 8655050"/>
              <a:gd name="connsiteY18" fmla="*/ 260753 h 429728"/>
              <a:gd name="connsiteX19" fmla="*/ 1179513 w 8655050"/>
              <a:gd name="connsiteY19" fmla="*/ 135343 h 429728"/>
              <a:gd name="connsiteX20" fmla="*/ 1227931 w 8655050"/>
              <a:gd name="connsiteY20" fmla="*/ 41678 h 429728"/>
              <a:gd name="connsiteX21" fmla="*/ 1284288 w 8655050"/>
              <a:gd name="connsiteY21" fmla="*/ 1990 h 429728"/>
              <a:gd name="connsiteX22" fmla="*/ 1338263 w 8655050"/>
              <a:gd name="connsiteY22" fmla="*/ 34534 h 429728"/>
              <a:gd name="connsiteX23" fmla="*/ 1429544 w 8655050"/>
              <a:gd name="connsiteY23" fmla="*/ 209159 h 429728"/>
              <a:gd name="connsiteX24" fmla="*/ 1496219 w 8655050"/>
              <a:gd name="connsiteY24" fmla="*/ 347271 h 429728"/>
              <a:gd name="connsiteX25" fmla="*/ 1578770 w 8655050"/>
              <a:gd name="connsiteY25" fmla="*/ 429028 h 429728"/>
              <a:gd name="connsiteX26" fmla="*/ 1667669 w 8655050"/>
              <a:gd name="connsiteY26" fmla="*/ 328222 h 429728"/>
              <a:gd name="connsiteX27" fmla="*/ 1717675 w 8655050"/>
              <a:gd name="connsiteY27" fmla="*/ 226620 h 429728"/>
              <a:gd name="connsiteX28" fmla="*/ 1765300 w 8655050"/>
              <a:gd name="connsiteY28" fmla="*/ 118672 h 429728"/>
              <a:gd name="connsiteX29" fmla="*/ 1827211 w 8655050"/>
              <a:gd name="connsiteY29" fmla="*/ 16278 h 429728"/>
              <a:gd name="connsiteX30" fmla="*/ 1905000 w 8655050"/>
              <a:gd name="connsiteY30" fmla="*/ 17865 h 429728"/>
              <a:gd name="connsiteX31" fmla="*/ 1985963 w 8655050"/>
              <a:gd name="connsiteY31" fmla="*/ 155184 h 429728"/>
              <a:gd name="connsiteX32" fmla="*/ 2054225 w 8655050"/>
              <a:gd name="connsiteY32" fmla="*/ 305997 h 429728"/>
              <a:gd name="connsiteX33" fmla="*/ 2156618 w 8655050"/>
              <a:gd name="connsiteY33" fmla="*/ 428234 h 429728"/>
              <a:gd name="connsiteX34" fmla="*/ 2286000 w 8655050"/>
              <a:gd name="connsiteY34" fmla="*/ 251228 h 429728"/>
              <a:gd name="connsiteX35" fmla="*/ 2351881 w 8655050"/>
              <a:gd name="connsiteY35" fmla="*/ 103590 h 429728"/>
              <a:gd name="connsiteX36" fmla="*/ 2448718 w 8655050"/>
              <a:gd name="connsiteY36" fmla="*/ 1196 h 429728"/>
              <a:gd name="connsiteX37" fmla="*/ 2566987 w 8655050"/>
              <a:gd name="connsiteY37" fmla="*/ 156772 h 429728"/>
              <a:gd name="connsiteX38" fmla="*/ 2628900 w 8655050"/>
              <a:gd name="connsiteY38" fmla="*/ 291709 h 429728"/>
              <a:gd name="connsiteX39" fmla="*/ 2667795 w 8655050"/>
              <a:gd name="connsiteY39" fmla="*/ 373467 h 429728"/>
              <a:gd name="connsiteX40" fmla="*/ 2736056 w 8655050"/>
              <a:gd name="connsiteY40" fmla="*/ 425059 h 429728"/>
              <a:gd name="connsiteX41" fmla="*/ 2810668 w 8655050"/>
              <a:gd name="connsiteY41" fmla="*/ 359178 h 429728"/>
              <a:gd name="connsiteX42" fmla="*/ 2848769 w 8655050"/>
              <a:gd name="connsiteY42" fmla="*/ 285358 h 429728"/>
              <a:gd name="connsiteX43" fmla="*/ 2886868 w 8655050"/>
              <a:gd name="connsiteY43" fmla="*/ 194873 h 429728"/>
              <a:gd name="connsiteX44" fmla="*/ 2949574 w 8655050"/>
              <a:gd name="connsiteY44" fmla="*/ 71841 h 429728"/>
              <a:gd name="connsiteX45" fmla="*/ 3024188 w 8655050"/>
              <a:gd name="connsiteY45" fmla="*/ 1991 h 429728"/>
              <a:gd name="connsiteX46" fmla="*/ 3091656 w 8655050"/>
              <a:gd name="connsiteY46" fmla="*/ 59141 h 429728"/>
              <a:gd name="connsiteX47" fmla="*/ 3159918 w 8655050"/>
              <a:gd name="connsiteY47" fmla="*/ 184553 h 429728"/>
              <a:gd name="connsiteX48" fmla="*/ 3236119 w 8655050"/>
              <a:gd name="connsiteY48" fmla="*/ 353622 h 429728"/>
              <a:gd name="connsiteX49" fmla="*/ 3319464 w 8655050"/>
              <a:gd name="connsiteY49" fmla="*/ 428234 h 429728"/>
              <a:gd name="connsiteX50" fmla="*/ 3415507 w 8655050"/>
              <a:gd name="connsiteY50" fmla="*/ 318697 h 429728"/>
              <a:gd name="connsiteX51" fmla="*/ 3467894 w 8655050"/>
              <a:gd name="connsiteY51" fmla="*/ 198047 h 429728"/>
              <a:gd name="connsiteX52" fmla="*/ 3525043 w 8655050"/>
              <a:gd name="connsiteY52" fmla="*/ 75809 h 429728"/>
              <a:gd name="connsiteX53" fmla="*/ 3602037 w 8655050"/>
              <a:gd name="connsiteY53" fmla="*/ 5166 h 429728"/>
              <a:gd name="connsiteX54" fmla="*/ 3667920 w 8655050"/>
              <a:gd name="connsiteY54" fmla="*/ 51997 h 429728"/>
              <a:gd name="connsiteX55" fmla="*/ 3721894 w 8655050"/>
              <a:gd name="connsiteY55" fmla="*/ 145659 h 429728"/>
              <a:gd name="connsiteX56" fmla="*/ 3790156 w 8655050"/>
              <a:gd name="connsiteY56" fmla="*/ 305997 h 429728"/>
              <a:gd name="connsiteX57" fmla="*/ 3898900 w 8655050"/>
              <a:gd name="connsiteY57" fmla="*/ 424266 h 429728"/>
              <a:gd name="connsiteX58" fmla="*/ 4016375 w 8655050"/>
              <a:gd name="connsiteY58" fmla="*/ 267102 h 429728"/>
              <a:gd name="connsiteX59" fmla="*/ 4107656 w 8655050"/>
              <a:gd name="connsiteY59" fmla="*/ 73428 h 429728"/>
              <a:gd name="connsiteX60" fmla="*/ 4183857 w 8655050"/>
              <a:gd name="connsiteY60" fmla="*/ 1991 h 429728"/>
              <a:gd name="connsiteX61" fmla="*/ 4291013 w 8655050"/>
              <a:gd name="connsiteY61" fmla="*/ 122640 h 429728"/>
              <a:gd name="connsiteX62" fmla="*/ 4332288 w 8655050"/>
              <a:gd name="connsiteY62" fmla="*/ 216304 h 429728"/>
              <a:gd name="connsiteX63" fmla="*/ 4394200 w 8655050"/>
              <a:gd name="connsiteY63" fmla="*/ 355209 h 429728"/>
              <a:gd name="connsiteX64" fmla="*/ 4485481 w 8655050"/>
              <a:gd name="connsiteY64" fmla="*/ 425852 h 429728"/>
              <a:gd name="connsiteX65" fmla="*/ 4606131 w 8655050"/>
              <a:gd name="connsiteY65" fmla="*/ 241703 h 429728"/>
              <a:gd name="connsiteX66" fmla="*/ 4677569 w 8655050"/>
              <a:gd name="connsiteY66" fmla="*/ 94065 h 429728"/>
              <a:gd name="connsiteX67" fmla="*/ 4762500 w 8655050"/>
              <a:gd name="connsiteY67" fmla="*/ 2784 h 429728"/>
              <a:gd name="connsiteX68" fmla="*/ 4856957 w 8655050"/>
              <a:gd name="connsiteY68" fmla="*/ 101209 h 429728"/>
              <a:gd name="connsiteX69" fmla="*/ 4906169 w 8655050"/>
              <a:gd name="connsiteY69" fmla="*/ 209161 h 429728"/>
              <a:gd name="connsiteX70" fmla="*/ 4976019 w 8655050"/>
              <a:gd name="connsiteY70" fmla="*/ 352034 h 429728"/>
              <a:gd name="connsiteX71" fmla="*/ 5060157 w 8655050"/>
              <a:gd name="connsiteY71" fmla="*/ 427441 h 429728"/>
              <a:gd name="connsiteX72" fmla="*/ 5164931 w 8655050"/>
              <a:gd name="connsiteY72" fmla="*/ 290122 h 429728"/>
              <a:gd name="connsiteX73" fmla="*/ 5270500 w 8655050"/>
              <a:gd name="connsiteY73" fmla="*/ 63109 h 429728"/>
              <a:gd name="connsiteX74" fmla="*/ 5342731 w 8655050"/>
              <a:gd name="connsiteY74" fmla="*/ 1990 h 429728"/>
              <a:gd name="connsiteX75" fmla="*/ 5410994 w 8655050"/>
              <a:gd name="connsiteY75" fmla="*/ 54380 h 429728"/>
              <a:gd name="connsiteX76" fmla="*/ 5489574 w 8655050"/>
              <a:gd name="connsiteY76" fmla="*/ 209953 h 429728"/>
              <a:gd name="connsiteX77" fmla="*/ 5564187 w 8655050"/>
              <a:gd name="connsiteY77" fmla="*/ 372671 h 429728"/>
              <a:gd name="connsiteX78" fmla="*/ 5651500 w 8655050"/>
              <a:gd name="connsiteY78" fmla="*/ 423472 h 429728"/>
              <a:gd name="connsiteX79" fmla="*/ 5745956 w 8655050"/>
              <a:gd name="connsiteY79" fmla="*/ 286947 h 429728"/>
              <a:gd name="connsiteX80" fmla="*/ 5847556 w 8655050"/>
              <a:gd name="connsiteY80" fmla="*/ 72634 h 429728"/>
              <a:gd name="connsiteX81" fmla="*/ 5926137 w 8655050"/>
              <a:gd name="connsiteY81" fmla="*/ 1197 h 429728"/>
              <a:gd name="connsiteX82" fmla="*/ 5996781 w 8655050"/>
              <a:gd name="connsiteY82" fmla="*/ 66284 h 429728"/>
              <a:gd name="connsiteX83" fmla="*/ 6048374 w 8655050"/>
              <a:gd name="connsiteY83" fmla="*/ 171853 h 429728"/>
              <a:gd name="connsiteX84" fmla="*/ 6125370 w 8655050"/>
              <a:gd name="connsiteY84" fmla="*/ 338539 h 429728"/>
              <a:gd name="connsiteX85" fmla="*/ 6212681 w 8655050"/>
              <a:gd name="connsiteY85" fmla="*/ 425852 h 429728"/>
              <a:gd name="connsiteX86" fmla="*/ 6277769 w 8655050"/>
              <a:gd name="connsiteY86" fmla="*/ 371084 h 429728"/>
              <a:gd name="connsiteX87" fmla="*/ 6333331 w 8655050"/>
              <a:gd name="connsiteY87" fmla="*/ 269484 h 429728"/>
              <a:gd name="connsiteX88" fmla="*/ 6413500 w 8655050"/>
              <a:gd name="connsiteY88" fmla="*/ 94065 h 429728"/>
              <a:gd name="connsiteX89" fmla="*/ 6500018 w 8655050"/>
              <a:gd name="connsiteY89" fmla="*/ 2785 h 429728"/>
              <a:gd name="connsiteX90" fmla="*/ 6610350 w 8655050"/>
              <a:gd name="connsiteY90" fmla="*/ 132959 h 429728"/>
              <a:gd name="connsiteX91" fmla="*/ 6686550 w 8655050"/>
              <a:gd name="connsiteY91" fmla="*/ 308378 h 429728"/>
              <a:gd name="connsiteX92" fmla="*/ 6796881 w 8655050"/>
              <a:gd name="connsiteY92" fmla="*/ 425853 h 429728"/>
              <a:gd name="connsiteX93" fmla="*/ 6908800 w 8655050"/>
              <a:gd name="connsiteY93" fmla="*/ 279009 h 429728"/>
              <a:gd name="connsiteX94" fmla="*/ 6995318 w 8655050"/>
              <a:gd name="connsiteY94" fmla="*/ 88509 h 429728"/>
              <a:gd name="connsiteX95" fmla="*/ 7073900 w 8655050"/>
              <a:gd name="connsiteY95" fmla="*/ 403 h 429728"/>
              <a:gd name="connsiteX96" fmla="*/ 7158037 w 8655050"/>
              <a:gd name="connsiteY96" fmla="*/ 67872 h 429728"/>
              <a:gd name="connsiteX97" fmla="*/ 7244556 w 8655050"/>
              <a:gd name="connsiteY97" fmla="*/ 252815 h 429728"/>
              <a:gd name="connsiteX98" fmla="*/ 7327900 w 8655050"/>
              <a:gd name="connsiteY98" fmla="*/ 406009 h 429728"/>
              <a:gd name="connsiteX99" fmla="*/ 7404100 w 8655050"/>
              <a:gd name="connsiteY99" fmla="*/ 409184 h 429728"/>
              <a:gd name="connsiteX100" fmla="*/ 7498557 w 8655050"/>
              <a:gd name="connsiteY100" fmla="*/ 248846 h 429728"/>
              <a:gd name="connsiteX101" fmla="*/ 7574756 w 8655050"/>
              <a:gd name="connsiteY101" fmla="*/ 86921 h 429728"/>
              <a:gd name="connsiteX102" fmla="*/ 7649369 w 8655050"/>
              <a:gd name="connsiteY102" fmla="*/ 1991 h 429728"/>
              <a:gd name="connsiteX103" fmla="*/ 7716044 w 8655050"/>
              <a:gd name="connsiteY103" fmla="*/ 35329 h 429728"/>
              <a:gd name="connsiteX104" fmla="*/ 7767638 w 8655050"/>
              <a:gd name="connsiteY104" fmla="*/ 128990 h 429728"/>
              <a:gd name="connsiteX105" fmla="*/ 7848600 w 8655050"/>
              <a:gd name="connsiteY105" fmla="*/ 304409 h 429728"/>
              <a:gd name="connsiteX106" fmla="*/ 7955757 w 8655050"/>
              <a:gd name="connsiteY106" fmla="*/ 425853 h 429728"/>
              <a:gd name="connsiteX107" fmla="*/ 8080375 w 8655050"/>
              <a:gd name="connsiteY107" fmla="*/ 251227 h 429728"/>
              <a:gd name="connsiteX108" fmla="*/ 8153400 w 8655050"/>
              <a:gd name="connsiteY108" fmla="*/ 88509 h 429728"/>
              <a:gd name="connsiteX109" fmla="*/ 8236744 w 8655050"/>
              <a:gd name="connsiteY109" fmla="*/ 402 h 429728"/>
              <a:gd name="connsiteX110" fmla="*/ 8336756 w 8655050"/>
              <a:gd name="connsiteY110" fmla="*/ 103591 h 429728"/>
              <a:gd name="connsiteX111" fmla="*/ 8412956 w 8655050"/>
              <a:gd name="connsiteY111" fmla="*/ 276628 h 429728"/>
              <a:gd name="connsiteX112" fmla="*/ 8528843 w 8655050"/>
              <a:gd name="connsiteY112" fmla="*/ 428233 h 429728"/>
              <a:gd name="connsiteX113" fmla="*/ 8605044 w 8655050"/>
              <a:gd name="connsiteY113" fmla="*/ 357590 h 429728"/>
              <a:gd name="connsiteX114" fmla="*/ 8655050 w 8655050"/>
              <a:gd name="connsiteY114" fmla="*/ 252022 h 429728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0888 w 8655050"/>
              <a:gd name="connsiteY65" fmla="*/ 335367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5651 w 8655050"/>
              <a:gd name="connsiteY65" fmla="*/ 340129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5507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8697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85481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94065 h 429176"/>
              <a:gd name="connsiteX68" fmla="*/ 4762500 w 8655050"/>
              <a:gd name="connsiteY68" fmla="*/ 2784 h 429176"/>
              <a:gd name="connsiteX69" fmla="*/ 4856957 w 8655050"/>
              <a:gd name="connsiteY69" fmla="*/ 101209 h 429176"/>
              <a:gd name="connsiteX70" fmla="*/ 4906169 w 8655050"/>
              <a:gd name="connsiteY70" fmla="*/ 209161 h 429176"/>
              <a:gd name="connsiteX71" fmla="*/ 4976019 w 8655050"/>
              <a:gd name="connsiteY71" fmla="*/ 352034 h 429176"/>
              <a:gd name="connsiteX72" fmla="*/ 5060157 w 8655050"/>
              <a:gd name="connsiteY72" fmla="*/ 427441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10994 w 8655050"/>
              <a:gd name="connsiteY76" fmla="*/ 54380 h 429176"/>
              <a:gd name="connsiteX77" fmla="*/ 5489574 w 8655050"/>
              <a:gd name="connsiteY77" fmla="*/ 209953 h 429176"/>
              <a:gd name="connsiteX78" fmla="*/ 5564187 w 8655050"/>
              <a:gd name="connsiteY78" fmla="*/ 372671 h 429176"/>
              <a:gd name="connsiteX79" fmla="*/ 5651500 w 8655050"/>
              <a:gd name="connsiteY79" fmla="*/ 423472 h 429176"/>
              <a:gd name="connsiteX80" fmla="*/ 5745956 w 8655050"/>
              <a:gd name="connsiteY80" fmla="*/ 286947 h 429176"/>
              <a:gd name="connsiteX81" fmla="*/ 5847556 w 8655050"/>
              <a:gd name="connsiteY81" fmla="*/ 72634 h 429176"/>
              <a:gd name="connsiteX82" fmla="*/ 5926137 w 8655050"/>
              <a:gd name="connsiteY82" fmla="*/ 1197 h 429176"/>
              <a:gd name="connsiteX83" fmla="*/ 5996781 w 8655050"/>
              <a:gd name="connsiteY83" fmla="*/ 66284 h 429176"/>
              <a:gd name="connsiteX84" fmla="*/ 6048374 w 8655050"/>
              <a:gd name="connsiteY84" fmla="*/ 171853 h 429176"/>
              <a:gd name="connsiteX85" fmla="*/ 6125370 w 8655050"/>
              <a:gd name="connsiteY85" fmla="*/ 338539 h 429176"/>
              <a:gd name="connsiteX86" fmla="*/ 6212681 w 8655050"/>
              <a:gd name="connsiteY86" fmla="*/ 425852 h 429176"/>
              <a:gd name="connsiteX87" fmla="*/ 6277769 w 8655050"/>
              <a:gd name="connsiteY87" fmla="*/ 371084 h 429176"/>
              <a:gd name="connsiteX88" fmla="*/ 6333331 w 8655050"/>
              <a:gd name="connsiteY88" fmla="*/ 269484 h 429176"/>
              <a:gd name="connsiteX89" fmla="*/ 6413500 w 8655050"/>
              <a:gd name="connsiteY89" fmla="*/ 94065 h 429176"/>
              <a:gd name="connsiteX90" fmla="*/ 6500018 w 8655050"/>
              <a:gd name="connsiteY90" fmla="*/ 2785 h 429176"/>
              <a:gd name="connsiteX91" fmla="*/ 6610350 w 8655050"/>
              <a:gd name="connsiteY91" fmla="*/ 132959 h 429176"/>
              <a:gd name="connsiteX92" fmla="*/ 6686550 w 8655050"/>
              <a:gd name="connsiteY92" fmla="*/ 308378 h 429176"/>
              <a:gd name="connsiteX93" fmla="*/ 6796881 w 8655050"/>
              <a:gd name="connsiteY93" fmla="*/ 425853 h 429176"/>
              <a:gd name="connsiteX94" fmla="*/ 6908800 w 8655050"/>
              <a:gd name="connsiteY94" fmla="*/ 279009 h 429176"/>
              <a:gd name="connsiteX95" fmla="*/ 6995318 w 8655050"/>
              <a:gd name="connsiteY95" fmla="*/ 88509 h 429176"/>
              <a:gd name="connsiteX96" fmla="*/ 7073900 w 8655050"/>
              <a:gd name="connsiteY96" fmla="*/ 403 h 429176"/>
              <a:gd name="connsiteX97" fmla="*/ 7158037 w 8655050"/>
              <a:gd name="connsiteY97" fmla="*/ 67872 h 429176"/>
              <a:gd name="connsiteX98" fmla="*/ 7244556 w 8655050"/>
              <a:gd name="connsiteY98" fmla="*/ 252815 h 429176"/>
              <a:gd name="connsiteX99" fmla="*/ 7327900 w 8655050"/>
              <a:gd name="connsiteY99" fmla="*/ 406009 h 429176"/>
              <a:gd name="connsiteX100" fmla="*/ 7404100 w 8655050"/>
              <a:gd name="connsiteY100" fmla="*/ 409184 h 429176"/>
              <a:gd name="connsiteX101" fmla="*/ 7498557 w 8655050"/>
              <a:gd name="connsiteY101" fmla="*/ 248846 h 429176"/>
              <a:gd name="connsiteX102" fmla="*/ 7574756 w 8655050"/>
              <a:gd name="connsiteY102" fmla="*/ 86921 h 429176"/>
              <a:gd name="connsiteX103" fmla="*/ 7649369 w 8655050"/>
              <a:gd name="connsiteY103" fmla="*/ 1991 h 429176"/>
              <a:gd name="connsiteX104" fmla="*/ 7716044 w 8655050"/>
              <a:gd name="connsiteY104" fmla="*/ 35329 h 429176"/>
              <a:gd name="connsiteX105" fmla="*/ 7767638 w 8655050"/>
              <a:gd name="connsiteY105" fmla="*/ 128990 h 429176"/>
              <a:gd name="connsiteX106" fmla="*/ 7848600 w 8655050"/>
              <a:gd name="connsiteY106" fmla="*/ 304409 h 429176"/>
              <a:gd name="connsiteX107" fmla="*/ 7955757 w 8655050"/>
              <a:gd name="connsiteY107" fmla="*/ 425853 h 429176"/>
              <a:gd name="connsiteX108" fmla="*/ 8080375 w 8655050"/>
              <a:gd name="connsiteY108" fmla="*/ 251227 h 429176"/>
              <a:gd name="connsiteX109" fmla="*/ 8153400 w 8655050"/>
              <a:gd name="connsiteY109" fmla="*/ 88509 h 429176"/>
              <a:gd name="connsiteX110" fmla="*/ 8236744 w 8655050"/>
              <a:gd name="connsiteY110" fmla="*/ 402 h 429176"/>
              <a:gd name="connsiteX111" fmla="*/ 8336756 w 8655050"/>
              <a:gd name="connsiteY111" fmla="*/ 103591 h 429176"/>
              <a:gd name="connsiteX112" fmla="*/ 8412956 w 8655050"/>
              <a:gd name="connsiteY112" fmla="*/ 276628 h 429176"/>
              <a:gd name="connsiteX113" fmla="*/ 8528843 w 8655050"/>
              <a:gd name="connsiteY113" fmla="*/ 428233 h 429176"/>
              <a:gd name="connsiteX114" fmla="*/ 8605044 w 8655050"/>
              <a:gd name="connsiteY114" fmla="*/ 357590 h 429176"/>
              <a:gd name="connsiteX115" fmla="*/ 8655050 w 8655050"/>
              <a:gd name="connsiteY115" fmla="*/ 252022 h 429176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94065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2034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4811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12334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9574 w 8655050"/>
              <a:gd name="connsiteY77" fmla="*/ 214715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7193 w 8655050"/>
              <a:gd name="connsiteY77" fmla="*/ 209953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51500 w 8655050"/>
              <a:gd name="connsiteY79" fmla="*/ 423472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6137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16612 w 8655050"/>
              <a:gd name="connsiteY82" fmla="*/ 1197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7556 w 8655050"/>
              <a:gd name="connsiteY81" fmla="*/ 72634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49937 w 8655050"/>
              <a:gd name="connsiteY81" fmla="*/ 67872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3109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52318 w 8655050"/>
              <a:gd name="connsiteY81" fmla="*/ 60728 h 430794"/>
              <a:gd name="connsiteX82" fmla="*/ 5923756 w 8655050"/>
              <a:gd name="connsiteY82" fmla="*/ 3578 h 430794"/>
              <a:gd name="connsiteX83" fmla="*/ 5996781 w 8655050"/>
              <a:gd name="connsiteY83" fmla="*/ 66284 h 430794"/>
              <a:gd name="connsiteX84" fmla="*/ 6048374 w 8655050"/>
              <a:gd name="connsiteY84" fmla="*/ 171853 h 430794"/>
              <a:gd name="connsiteX85" fmla="*/ 6125370 w 8655050"/>
              <a:gd name="connsiteY85" fmla="*/ 338539 h 430794"/>
              <a:gd name="connsiteX86" fmla="*/ 6212681 w 8655050"/>
              <a:gd name="connsiteY86" fmla="*/ 425852 h 430794"/>
              <a:gd name="connsiteX87" fmla="*/ 6277769 w 8655050"/>
              <a:gd name="connsiteY87" fmla="*/ 371084 h 430794"/>
              <a:gd name="connsiteX88" fmla="*/ 6333331 w 8655050"/>
              <a:gd name="connsiteY88" fmla="*/ 269484 h 430794"/>
              <a:gd name="connsiteX89" fmla="*/ 6413500 w 8655050"/>
              <a:gd name="connsiteY89" fmla="*/ 94065 h 430794"/>
              <a:gd name="connsiteX90" fmla="*/ 6500018 w 8655050"/>
              <a:gd name="connsiteY90" fmla="*/ 2785 h 430794"/>
              <a:gd name="connsiteX91" fmla="*/ 6610350 w 8655050"/>
              <a:gd name="connsiteY91" fmla="*/ 132959 h 430794"/>
              <a:gd name="connsiteX92" fmla="*/ 6686550 w 8655050"/>
              <a:gd name="connsiteY92" fmla="*/ 308378 h 430794"/>
              <a:gd name="connsiteX93" fmla="*/ 6796881 w 8655050"/>
              <a:gd name="connsiteY93" fmla="*/ 425853 h 430794"/>
              <a:gd name="connsiteX94" fmla="*/ 6908800 w 8655050"/>
              <a:gd name="connsiteY94" fmla="*/ 279009 h 430794"/>
              <a:gd name="connsiteX95" fmla="*/ 6995318 w 8655050"/>
              <a:gd name="connsiteY95" fmla="*/ 88509 h 430794"/>
              <a:gd name="connsiteX96" fmla="*/ 7073900 w 8655050"/>
              <a:gd name="connsiteY96" fmla="*/ 403 h 430794"/>
              <a:gd name="connsiteX97" fmla="*/ 7158037 w 8655050"/>
              <a:gd name="connsiteY97" fmla="*/ 67872 h 430794"/>
              <a:gd name="connsiteX98" fmla="*/ 7244556 w 8655050"/>
              <a:gd name="connsiteY98" fmla="*/ 252815 h 430794"/>
              <a:gd name="connsiteX99" fmla="*/ 7327900 w 8655050"/>
              <a:gd name="connsiteY99" fmla="*/ 406009 h 430794"/>
              <a:gd name="connsiteX100" fmla="*/ 7404100 w 8655050"/>
              <a:gd name="connsiteY100" fmla="*/ 409184 h 430794"/>
              <a:gd name="connsiteX101" fmla="*/ 7498557 w 8655050"/>
              <a:gd name="connsiteY101" fmla="*/ 248846 h 430794"/>
              <a:gd name="connsiteX102" fmla="*/ 7574756 w 8655050"/>
              <a:gd name="connsiteY102" fmla="*/ 86921 h 430794"/>
              <a:gd name="connsiteX103" fmla="*/ 7649369 w 8655050"/>
              <a:gd name="connsiteY103" fmla="*/ 1991 h 430794"/>
              <a:gd name="connsiteX104" fmla="*/ 7716044 w 8655050"/>
              <a:gd name="connsiteY104" fmla="*/ 35329 h 430794"/>
              <a:gd name="connsiteX105" fmla="*/ 7767638 w 8655050"/>
              <a:gd name="connsiteY105" fmla="*/ 128990 h 430794"/>
              <a:gd name="connsiteX106" fmla="*/ 7848600 w 8655050"/>
              <a:gd name="connsiteY106" fmla="*/ 304409 h 430794"/>
              <a:gd name="connsiteX107" fmla="*/ 7955757 w 8655050"/>
              <a:gd name="connsiteY107" fmla="*/ 425853 h 430794"/>
              <a:gd name="connsiteX108" fmla="*/ 8080375 w 8655050"/>
              <a:gd name="connsiteY108" fmla="*/ 251227 h 430794"/>
              <a:gd name="connsiteX109" fmla="*/ 8153400 w 8655050"/>
              <a:gd name="connsiteY109" fmla="*/ 88509 h 430794"/>
              <a:gd name="connsiteX110" fmla="*/ 8236744 w 8655050"/>
              <a:gd name="connsiteY110" fmla="*/ 402 h 430794"/>
              <a:gd name="connsiteX111" fmla="*/ 8336756 w 8655050"/>
              <a:gd name="connsiteY111" fmla="*/ 103591 h 430794"/>
              <a:gd name="connsiteX112" fmla="*/ 8412956 w 8655050"/>
              <a:gd name="connsiteY112" fmla="*/ 276628 h 430794"/>
              <a:gd name="connsiteX113" fmla="*/ 8528843 w 8655050"/>
              <a:gd name="connsiteY113" fmla="*/ 428233 h 430794"/>
              <a:gd name="connsiteX114" fmla="*/ 8605044 w 8655050"/>
              <a:gd name="connsiteY114" fmla="*/ 357590 h 430794"/>
              <a:gd name="connsiteX115" fmla="*/ 8655050 w 8655050"/>
              <a:gd name="connsiteY115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11044 w 8655050"/>
              <a:gd name="connsiteY81" fmla="*/ 144867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10994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56957 w 8655050"/>
              <a:gd name="connsiteY69" fmla="*/ 101209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60157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48251 w 8655050"/>
              <a:gd name="connsiteY72" fmla="*/ 427441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3014 w 8655050"/>
              <a:gd name="connsiteY72" fmla="*/ 420298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30794"/>
              <a:gd name="connsiteX1" fmla="*/ 41275 w 8655050"/>
              <a:gd name="connsiteY1" fmla="*/ 85334 h 430794"/>
              <a:gd name="connsiteX2" fmla="*/ 81757 w 8655050"/>
              <a:gd name="connsiteY2" fmla="*/ 23421 h 430794"/>
              <a:gd name="connsiteX3" fmla="*/ 128587 w 8655050"/>
              <a:gd name="connsiteY3" fmla="*/ 2784 h 430794"/>
              <a:gd name="connsiteX4" fmla="*/ 183356 w 8655050"/>
              <a:gd name="connsiteY4" fmla="*/ 36121 h 430794"/>
              <a:gd name="connsiteX5" fmla="*/ 280193 w 8655050"/>
              <a:gd name="connsiteY5" fmla="*/ 225034 h 430794"/>
              <a:gd name="connsiteX6" fmla="*/ 324643 w 8655050"/>
              <a:gd name="connsiteY6" fmla="*/ 328222 h 430794"/>
              <a:gd name="connsiteX7" fmla="*/ 396082 w 8655050"/>
              <a:gd name="connsiteY7" fmla="*/ 420297 h 430794"/>
              <a:gd name="connsiteX8" fmla="*/ 462756 w 8655050"/>
              <a:gd name="connsiteY8" fmla="*/ 394897 h 430794"/>
              <a:gd name="connsiteX9" fmla="*/ 545306 w 8655050"/>
              <a:gd name="connsiteY9" fmla="*/ 249639 h 430794"/>
              <a:gd name="connsiteX10" fmla="*/ 617538 w 8655050"/>
              <a:gd name="connsiteY10" fmla="*/ 92478 h 430794"/>
              <a:gd name="connsiteX11" fmla="*/ 658019 w 8655050"/>
              <a:gd name="connsiteY11" fmla="*/ 32947 h 430794"/>
              <a:gd name="connsiteX12" fmla="*/ 708025 w 8655050"/>
              <a:gd name="connsiteY12" fmla="*/ 2785 h 430794"/>
              <a:gd name="connsiteX13" fmla="*/ 767557 w 8655050"/>
              <a:gd name="connsiteY13" fmla="*/ 44853 h 430794"/>
              <a:gd name="connsiteX14" fmla="*/ 852488 w 8655050"/>
              <a:gd name="connsiteY14" fmla="*/ 214715 h 430794"/>
              <a:gd name="connsiteX15" fmla="*/ 910432 w 8655050"/>
              <a:gd name="connsiteY15" fmla="*/ 342510 h 430794"/>
              <a:gd name="connsiteX16" fmla="*/ 991395 w 8655050"/>
              <a:gd name="connsiteY16" fmla="*/ 425852 h 430794"/>
              <a:gd name="connsiteX17" fmla="*/ 1062832 w 8655050"/>
              <a:gd name="connsiteY17" fmla="*/ 375846 h 430794"/>
              <a:gd name="connsiteX18" fmla="*/ 1124744 w 8655050"/>
              <a:gd name="connsiteY18" fmla="*/ 260753 h 430794"/>
              <a:gd name="connsiteX19" fmla="*/ 1179513 w 8655050"/>
              <a:gd name="connsiteY19" fmla="*/ 135343 h 430794"/>
              <a:gd name="connsiteX20" fmla="*/ 1227931 w 8655050"/>
              <a:gd name="connsiteY20" fmla="*/ 41678 h 430794"/>
              <a:gd name="connsiteX21" fmla="*/ 1284288 w 8655050"/>
              <a:gd name="connsiteY21" fmla="*/ 1990 h 430794"/>
              <a:gd name="connsiteX22" fmla="*/ 1338263 w 8655050"/>
              <a:gd name="connsiteY22" fmla="*/ 34534 h 430794"/>
              <a:gd name="connsiteX23" fmla="*/ 1429544 w 8655050"/>
              <a:gd name="connsiteY23" fmla="*/ 209159 h 430794"/>
              <a:gd name="connsiteX24" fmla="*/ 1496219 w 8655050"/>
              <a:gd name="connsiteY24" fmla="*/ 347271 h 430794"/>
              <a:gd name="connsiteX25" fmla="*/ 1578770 w 8655050"/>
              <a:gd name="connsiteY25" fmla="*/ 429028 h 430794"/>
              <a:gd name="connsiteX26" fmla="*/ 1667669 w 8655050"/>
              <a:gd name="connsiteY26" fmla="*/ 328222 h 430794"/>
              <a:gd name="connsiteX27" fmla="*/ 1717675 w 8655050"/>
              <a:gd name="connsiteY27" fmla="*/ 226620 h 430794"/>
              <a:gd name="connsiteX28" fmla="*/ 1765300 w 8655050"/>
              <a:gd name="connsiteY28" fmla="*/ 118672 h 430794"/>
              <a:gd name="connsiteX29" fmla="*/ 1827211 w 8655050"/>
              <a:gd name="connsiteY29" fmla="*/ 16278 h 430794"/>
              <a:gd name="connsiteX30" fmla="*/ 1905000 w 8655050"/>
              <a:gd name="connsiteY30" fmla="*/ 17865 h 430794"/>
              <a:gd name="connsiteX31" fmla="*/ 1985963 w 8655050"/>
              <a:gd name="connsiteY31" fmla="*/ 155184 h 430794"/>
              <a:gd name="connsiteX32" fmla="*/ 2054225 w 8655050"/>
              <a:gd name="connsiteY32" fmla="*/ 305997 h 430794"/>
              <a:gd name="connsiteX33" fmla="*/ 2156618 w 8655050"/>
              <a:gd name="connsiteY33" fmla="*/ 428234 h 430794"/>
              <a:gd name="connsiteX34" fmla="*/ 2286000 w 8655050"/>
              <a:gd name="connsiteY34" fmla="*/ 251228 h 430794"/>
              <a:gd name="connsiteX35" fmla="*/ 2351881 w 8655050"/>
              <a:gd name="connsiteY35" fmla="*/ 103590 h 430794"/>
              <a:gd name="connsiteX36" fmla="*/ 2448718 w 8655050"/>
              <a:gd name="connsiteY36" fmla="*/ 1196 h 430794"/>
              <a:gd name="connsiteX37" fmla="*/ 2566987 w 8655050"/>
              <a:gd name="connsiteY37" fmla="*/ 156772 h 430794"/>
              <a:gd name="connsiteX38" fmla="*/ 2628900 w 8655050"/>
              <a:gd name="connsiteY38" fmla="*/ 291709 h 430794"/>
              <a:gd name="connsiteX39" fmla="*/ 2667795 w 8655050"/>
              <a:gd name="connsiteY39" fmla="*/ 373467 h 430794"/>
              <a:gd name="connsiteX40" fmla="*/ 2736056 w 8655050"/>
              <a:gd name="connsiteY40" fmla="*/ 425059 h 430794"/>
              <a:gd name="connsiteX41" fmla="*/ 2810668 w 8655050"/>
              <a:gd name="connsiteY41" fmla="*/ 359178 h 430794"/>
              <a:gd name="connsiteX42" fmla="*/ 2848769 w 8655050"/>
              <a:gd name="connsiteY42" fmla="*/ 285358 h 430794"/>
              <a:gd name="connsiteX43" fmla="*/ 2886868 w 8655050"/>
              <a:gd name="connsiteY43" fmla="*/ 194873 h 430794"/>
              <a:gd name="connsiteX44" fmla="*/ 2949574 w 8655050"/>
              <a:gd name="connsiteY44" fmla="*/ 71841 h 430794"/>
              <a:gd name="connsiteX45" fmla="*/ 3024188 w 8655050"/>
              <a:gd name="connsiteY45" fmla="*/ 1991 h 430794"/>
              <a:gd name="connsiteX46" fmla="*/ 3091656 w 8655050"/>
              <a:gd name="connsiteY46" fmla="*/ 59141 h 430794"/>
              <a:gd name="connsiteX47" fmla="*/ 3159918 w 8655050"/>
              <a:gd name="connsiteY47" fmla="*/ 184553 h 430794"/>
              <a:gd name="connsiteX48" fmla="*/ 3236119 w 8655050"/>
              <a:gd name="connsiteY48" fmla="*/ 353622 h 430794"/>
              <a:gd name="connsiteX49" fmla="*/ 3319464 w 8655050"/>
              <a:gd name="connsiteY49" fmla="*/ 428234 h 430794"/>
              <a:gd name="connsiteX50" fmla="*/ 3417888 w 8655050"/>
              <a:gd name="connsiteY50" fmla="*/ 311553 h 430794"/>
              <a:gd name="connsiteX51" fmla="*/ 3467894 w 8655050"/>
              <a:gd name="connsiteY51" fmla="*/ 198047 h 430794"/>
              <a:gd name="connsiteX52" fmla="*/ 3525043 w 8655050"/>
              <a:gd name="connsiteY52" fmla="*/ 75809 h 430794"/>
              <a:gd name="connsiteX53" fmla="*/ 3602037 w 8655050"/>
              <a:gd name="connsiteY53" fmla="*/ 5166 h 430794"/>
              <a:gd name="connsiteX54" fmla="*/ 3667920 w 8655050"/>
              <a:gd name="connsiteY54" fmla="*/ 51997 h 430794"/>
              <a:gd name="connsiteX55" fmla="*/ 3721894 w 8655050"/>
              <a:gd name="connsiteY55" fmla="*/ 145659 h 430794"/>
              <a:gd name="connsiteX56" fmla="*/ 3790156 w 8655050"/>
              <a:gd name="connsiteY56" fmla="*/ 305997 h 430794"/>
              <a:gd name="connsiteX57" fmla="*/ 3898900 w 8655050"/>
              <a:gd name="connsiteY57" fmla="*/ 424266 h 430794"/>
              <a:gd name="connsiteX58" fmla="*/ 4016375 w 8655050"/>
              <a:gd name="connsiteY58" fmla="*/ 267102 h 430794"/>
              <a:gd name="connsiteX59" fmla="*/ 4107656 w 8655050"/>
              <a:gd name="connsiteY59" fmla="*/ 73428 h 430794"/>
              <a:gd name="connsiteX60" fmla="*/ 4183857 w 8655050"/>
              <a:gd name="connsiteY60" fmla="*/ 1991 h 430794"/>
              <a:gd name="connsiteX61" fmla="*/ 4291013 w 8655050"/>
              <a:gd name="connsiteY61" fmla="*/ 122640 h 430794"/>
              <a:gd name="connsiteX62" fmla="*/ 4332288 w 8655050"/>
              <a:gd name="connsiteY62" fmla="*/ 216304 h 430794"/>
              <a:gd name="connsiteX63" fmla="*/ 4394200 w 8655050"/>
              <a:gd name="connsiteY63" fmla="*/ 355209 h 430794"/>
              <a:gd name="connsiteX64" fmla="*/ 4475956 w 8655050"/>
              <a:gd name="connsiteY64" fmla="*/ 430615 h 430794"/>
              <a:gd name="connsiteX65" fmla="*/ 4563270 w 8655050"/>
              <a:gd name="connsiteY65" fmla="*/ 335366 h 430794"/>
              <a:gd name="connsiteX66" fmla="*/ 4606131 w 8655050"/>
              <a:gd name="connsiteY66" fmla="*/ 241703 h 430794"/>
              <a:gd name="connsiteX67" fmla="*/ 4677569 w 8655050"/>
              <a:gd name="connsiteY67" fmla="*/ 86921 h 430794"/>
              <a:gd name="connsiteX68" fmla="*/ 4762500 w 8655050"/>
              <a:gd name="connsiteY68" fmla="*/ 2784 h 430794"/>
              <a:gd name="connsiteX69" fmla="*/ 4837907 w 8655050"/>
              <a:gd name="connsiteY69" fmla="*/ 72634 h 430794"/>
              <a:gd name="connsiteX70" fmla="*/ 4906169 w 8655050"/>
              <a:gd name="connsiteY70" fmla="*/ 209161 h 430794"/>
              <a:gd name="connsiteX71" fmla="*/ 4976019 w 8655050"/>
              <a:gd name="connsiteY71" fmla="*/ 356796 h 430794"/>
              <a:gd name="connsiteX72" fmla="*/ 5055396 w 8655050"/>
              <a:gd name="connsiteY72" fmla="*/ 427442 h 430794"/>
              <a:gd name="connsiteX73" fmla="*/ 5164931 w 8655050"/>
              <a:gd name="connsiteY73" fmla="*/ 290122 h 430794"/>
              <a:gd name="connsiteX74" fmla="*/ 5270500 w 8655050"/>
              <a:gd name="connsiteY74" fmla="*/ 63109 h 430794"/>
              <a:gd name="connsiteX75" fmla="*/ 5342731 w 8655050"/>
              <a:gd name="connsiteY75" fmla="*/ 1990 h 430794"/>
              <a:gd name="connsiteX76" fmla="*/ 5408612 w 8655050"/>
              <a:gd name="connsiteY76" fmla="*/ 54380 h 430794"/>
              <a:gd name="connsiteX77" fmla="*/ 5482430 w 8655050"/>
              <a:gd name="connsiteY77" fmla="*/ 207572 h 430794"/>
              <a:gd name="connsiteX78" fmla="*/ 5564187 w 8655050"/>
              <a:gd name="connsiteY78" fmla="*/ 372671 h 430794"/>
              <a:gd name="connsiteX79" fmla="*/ 5639594 w 8655050"/>
              <a:gd name="connsiteY79" fmla="*/ 425853 h 430794"/>
              <a:gd name="connsiteX80" fmla="*/ 5745956 w 8655050"/>
              <a:gd name="connsiteY80" fmla="*/ 286947 h 430794"/>
              <a:gd name="connsiteX81" fmla="*/ 5808663 w 8655050"/>
              <a:gd name="connsiteY81" fmla="*/ 142485 h 430794"/>
              <a:gd name="connsiteX82" fmla="*/ 5852318 w 8655050"/>
              <a:gd name="connsiteY82" fmla="*/ 60728 h 430794"/>
              <a:gd name="connsiteX83" fmla="*/ 5923756 w 8655050"/>
              <a:gd name="connsiteY83" fmla="*/ 3578 h 430794"/>
              <a:gd name="connsiteX84" fmla="*/ 5996781 w 8655050"/>
              <a:gd name="connsiteY84" fmla="*/ 66284 h 430794"/>
              <a:gd name="connsiteX85" fmla="*/ 6048374 w 8655050"/>
              <a:gd name="connsiteY85" fmla="*/ 171853 h 430794"/>
              <a:gd name="connsiteX86" fmla="*/ 6125370 w 8655050"/>
              <a:gd name="connsiteY86" fmla="*/ 338539 h 430794"/>
              <a:gd name="connsiteX87" fmla="*/ 6212681 w 8655050"/>
              <a:gd name="connsiteY87" fmla="*/ 425852 h 430794"/>
              <a:gd name="connsiteX88" fmla="*/ 6277769 w 8655050"/>
              <a:gd name="connsiteY88" fmla="*/ 371084 h 430794"/>
              <a:gd name="connsiteX89" fmla="*/ 6333331 w 8655050"/>
              <a:gd name="connsiteY89" fmla="*/ 269484 h 430794"/>
              <a:gd name="connsiteX90" fmla="*/ 6413500 w 8655050"/>
              <a:gd name="connsiteY90" fmla="*/ 94065 h 430794"/>
              <a:gd name="connsiteX91" fmla="*/ 6500018 w 8655050"/>
              <a:gd name="connsiteY91" fmla="*/ 2785 h 430794"/>
              <a:gd name="connsiteX92" fmla="*/ 6610350 w 8655050"/>
              <a:gd name="connsiteY92" fmla="*/ 132959 h 430794"/>
              <a:gd name="connsiteX93" fmla="*/ 6686550 w 8655050"/>
              <a:gd name="connsiteY93" fmla="*/ 308378 h 430794"/>
              <a:gd name="connsiteX94" fmla="*/ 6796881 w 8655050"/>
              <a:gd name="connsiteY94" fmla="*/ 425853 h 430794"/>
              <a:gd name="connsiteX95" fmla="*/ 6908800 w 8655050"/>
              <a:gd name="connsiteY95" fmla="*/ 279009 h 430794"/>
              <a:gd name="connsiteX96" fmla="*/ 6995318 w 8655050"/>
              <a:gd name="connsiteY96" fmla="*/ 88509 h 430794"/>
              <a:gd name="connsiteX97" fmla="*/ 7073900 w 8655050"/>
              <a:gd name="connsiteY97" fmla="*/ 403 h 430794"/>
              <a:gd name="connsiteX98" fmla="*/ 7158037 w 8655050"/>
              <a:gd name="connsiteY98" fmla="*/ 67872 h 430794"/>
              <a:gd name="connsiteX99" fmla="*/ 7244556 w 8655050"/>
              <a:gd name="connsiteY99" fmla="*/ 252815 h 430794"/>
              <a:gd name="connsiteX100" fmla="*/ 7327900 w 8655050"/>
              <a:gd name="connsiteY100" fmla="*/ 406009 h 430794"/>
              <a:gd name="connsiteX101" fmla="*/ 7404100 w 8655050"/>
              <a:gd name="connsiteY101" fmla="*/ 409184 h 430794"/>
              <a:gd name="connsiteX102" fmla="*/ 7498557 w 8655050"/>
              <a:gd name="connsiteY102" fmla="*/ 248846 h 430794"/>
              <a:gd name="connsiteX103" fmla="*/ 7574756 w 8655050"/>
              <a:gd name="connsiteY103" fmla="*/ 86921 h 430794"/>
              <a:gd name="connsiteX104" fmla="*/ 7649369 w 8655050"/>
              <a:gd name="connsiteY104" fmla="*/ 1991 h 430794"/>
              <a:gd name="connsiteX105" fmla="*/ 7716044 w 8655050"/>
              <a:gd name="connsiteY105" fmla="*/ 35329 h 430794"/>
              <a:gd name="connsiteX106" fmla="*/ 7767638 w 8655050"/>
              <a:gd name="connsiteY106" fmla="*/ 128990 h 430794"/>
              <a:gd name="connsiteX107" fmla="*/ 7848600 w 8655050"/>
              <a:gd name="connsiteY107" fmla="*/ 304409 h 430794"/>
              <a:gd name="connsiteX108" fmla="*/ 7955757 w 8655050"/>
              <a:gd name="connsiteY108" fmla="*/ 425853 h 430794"/>
              <a:gd name="connsiteX109" fmla="*/ 8080375 w 8655050"/>
              <a:gd name="connsiteY109" fmla="*/ 251227 h 430794"/>
              <a:gd name="connsiteX110" fmla="*/ 8153400 w 8655050"/>
              <a:gd name="connsiteY110" fmla="*/ 88509 h 430794"/>
              <a:gd name="connsiteX111" fmla="*/ 8236744 w 8655050"/>
              <a:gd name="connsiteY111" fmla="*/ 402 h 430794"/>
              <a:gd name="connsiteX112" fmla="*/ 8336756 w 8655050"/>
              <a:gd name="connsiteY112" fmla="*/ 103591 h 430794"/>
              <a:gd name="connsiteX113" fmla="*/ 8412956 w 8655050"/>
              <a:gd name="connsiteY113" fmla="*/ 276628 h 430794"/>
              <a:gd name="connsiteX114" fmla="*/ 8528843 w 8655050"/>
              <a:gd name="connsiteY114" fmla="*/ 428233 h 430794"/>
              <a:gd name="connsiteX115" fmla="*/ 8605044 w 8655050"/>
              <a:gd name="connsiteY115" fmla="*/ 357590 h 430794"/>
              <a:gd name="connsiteX116" fmla="*/ 8655050 w 8655050"/>
              <a:gd name="connsiteY116" fmla="*/ 252022 h 430794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4266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21894 w 8655050"/>
              <a:gd name="connsiteY55" fmla="*/ 145659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6 w 8655050"/>
              <a:gd name="connsiteY59" fmla="*/ 73428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5275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91013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16304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63270 w 8655050"/>
              <a:gd name="connsiteY65" fmla="*/ 335366 h 429176"/>
              <a:gd name="connsiteX66" fmla="*/ 4606131 w 8655050"/>
              <a:gd name="connsiteY66" fmla="*/ 241703 h 429176"/>
              <a:gd name="connsiteX67" fmla="*/ 4677569 w 8655050"/>
              <a:gd name="connsiteY67" fmla="*/ 86921 h 429176"/>
              <a:gd name="connsiteX68" fmla="*/ 4762500 w 8655050"/>
              <a:gd name="connsiteY68" fmla="*/ 2784 h 429176"/>
              <a:gd name="connsiteX69" fmla="*/ 4837907 w 8655050"/>
              <a:gd name="connsiteY69" fmla="*/ 72634 h 429176"/>
              <a:gd name="connsiteX70" fmla="*/ 4906169 w 8655050"/>
              <a:gd name="connsiteY70" fmla="*/ 209161 h 429176"/>
              <a:gd name="connsiteX71" fmla="*/ 4976019 w 8655050"/>
              <a:gd name="connsiteY71" fmla="*/ 356796 h 429176"/>
              <a:gd name="connsiteX72" fmla="*/ 5055396 w 8655050"/>
              <a:gd name="connsiteY72" fmla="*/ 427442 h 429176"/>
              <a:gd name="connsiteX73" fmla="*/ 5164931 w 8655050"/>
              <a:gd name="connsiteY73" fmla="*/ 290122 h 429176"/>
              <a:gd name="connsiteX74" fmla="*/ 5270500 w 8655050"/>
              <a:gd name="connsiteY74" fmla="*/ 63109 h 429176"/>
              <a:gd name="connsiteX75" fmla="*/ 5342731 w 8655050"/>
              <a:gd name="connsiteY75" fmla="*/ 1990 h 429176"/>
              <a:gd name="connsiteX76" fmla="*/ 5408612 w 8655050"/>
              <a:gd name="connsiteY76" fmla="*/ 54380 h 429176"/>
              <a:gd name="connsiteX77" fmla="*/ 5482430 w 8655050"/>
              <a:gd name="connsiteY77" fmla="*/ 207572 h 429176"/>
              <a:gd name="connsiteX78" fmla="*/ 5564187 w 8655050"/>
              <a:gd name="connsiteY78" fmla="*/ 372671 h 429176"/>
              <a:gd name="connsiteX79" fmla="*/ 5639594 w 8655050"/>
              <a:gd name="connsiteY79" fmla="*/ 425853 h 429176"/>
              <a:gd name="connsiteX80" fmla="*/ 5745956 w 8655050"/>
              <a:gd name="connsiteY80" fmla="*/ 286947 h 429176"/>
              <a:gd name="connsiteX81" fmla="*/ 5808663 w 8655050"/>
              <a:gd name="connsiteY81" fmla="*/ 142485 h 429176"/>
              <a:gd name="connsiteX82" fmla="*/ 5852318 w 8655050"/>
              <a:gd name="connsiteY82" fmla="*/ 60728 h 429176"/>
              <a:gd name="connsiteX83" fmla="*/ 5923756 w 8655050"/>
              <a:gd name="connsiteY83" fmla="*/ 3578 h 429176"/>
              <a:gd name="connsiteX84" fmla="*/ 5996781 w 8655050"/>
              <a:gd name="connsiteY84" fmla="*/ 66284 h 429176"/>
              <a:gd name="connsiteX85" fmla="*/ 6048374 w 8655050"/>
              <a:gd name="connsiteY85" fmla="*/ 171853 h 429176"/>
              <a:gd name="connsiteX86" fmla="*/ 6125370 w 8655050"/>
              <a:gd name="connsiteY86" fmla="*/ 338539 h 429176"/>
              <a:gd name="connsiteX87" fmla="*/ 6212681 w 8655050"/>
              <a:gd name="connsiteY87" fmla="*/ 425852 h 429176"/>
              <a:gd name="connsiteX88" fmla="*/ 6277769 w 8655050"/>
              <a:gd name="connsiteY88" fmla="*/ 371084 h 429176"/>
              <a:gd name="connsiteX89" fmla="*/ 6333331 w 8655050"/>
              <a:gd name="connsiteY89" fmla="*/ 269484 h 429176"/>
              <a:gd name="connsiteX90" fmla="*/ 6413500 w 8655050"/>
              <a:gd name="connsiteY90" fmla="*/ 94065 h 429176"/>
              <a:gd name="connsiteX91" fmla="*/ 6500018 w 8655050"/>
              <a:gd name="connsiteY91" fmla="*/ 2785 h 429176"/>
              <a:gd name="connsiteX92" fmla="*/ 6610350 w 8655050"/>
              <a:gd name="connsiteY92" fmla="*/ 132959 h 429176"/>
              <a:gd name="connsiteX93" fmla="*/ 6686550 w 8655050"/>
              <a:gd name="connsiteY93" fmla="*/ 308378 h 429176"/>
              <a:gd name="connsiteX94" fmla="*/ 6796881 w 8655050"/>
              <a:gd name="connsiteY94" fmla="*/ 425853 h 429176"/>
              <a:gd name="connsiteX95" fmla="*/ 6908800 w 8655050"/>
              <a:gd name="connsiteY95" fmla="*/ 279009 h 429176"/>
              <a:gd name="connsiteX96" fmla="*/ 6995318 w 8655050"/>
              <a:gd name="connsiteY96" fmla="*/ 88509 h 429176"/>
              <a:gd name="connsiteX97" fmla="*/ 7073900 w 8655050"/>
              <a:gd name="connsiteY97" fmla="*/ 403 h 429176"/>
              <a:gd name="connsiteX98" fmla="*/ 7158037 w 8655050"/>
              <a:gd name="connsiteY98" fmla="*/ 67872 h 429176"/>
              <a:gd name="connsiteX99" fmla="*/ 7244556 w 8655050"/>
              <a:gd name="connsiteY99" fmla="*/ 252815 h 429176"/>
              <a:gd name="connsiteX100" fmla="*/ 7327900 w 8655050"/>
              <a:gd name="connsiteY100" fmla="*/ 406009 h 429176"/>
              <a:gd name="connsiteX101" fmla="*/ 7404100 w 8655050"/>
              <a:gd name="connsiteY101" fmla="*/ 409184 h 429176"/>
              <a:gd name="connsiteX102" fmla="*/ 7498557 w 8655050"/>
              <a:gd name="connsiteY102" fmla="*/ 248846 h 429176"/>
              <a:gd name="connsiteX103" fmla="*/ 7574756 w 8655050"/>
              <a:gd name="connsiteY103" fmla="*/ 86921 h 429176"/>
              <a:gd name="connsiteX104" fmla="*/ 7649369 w 8655050"/>
              <a:gd name="connsiteY104" fmla="*/ 1991 h 429176"/>
              <a:gd name="connsiteX105" fmla="*/ 7716044 w 8655050"/>
              <a:gd name="connsiteY105" fmla="*/ 35329 h 429176"/>
              <a:gd name="connsiteX106" fmla="*/ 7767638 w 8655050"/>
              <a:gd name="connsiteY106" fmla="*/ 128990 h 429176"/>
              <a:gd name="connsiteX107" fmla="*/ 7848600 w 8655050"/>
              <a:gd name="connsiteY107" fmla="*/ 304409 h 429176"/>
              <a:gd name="connsiteX108" fmla="*/ 7955757 w 8655050"/>
              <a:gd name="connsiteY108" fmla="*/ 425853 h 429176"/>
              <a:gd name="connsiteX109" fmla="*/ 8080375 w 8655050"/>
              <a:gd name="connsiteY109" fmla="*/ 251227 h 429176"/>
              <a:gd name="connsiteX110" fmla="*/ 8153400 w 8655050"/>
              <a:gd name="connsiteY110" fmla="*/ 88509 h 429176"/>
              <a:gd name="connsiteX111" fmla="*/ 8236744 w 8655050"/>
              <a:gd name="connsiteY111" fmla="*/ 402 h 429176"/>
              <a:gd name="connsiteX112" fmla="*/ 8336756 w 8655050"/>
              <a:gd name="connsiteY112" fmla="*/ 103591 h 429176"/>
              <a:gd name="connsiteX113" fmla="*/ 8412956 w 8655050"/>
              <a:gd name="connsiteY113" fmla="*/ 276628 h 429176"/>
              <a:gd name="connsiteX114" fmla="*/ 8528843 w 8655050"/>
              <a:gd name="connsiteY114" fmla="*/ 428233 h 429176"/>
              <a:gd name="connsiteX115" fmla="*/ 8605044 w 8655050"/>
              <a:gd name="connsiteY115" fmla="*/ 357590 h 429176"/>
              <a:gd name="connsiteX116" fmla="*/ 8655050 w 8655050"/>
              <a:gd name="connsiteY116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2788 w 8655050"/>
              <a:gd name="connsiteY65" fmla="*/ 390135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11553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71841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176"/>
              <a:gd name="connsiteX1" fmla="*/ 41275 w 8655050"/>
              <a:gd name="connsiteY1" fmla="*/ 85334 h 429176"/>
              <a:gd name="connsiteX2" fmla="*/ 81757 w 8655050"/>
              <a:gd name="connsiteY2" fmla="*/ 23421 h 429176"/>
              <a:gd name="connsiteX3" fmla="*/ 128587 w 8655050"/>
              <a:gd name="connsiteY3" fmla="*/ 2784 h 429176"/>
              <a:gd name="connsiteX4" fmla="*/ 183356 w 8655050"/>
              <a:gd name="connsiteY4" fmla="*/ 36121 h 429176"/>
              <a:gd name="connsiteX5" fmla="*/ 280193 w 8655050"/>
              <a:gd name="connsiteY5" fmla="*/ 225034 h 429176"/>
              <a:gd name="connsiteX6" fmla="*/ 324643 w 8655050"/>
              <a:gd name="connsiteY6" fmla="*/ 328222 h 429176"/>
              <a:gd name="connsiteX7" fmla="*/ 396082 w 8655050"/>
              <a:gd name="connsiteY7" fmla="*/ 420297 h 429176"/>
              <a:gd name="connsiteX8" fmla="*/ 462756 w 8655050"/>
              <a:gd name="connsiteY8" fmla="*/ 394897 h 429176"/>
              <a:gd name="connsiteX9" fmla="*/ 545306 w 8655050"/>
              <a:gd name="connsiteY9" fmla="*/ 249639 h 429176"/>
              <a:gd name="connsiteX10" fmla="*/ 617538 w 8655050"/>
              <a:gd name="connsiteY10" fmla="*/ 92478 h 429176"/>
              <a:gd name="connsiteX11" fmla="*/ 658019 w 8655050"/>
              <a:gd name="connsiteY11" fmla="*/ 32947 h 429176"/>
              <a:gd name="connsiteX12" fmla="*/ 708025 w 8655050"/>
              <a:gd name="connsiteY12" fmla="*/ 2785 h 429176"/>
              <a:gd name="connsiteX13" fmla="*/ 767557 w 8655050"/>
              <a:gd name="connsiteY13" fmla="*/ 44853 h 429176"/>
              <a:gd name="connsiteX14" fmla="*/ 852488 w 8655050"/>
              <a:gd name="connsiteY14" fmla="*/ 214715 h 429176"/>
              <a:gd name="connsiteX15" fmla="*/ 910432 w 8655050"/>
              <a:gd name="connsiteY15" fmla="*/ 342510 h 429176"/>
              <a:gd name="connsiteX16" fmla="*/ 991395 w 8655050"/>
              <a:gd name="connsiteY16" fmla="*/ 425852 h 429176"/>
              <a:gd name="connsiteX17" fmla="*/ 1062832 w 8655050"/>
              <a:gd name="connsiteY17" fmla="*/ 375846 h 429176"/>
              <a:gd name="connsiteX18" fmla="*/ 1124744 w 8655050"/>
              <a:gd name="connsiteY18" fmla="*/ 260753 h 429176"/>
              <a:gd name="connsiteX19" fmla="*/ 1179513 w 8655050"/>
              <a:gd name="connsiteY19" fmla="*/ 135343 h 429176"/>
              <a:gd name="connsiteX20" fmla="*/ 1227931 w 8655050"/>
              <a:gd name="connsiteY20" fmla="*/ 41678 h 429176"/>
              <a:gd name="connsiteX21" fmla="*/ 1284288 w 8655050"/>
              <a:gd name="connsiteY21" fmla="*/ 1990 h 429176"/>
              <a:gd name="connsiteX22" fmla="*/ 1338263 w 8655050"/>
              <a:gd name="connsiteY22" fmla="*/ 34534 h 429176"/>
              <a:gd name="connsiteX23" fmla="*/ 1429544 w 8655050"/>
              <a:gd name="connsiteY23" fmla="*/ 209159 h 429176"/>
              <a:gd name="connsiteX24" fmla="*/ 1496219 w 8655050"/>
              <a:gd name="connsiteY24" fmla="*/ 347271 h 429176"/>
              <a:gd name="connsiteX25" fmla="*/ 1578770 w 8655050"/>
              <a:gd name="connsiteY25" fmla="*/ 429028 h 429176"/>
              <a:gd name="connsiteX26" fmla="*/ 1667669 w 8655050"/>
              <a:gd name="connsiteY26" fmla="*/ 328222 h 429176"/>
              <a:gd name="connsiteX27" fmla="*/ 1717675 w 8655050"/>
              <a:gd name="connsiteY27" fmla="*/ 226620 h 429176"/>
              <a:gd name="connsiteX28" fmla="*/ 1765300 w 8655050"/>
              <a:gd name="connsiteY28" fmla="*/ 118672 h 429176"/>
              <a:gd name="connsiteX29" fmla="*/ 1827211 w 8655050"/>
              <a:gd name="connsiteY29" fmla="*/ 16278 h 429176"/>
              <a:gd name="connsiteX30" fmla="*/ 1905000 w 8655050"/>
              <a:gd name="connsiteY30" fmla="*/ 17865 h 429176"/>
              <a:gd name="connsiteX31" fmla="*/ 1985963 w 8655050"/>
              <a:gd name="connsiteY31" fmla="*/ 155184 h 429176"/>
              <a:gd name="connsiteX32" fmla="*/ 2054225 w 8655050"/>
              <a:gd name="connsiteY32" fmla="*/ 305997 h 429176"/>
              <a:gd name="connsiteX33" fmla="*/ 2156618 w 8655050"/>
              <a:gd name="connsiteY33" fmla="*/ 428234 h 429176"/>
              <a:gd name="connsiteX34" fmla="*/ 2286000 w 8655050"/>
              <a:gd name="connsiteY34" fmla="*/ 251228 h 429176"/>
              <a:gd name="connsiteX35" fmla="*/ 2351881 w 8655050"/>
              <a:gd name="connsiteY35" fmla="*/ 103590 h 429176"/>
              <a:gd name="connsiteX36" fmla="*/ 2448718 w 8655050"/>
              <a:gd name="connsiteY36" fmla="*/ 1196 h 429176"/>
              <a:gd name="connsiteX37" fmla="*/ 2566987 w 8655050"/>
              <a:gd name="connsiteY37" fmla="*/ 156772 h 429176"/>
              <a:gd name="connsiteX38" fmla="*/ 2628900 w 8655050"/>
              <a:gd name="connsiteY38" fmla="*/ 291709 h 429176"/>
              <a:gd name="connsiteX39" fmla="*/ 2667795 w 8655050"/>
              <a:gd name="connsiteY39" fmla="*/ 373467 h 429176"/>
              <a:gd name="connsiteX40" fmla="*/ 2736056 w 8655050"/>
              <a:gd name="connsiteY40" fmla="*/ 425059 h 429176"/>
              <a:gd name="connsiteX41" fmla="*/ 2810668 w 8655050"/>
              <a:gd name="connsiteY41" fmla="*/ 359178 h 429176"/>
              <a:gd name="connsiteX42" fmla="*/ 2848769 w 8655050"/>
              <a:gd name="connsiteY42" fmla="*/ 285358 h 429176"/>
              <a:gd name="connsiteX43" fmla="*/ 2886868 w 8655050"/>
              <a:gd name="connsiteY43" fmla="*/ 194873 h 429176"/>
              <a:gd name="connsiteX44" fmla="*/ 2949574 w 8655050"/>
              <a:gd name="connsiteY44" fmla="*/ 69460 h 429176"/>
              <a:gd name="connsiteX45" fmla="*/ 3024188 w 8655050"/>
              <a:gd name="connsiteY45" fmla="*/ 1991 h 429176"/>
              <a:gd name="connsiteX46" fmla="*/ 3091656 w 8655050"/>
              <a:gd name="connsiteY46" fmla="*/ 59141 h 429176"/>
              <a:gd name="connsiteX47" fmla="*/ 3159918 w 8655050"/>
              <a:gd name="connsiteY47" fmla="*/ 184553 h 429176"/>
              <a:gd name="connsiteX48" fmla="*/ 3236119 w 8655050"/>
              <a:gd name="connsiteY48" fmla="*/ 353622 h 429176"/>
              <a:gd name="connsiteX49" fmla="*/ 3319464 w 8655050"/>
              <a:gd name="connsiteY49" fmla="*/ 428234 h 429176"/>
              <a:gd name="connsiteX50" fmla="*/ 3417888 w 8655050"/>
              <a:gd name="connsiteY50" fmla="*/ 309171 h 429176"/>
              <a:gd name="connsiteX51" fmla="*/ 3467894 w 8655050"/>
              <a:gd name="connsiteY51" fmla="*/ 198047 h 429176"/>
              <a:gd name="connsiteX52" fmla="*/ 3525043 w 8655050"/>
              <a:gd name="connsiteY52" fmla="*/ 75809 h 429176"/>
              <a:gd name="connsiteX53" fmla="*/ 3602037 w 8655050"/>
              <a:gd name="connsiteY53" fmla="*/ 5166 h 429176"/>
              <a:gd name="connsiteX54" fmla="*/ 3667920 w 8655050"/>
              <a:gd name="connsiteY54" fmla="*/ 51997 h 429176"/>
              <a:gd name="connsiteX55" fmla="*/ 3719513 w 8655050"/>
              <a:gd name="connsiteY55" fmla="*/ 150421 h 429176"/>
              <a:gd name="connsiteX56" fmla="*/ 3790156 w 8655050"/>
              <a:gd name="connsiteY56" fmla="*/ 305997 h 429176"/>
              <a:gd name="connsiteX57" fmla="*/ 3898900 w 8655050"/>
              <a:gd name="connsiteY57" fmla="*/ 426647 h 429176"/>
              <a:gd name="connsiteX58" fmla="*/ 4016375 w 8655050"/>
              <a:gd name="connsiteY58" fmla="*/ 267102 h 429176"/>
              <a:gd name="connsiteX59" fmla="*/ 4107657 w 8655050"/>
              <a:gd name="connsiteY59" fmla="*/ 75809 h 429176"/>
              <a:gd name="connsiteX60" fmla="*/ 4183857 w 8655050"/>
              <a:gd name="connsiteY60" fmla="*/ 1991 h 429176"/>
              <a:gd name="connsiteX61" fmla="*/ 4286251 w 8655050"/>
              <a:gd name="connsiteY61" fmla="*/ 122640 h 429176"/>
              <a:gd name="connsiteX62" fmla="*/ 4332288 w 8655050"/>
              <a:gd name="connsiteY62" fmla="*/ 221066 h 429176"/>
              <a:gd name="connsiteX63" fmla="*/ 4394200 w 8655050"/>
              <a:gd name="connsiteY63" fmla="*/ 355209 h 429176"/>
              <a:gd name="connsiteX64" fmla="*/ 4473575 w 8655050"/>
              <a:gd name="connsiteY64" fmla="*/ 425852 h 429176"/>
              <a:gd name="connsiteX65" fmla="*/ 4525169 w 8655050"/>
              <a:gd name="connsiteY65" fmla="*/ 392517 h 429176"/>
              <a:gd name="connsiteX66" fmla="*/ 4563270 w 8655050"/>
              <a:gd name="connsiteY66" fmla="*/ 335366 h 429176"/>
              <a:gd name="connsiteX67" fmla="*/ 4606131 w 8655050"/>
              <a:gd name="connsiteY67" fmla="*/ 241703 h 429176"/>
              <a:gd name="connsiteX68" fmla="*/ 4677569 w 8655050"/>
              <a:gd name="connsiteY68" fmla="*/ 86921 h 429176"/>
              <a:gd name="connsiteX69" fmla="*/ 4762500 w 8655050"/>
              <a:gd name="connsiteY69" fmla="*/ 2784 h 429176"/>
              <a:gd name="connsiteX70" fmla="*/ 4837907 w 8655050"/>
              <a:gd name="connsiteY70" fmla="*/ 72634 h 429176"/>
              <a:gd name="connsiteX71" fmla="*/ 4906169 w 8655050"/>
              <a:gd name="connsiteY71" fmla="*/ 209161 h 429176"/>
              <a:gd name="connsiteX72" fmla="*/ 4976019 w 8655050"/>
              <a:gd name="connsiteY72" fmla="*/ 356796 h 429176"/>
              <a:gd name="connsiteX73" fmla="*/ 5055396 w 8655050"/>
              <a:gd name="connsiteY73" fmla="*/ 427442 h 429176"/>
              <a:gd name="connsiteX74" fmla="*/ 5164931 w 8655050"/>
              <a:gd name="connsiteY74" fmla="*/ 290122 h 429176"/>
              <a:gd name="connsiteX75" fmla="*/ 5270500 w 8655050"/>
              <a:gd name="connsiteY75" fmla="*/ 63109 h 429176"/>
              <a:gd name="connsiteX76" fmla="*/ 5342731 w 8655050"/>
              <a:gd name="connsiteY76" fmla="*/ 1990 h 429176"/>
              <a:gd name="connsiteX77" fmla="*/ 5408612 w 8655050"/>
              <a:gd name="connsiteY77" fmla="*/ 54380 h 429176"/>
              <a:gd name="connsiteX78" fmla="*/ 5482430 w 8655050"/>
              <a:gd name="connsiteY78" fmla="*/ 207572 h 429176"/>
              <a:gd name="connsiteX79" fmla="*/ 5564187 w 8655050"/>
              <a:gd name="connsiteY79" fmla="*/ 372671 h 429176"/>
              <a:gd name="connsiteX80" fmla="*/ 5639594 w 8655050"/>
              <a:gd name="connsiteY80" fmla="*/ 425853 h 429176"/>
              <a:gd name="connsiteX81" fmla="*/ 5745956 w 8655050"/>
              <a:gd name="connsiteY81" fmla="*/ 286947 h 429176"/>
              <a:gd name="connsiteX82" fmla="*/ 5808663 w 8655050"/>
              <a:gd name="connsiteY82" fmla="*/ 142485 h 429176"/>
              <a:gd name="connsiteX83" fmla="*/ 5852318 w 8655050"/>
              <a:gd name="connsiteY83" fmla="*/ 60728 h 429176"/>
              <a:gd name="connsiteX84" fmla="*/ 5923756 w 8655050"/>
              <a:gd name="connsiteY84" fmla="*/ 3578 h 429176"/>
              <a:gd name="connsiteX85" fmla="*/ 5996781 w 8655050"/>
              <a:gd name="connsiteY85" fmla="*/ 66284 h 429176"/>
              <a:gd name="connsiteX86" fmla="*/ 6048374 w 8655050"/>
              <a:gd name="connsiteY86" fmla="*/ 171853 h 429176"/>
              <a:gd name="connsiteX87" fmla="*/ 6125370 w 8655050"/>
              <a:gd name="connsiteY87" fmla="*/ 338539 h 429176"/>
              <a:gd name="connsiteX88" fmla="*/ 6212681 w 8655050"/>
              <a:gd name="connsiteY88" fmla="*/ 425852 h 429176"/>
              <a:gd name="connsiteX89" fmla="*/ 6277769 w 8655050"/>
              <a:gd name="connsiteY89" fmla="*/ 371084 h 429176"/>
              <a:gd name="connsiteX90" fmla="*/ 6333331 w 8655050"/>
              <a:gd name="connsiteY90" fmla="*/ 269484 h 429176"/>
              <a:gd name="connsiteX91" fmla="*/ 6413500 w 8655050"/>
              <a:gd name="connsiteY91" fmla="*/ 94065 h 429176"/>
              <a:gd name="connsiteX92" fmla="*/ 6500018 w 8655050"/>
              <a:gd name="connsiteY92" fmla="*/ 2785 h 429176"/>
              <a:gd name="connsiteX93" fmla="*/ 6610350 w 8655050"/>
              <a:gd name="connsiteY93" fmla="*/ 132959 h 429176"/>
              <a:gd name="connsiteX94" fmla="*/ 6686550 w 8655050"/>
              <a:gd name="connsiteY94" fmla="*/ 308378 h 429176"/>
              <a:gd name="connsiteX95" fmla="*/ 6796881 w 8655050"/>
              <a:gd name="connsiteY95" fmla="*/ 425853 h 429176"/>
              <a:gd name="connsiteX96" fmla="*/ 6908800 w 8655050"/>
              <a:gd name="connsiteY96" fmla="*/ 279009 h 429176"/>
              <a:gd name="connsiteX97" fmla="*/ 6995318 w 8655050"/>
              <a:gd name="connsiteY97" fmla="*/ 88509 h 429176"/>
              <a:gd name="connsiteX98" fmla="*/ 7073900 w 8655050"/>
              <a:gd name="connsiteY98" fmla="*/ 403 h 429176"/>
              <a:gd name="connsiteX99" fmla="*/ 7158037 w 8655050"/>
              <a:gd name="connsiteY99" fmla="*/ 67872 h 429176"/>
              <a:gd name="connsiteX100" fmla="*/ 7244556 w 8655050"/>
              <a:gd name="connsiteY100" fmla="*/ 252815 h 429176"/>
              <a:gd name="connsiteX101" fmla="*/ 7327900 w 8655050"/>
              <a:gd name="connsiteY101" fmla="*/ 406009 h 429176"/>
              <a:gd name="connsiteX102" fmla="*/ 7404100 w 8655050"/>
              <a:gd name="connsiteY102" fmla="*/ 409184 h 429176"/>
              <a:gd name="connsiteX103" fmla="*/ 7498557 w 8655050"/>
              <a:gd name="connsiteY103" fmla="*/ 248846 h 429176"/>
              <a:gd name="connsiteX104" fmla="*/ 7574756 w 8655050"/>
              <a:gd name="connsiteY104" fmla="*/ 86921 h 429176"/>
              <a:gd name="connsiteX105" fmla="*/ 7649369 w 8655050"/>
              <a:gd name="connsiteY105" fmla="*/ 1991 h 429176"/>
              <a:gd name="connsiteX106" fmla="*/ 7716044 w 8655050"/>
              <a:gd name="connsiteY106" fmla="*/ 35329 h 429176"/>
              <a:gd name="connsiteX107" fmla="*/ 7767638 w 8655050"/>
              <a:gd name="connsiteY107" fmla="*/ 128990 h 429176"/>
              <a:gd name="connsiteX108" fmla="*/ 7848600 w 8655050"/>
              <a:gd name="connsiteY108" fmla="*/ 304409 h 429176"/>
              <a:gd name="connsiteX109" fmla="*/ 7955757 w 8655050"/>
              <a:gd name="connsiteY109" fmla="*/ 425853 h 429176"/>
              <a:gd name="connsiteX110" fmla="*/ 8080375 w 8655050"/>
              <a:gd name="connsiteY110" fmla="*/ 251227 h 429176"/>
              <a:gd name="connsiteX111" fmla="*/ 8153400 w 8655050"/>
              <a:gd name="connsiteY111" fmla="*/ 88509 h 429176"/>
              <a:gd name="connsiteX112" fmla="*/ 8236744 w 8655050"/>
              <a:gd name="connsiteY112" fmla="*/ 402 h 429176"/>
              <a:gd name="connsiteX113" fmla="*/ 8336756 w 8655050"/>
              <a:gd name="connsiteY113" fmla="*/ 103591 h 429176"/>
              <a:gd name="connsiteX114" fmla="*/ 8412956 w 8655050"/>
              <a:gd name="connsiteY114" fmla="*/ 276628 h 429176"/>
              <a:gd name="connsiteX115" fmla="*/ 8528843 w 8655050"/>
              <a:gd name="connsiteY115" fmla="*/ 428233 h 429176"/>
              <a:gd name="connsiteX116" fmla="*/ 8605044 w 8655050"/>
              <a:gd name="connsiteY116" fmla="*/ 357590 h 429176"/>
              <a:gd name="connsiteX117" fmla="*/ 8655050 w 8655050"/>
              <a:gd name="connsiteY117" fmla="*/ 252022 h 429176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6620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39608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33111"/>
              <a:gd name="connsiteX1" fmla="*/ 41275 w 8655050"/>
              <a:gd name="connsiteY1" fmla="*/ 85334 h 433111"/>
              <a:gd name="connsiteX2" fmla="*/ 81757 w 8655050"/>
              <a:gd name="connsiteY2" fmla="*/ 23421 h 433111"/>
              <a:gd name="connsiteX3" fmla="*/ 128587 w 8655050"/>
              <a:gd name="connsiteY3" fmla="*/ 2784 h 433111"/>
              <a:gd name="connsiteX4" fmla="*/ 183356 w 8655050"/>
              <a:gd name="connsiteY4" fmla="*/ 36121 h 433111"/>
              <a:gd name="connsiteX5" fmla="*/ 280193 w 8655050"/>
              <a:gd name="connsiteY5" fmla="*/ 225034 h 433111"/>
              <a:gd name="connsiteX6" fmla="*/ 324643 w 8655050"/>
              <a:gd name="connsiteY6" fmla="*/ 328222 h 433111"/>
              <a:gd name="connsiteX7" fmla="*/ 400844 w 8655050"/>
              <a:gd name="connsiteY7" fmla="*/ 429822 h 433111"/>
              <a:gd name="connsiteX8" fmla="*/ 462756 w 8655050"/>
              <a:gd name="connsiteY8" fmla="*/ 394897 h 433111"/>
              <a:gd name="connsiteX9" fmla="*/ 545306 w 8655050"/>
              <a:gd name="connsiteY9" fmla="*/ 249639 h 433111"/>
              <a:gd name="connsiteX10" fmla="*/ 617538 w 8655050"/>
              <a:gd name="connsiteY10" fmla="*/ 92478 h 433111"/>
              <a:gd name="connsiteX11" fmla="*/ 658019 w 8655050"/>
              <a:gd name="connsiteY11" fmla="*/ 32947 h 433111"/>
              <a:gd name="connsiteX12" fmla="*/ 708025 w 8655050"/>
              <a:gd name="connsiteY12" fmla="*/ 2785 h 433111"/>
              <a:gd name="connsiteX13" fmla="*/ 767557 w 8655050"/>
              <a:gd name="connsiteY13" fmla="*/ 44853 h 433111"/>
              <a:gd name="connsiteX14" fmla="*/ 852488 w 8655050"/>
              <a:gd name="connsiteY14" fmla="*/ 214715 h 433111"/>
              <a:gd name="connsiteX15" fmla="*/ 910432 w 8655050"/>
              <a:gd name="connsiteY15" fmla="*/ 342510 h 433111"/>
              <a:gd name="connsiteX16" fmla="*/ 991395 w 8655050"/>
              <a:gd name="connsiteY16" fmla="*/ 425852 h 433111"/>
              <a:gd name="connsiteX17" fmla="*/ 1062832 w 8655050"/>
              <a:gd name="connsiteY17" fmla="*/ 375846 h 433111"/>
              <a:gd name="connsiteX18" fmla="*/ 1124744 w 8655050"/>
              <a:gd name="connsiteY18" fmla="*/ 260753 h 433111"/>
              <a:gd name="connsiteX19" fmla="*/ 1179513 w 8655050"/>
              <a:gd name="connsiteY19" fmla="*/ 135343 h 433111"/>
              <a:gd name="connsiteX20" fmla="*/ 1227931 w 8655050"/>
              <a:gd name="connsiteY20" fmla="*/ 41678 h 433111"/>
              <a:gd name="connsiteX21" fmla="*/ 1284288 w 8655050"/>
              <a:gd name="connsiteY21" fmla="*/ 1990 h 433111"/>
              <a:gd name="connsiteX22" fmla="*/ 1338263 w 8655050"/>
              <a:gd name="connsiteY22" fmla="*/ 34534 h 433111"/>
              <a:gd name="connsiteX23" fmla="*/ 1429544 w 8655050"/>
              <a:gd name="connsiteY23" fmla="*/ 209159 h 433111"/>
              <a:gd name="connsiteX24" fmla="*/ 1496219 w 8655050"/>
              <a:gd name="connsiteY24" fmla="*/ 347271 h 433111"/>
              <a:gd name="connsiteX25" fmla="*/ 1578770 w 8655050"/>
              <a:gd name="connsiteY25" fmla="*/ 429028 h 433111"/>
              <a:gd name="connsiteX26" fmla="*/ 1667669 w 8655050"/>
              <a:gd name="connsiteY26" fmla="*/ 328222 h 433111"/>
              <a:gd name="connsiteX27" fmla="*/ 1717675 w 8655050"/>
              <a:gd name="connsiteY27" fmla="*/ 224239 h 433111"/>
              <a:gd name="connsiteX28" fmla="*/ 1765300 w 8655050"/>
              <a:gd name="connsiteY28" fmla="*/ 118672 h 433111"/>
              <a:gd name="connsiteX29" fmla="*/ 1827211 w 8655050"/>
              <a:gd name="connsiteY29" fmla="*/ 16278 h 433111"/>
              <a:gd name="connsiteX30" fmla="*/ 1905000 w 8655050"/>
              <a:gd name="connsiteY30" fmla="*/ 17865 h 433111"/>
              <a:gd name="connsiteX31" fmla="*/ 1985963 w 8655050"/>
              <a:gd name="connsiteY31" fmla="*/ 155184 h 433111"/>
              <a:gd name="connsiteX32" fmla="*/ 2054225 w 8655050"/>
              <a:gd name="connsiteY32" fmla="*/ 305997 h 433111"/>
              <a:gd name="connsiteX33" fmla="*/ 2156618 w 8655050"/>
              <a:gd name="connsiteY33" fmla="*/ 428234 h 433111"/>
              <a:gd name="connsiteX34" fmla="*/ 2286000 w 8655050"/>
              <a:gd name="connsiteY34" fmla="*/ 251228 h 433111"/>
              <a:gd name="connsiteX35" fmla="*/ 2351881 w 8655050"/>
              <a:gd name="connsiteY35" fmla="*/ 103590 h 433111"/>
              <a:gd name="connsiteX36" fmla="*/ 2448718 w 8655050"/>
              <a:gd name="connsiteY36" fmla="*/ 1196 h 433111"/>
              <a:gd name="connsiteX37" fmla="*/ 2566987 w 8655050"/>
              <a:gd name="connsiteY37" fmla="*/ 156772 h 433111"/>
              <a:gd name="connsiteX38" fmla="*/ 2628900 w 8655050"/>
              <a:gd name="connsiteY38" fmla="*/ 291709 h 433111"/>
              <a:gd name="connsiteX39" fmla="*/ 2667795 w 8655050"/>
              <a:gd name="connsiteY39" fmla="*/ 373467 h 433111"/>
              <a:gd name="connsiteX40" fmla="*/ 2736056 w 8655050"/>
              <a:gd name="connsiteY40" fmla="*/ 425059 h 433111"/>
              <a:gd name="connsiteX41" fmla="*/ 2810668 w 8655050"/>
              <a:gd name="connsiteY41" fmla="*/ 359178 h 433111"/>
              <a:gd name="connsiteX42" fmla="*/ 2848769 w 8655050"/>
              <a:gd name="connsiteY42" fmla="*/ 285358 h 433111"/>
              <a:gd name="connsiteX43" fmla="*/ 2886868 w 8655050"/>
              <a:gd name="connsiteY43" fmla="*/ 194873 h 433111"/>
              <a:gd name="connsiteX44" fmla="*/ 2949574 w 8655050"/>
              <a:gd name="connsiteY44" fmla="*/ 69460 h 433111"/>
              <a:gd name="connsiteX45" fmla="*/ 3024188 w 8655050"/>
              <a:gd name="connsiteY45" fmla="*/ 1991 h 433111"/>
              <a:gd name="connsiteX46" fmla="*/ 3091656 w 8655050"/>
              <a:gd name="connsiteY46" fmla="*/ 59141 h 433111"/>
              <a:gd name="connsiteX47" fmla="*/ 3159918 w 8655050"/>
              <a:gd name="connsiteY47" fmla="*/ 184553 h 433111"/>
              <a:gd name="connsiteX48" fmla="*/ 3236119 w 8655050"/>
              <a:gd name="connsiteY48" fmla="*/ 353622 h 433111"/>
              <a:gd name="connsiteX49" fmla="*/ 3319464 w 8655050"/>
              <a:gd name="connsiteY49" fmla="*/ 428234 h 433111"/>
              <a:gd name="connsiteX50" fmla="*/ 3417888 w 8655050"/>
              <a:gd name="connsiteY50" fmla="*/ 309171 h 433111"/>
              <a:gd name="connsiteX51" fmla="*/ 3467894 w 8655050"/>
              <a:gd name="connsiteY51" fmla="*/ 198047 h 433111"/>
              <a:gd name="connsiteX52" fmla="*/ 3525043 w 8655050"/>
              <a:gd name="connsiteY52" fmla="*/ 75809 h 433111"/>
              <a:gd name="connsiteX53" fmla="*/ 3602037 w 8655050"/>
              <a:gd name="connsiteY53" fmla="*/ 5166 h 433111"/>
              <a:gd name="connsiteX54" fmla="*/ 3667920 w 8655050"/>
              <a:gd name="connsiteY54" fmla="*/ 51997 h 433111"/>
              <a:gd name="connsiteX55" fmla="*/ 3719513 w 8655050"/>
              <a:gd name="connsiteY55" fmla="*/ 150421 h 433111"/>
              <a:gd name="connsiteX56" fmla="*/ 3790156 w 8655050"/>
              <a:gd name="connsiteY56" fmla="*/ 305997 h 433111"/>
              <a:gd name="connsiteX57" fmla="*/ 3898900 w 8655050"/>
              <a:gd name="connsiteY57" fmla="*/ 426647 h 433111"/>
              <a:gd name="connsiteX58" fmla="*/ 4016375 w 8655050"/>
              <a:gd name="connsiteY58" fmla="*/ 267102 h 433111"/>
              <a:gd name="connsiteX59" fmla="*/ 4107657 w 8655050"/>
              <a:gd name="connsiteY59" fmla="*/ 75809 h 433111"/>
              <a:gd name="connsiteX60" fmla="*/ 4183857 w 8655050"/>
              <a:gd name="connsiteY60" fmla="*/ 1991 h 433111"/>
              <a:gd name="connsiteX61" fmla="*/ 4286251 w 8655050"/>
              <a:gd name="connsiteY61" fmla="*/ 122640 h 433111"/>
              <a:gd name="connsiteX62" fmla="*/ 4332288 w 8655050"/>
              <a:gd name="connsiteY62" fmla="*/ 221066 h 433111"/>
              <a:gd name="connsiteX63" fmla="*/ 4394200 w 8655050"/>
              <a:gd name="connsiteY63" fmla="*/ 355209 h 433111"/>
              <a:gd name="connsiteX64" fmla="*/ 4473575 w 8655050"/>
              <a:gd name="connsiteY64" fmla="*/ 425852 h 433111"/>
              <a:gd name="connsiteX65" fmla="*/ 4525169 w 8655050"/>
              <a:gd name="connsiteY65" fmla="*/ 392517 h 433111"/>
              <a:gd name="connsiteX66" fmla="*/ 4563270 w 8655050"/>
              <a:gd name="connsiteY66" fmla="*/ 335366 h 433111"/>
              <a:gd name="connsiteX67" fmla="*/ 4606131 w 8655050"/>
              <a:gd name="connsiteY67" fmla="*/ 241703 h 433111"/>
              <a:gd name="connsiteX68" fmla="*/ 4677569 w 8655050"/>
              <a:gd name="connsiteY68" fmla="*/ 86921 h 433111"/>
              <a:gd name="connsiteX69" fmla="*/ 4762500 w 8655050"/>
              <a:gd name="connsiteY69" fmla="*/ 2784 h 433111"/>
              <a:gd name="connsiteX70" fmla="*/ 4837907 w 8655050"/>
              <a:gd name="connsiteY70" fmla="*/ 72634 h 433111"/>
              <a:gd name="connsiteX71" fmla="*/ 4906169 w 8655050"/>
              <a:gd name="connsiteY71" fmla="*/ 209161 h 433111"/>
              <a:gd name="connsiteX72" fmla="*/ 4976019 w 8655050"/>
              <a:gd name="connsiteY72" fmla="*/ 356796 h 433111"/>
              <a:gd name="connsiteX73" fmla="*/ 5055396 w 8655050"/>
              <a:gd name="connsiteY73" fmla="*/ 427442 h 433111"/>
              <a:gd name="connsiteX74" fmla="*/ 5164931 w 8655050"/>
              <a:gd name="connsiteY74" fmla="*/ 290122 h 433111"/>
              <a:gd name="connsiteX75" fmla="*/ 5270500 w 8655050"/>
              <a:gd name="connsiteY75" fmla="*/ 63109 h 433111"/>
              <a:gd name="connsiteX76" fmla="*/ 5342731 w 8655050"/>
              <a:gd name="connsiteY76" fmla="*/ 1990 h 433111"/>
              <a:gd name="connsiteX77" fmla="*/ 5408612 w 8655050"/>
              <a:gd name="connsiteY77" fmla="*/ 54380 h 433111"/>
              <a:gd name="connsiteX78" fmla="*/ 5482430 w 8655050"/>
              <a:gd name="connsiteY78" fmla="*/ 207572 h 433111"/>
              <a:gd name="connsiteX79" fmla="*/ 5564187 w 8655050"/>
              <a:gd name="connsiteY79" fmla="*/ 372671 h 433111"/>
              <a:gd name="connsiteX80" fmla="*/ 5639594 w 8655050"/>
              <a:gd name="connsiteY80" fmla="*/ 425853 h 433111"/>
              <a:gd name="connsiteX81" fmla="*/ 5745956 w 8655050"/>
              <a:gd name="connsiteY81" fmla="*/ 286947 h 433111"/>
              <a:gd name="connsiteX82" fmla="*/ 5808663 w 8655050"/>
              <a:gd name="connsiteY82" fmla="*/ 142485 h 433111"/>
              <a:gd name="connsiteX83" fmla="*/ 5852318 w 8655050"/>
              <a:gd name="connsiteY83" fmla="*/ 60728 h 433111"/>
              <a:gd name="connsiteX84" fmla="*/ 5923756 w 8655050"/>
              <a:gd name="connsiteY84" fmla="*/ 3578 h 433111"/>
              <a:gd name="connsiteX85" fmla="*/ 5996781 w 8655050"/>
              <a:gd name="connsiteY85" fmla="*/ 66284 h 433111"/>
              <a:gd name="connsiteX86" fmla="*/ 6048374 w 8655050"/>
              <a:gd name="connsiteY86" fmla="*/ 171853 h 433111"/>
              <a:gd name="connsiteX87" fmla="*/ 6125370 w 8655050"/>
              <a:gd name="connsiteY87" fmla="*/ 338539 h 433111"/>
              <a:gd name="connsiteX88" fmla="*/ 6212681 w 8655050"/>
              <a:gd name="connsiteY88" fmla="*/ 425852 h 433111"/>
              <a:gd name="connsiteX89" fmla="*/ 6277769 w 8655050"/>
              <a:gd name="connsiteY89" fmla="*/ 371084 h 433111"/>
              <a:gd name="connsiteX90" fmla="*/ 6333331 w 8655050"/>
              <a:gd name="connsiteY90" fmla="*/ 269484 h 433111"/>
              <a:gd name="connsiteX91" fmla="*/ 6413500 w 8655050"/>
              <a:gd name="connsiteY91" fmla="*/ 94065 h 433111"/>
              <a:gd name="connsiteX92" fmla="*/ 6500018 w 8655050"/>
              <a:gd name="connsiteY92" fmla="*/ 2785 h 433111"/>
              <a:gd name="connsiteX93" fmla="*/ 6610350 w 8655050"/>
              <a:gd name="connsiteY93" fmla="*/ 132959 h 433111"/>
              <a:gd name="connsiteX94" fmla="*/ 6686550 w 8655050"/>
              <a:gd name="connsiteY94" fmla="*/ 308378 h 433111"/>
              <a:gd name="connsiteX95" fmla="*/ 6796881 w 8655050"/>
              <a:gd name="connsiteY95" fmla="*/ 425853 h 433111"/>
              <a:gd name="connsiteX96" fmla="*/ 6908800 w 8655050"/>
              <a:gd name="connsiteY96" fmla="*/ 279009 h 433111"/>
              <a:gd name="connsiteX97" fmla="*/ 6995318 w 8655050"/>
              <a:gd name="connsiteY97" fmla="*/ 88509 h 433111"/>
              <a:gd name="connsiteX98" fmla="*/ 7073900 w 8655050"/>
              <a:gd name="connsiteY98" fmla="*/ 403 h 433111"/>
              <a:gd name="connsiteX99" fmla="*/ 7158037 w 8655050"/>
              <a:gd name="connsiteY99" fmla="*/ 67872 h 433111"/>
              <a:gd name="connsiteX100" fmla="*/ 7244556 w 8655050"/>
              <a:gd name="connsiteY100" fmla="*/ 252815 h 433111"/>
              <a:gd name="connsiteX101" fmla="*/ 7327900 w 8655050"/>
              <a:gd name="connsiteY101" fmla="*/ 406009 h 433111"/>
              <a:gd name="connsiteX102" fmla="*/ 7404100 w 8655050"/>
              <a:gd name="connsiteY102" fmla="*/ 409184 h 433111"/>
              <a:gd name="connsiteX103" fmla="*/ 7498557 w 8655050"/>
              <a:gd name="connsiteY103" fmla="*/ 248846 h 433111"/>
              <a:gd name="connsiteX104" fmla="*/ 7574756 w 8655050"/>
              <a:gd name="connsiteY104" fmla="*/ 86921 h 433111"/>
              <a:gd name="connsiteX105" fmla="*/ 7649369 w 8655050"/>
              <a:gd name="connsiteY105" fmla="*/ 1991 h 433111"/>
              <a:gd name="connsiteX106" fmla="*/ 7716044 w 8655050"/>
              <a:gd name="connsiteY106" fmla="*/ 35329 h 433111"/>
              <a:gd name="connsiteX107" fmla="*/ 7767638 w 8655050"/>
              <a:gd name="connsiteY107" fmla="*/ 128990 h 433111"/>
              <a:gd name="connsiteX108" fmla="*/ 7848600 w 8655050"/>
              <a:gd name="connsiteY108" fmla="*/ 304409 h 433111"/>
              <a:gd name="connsiteX109" fmla="*/ 7955757 w 8655050"/>
              <a:gd name="connsiteY109" fmla="*/ 425853 h 433111"/>
              <a:gd name="connsiteX110" fmla="*/ 8080375 w 8655050"/>
              <a:gd name="connsiteY110" fmla="*/ 251227 h 433111"/>
              <a:gd name="connsiteX111" fmla="*/ 8153400 w 8655050"/>
              <a:gd name="connsiteY111" fmla="*/ 88509 h 433111"/>
              <a:gd name="connsiteX112" fmla="*/ 8236744 w 8655050"/>
              <a:gd name="connsiteY112" fmla="*/ 402 h 433111"/>
              <a:gd name="connsiteX113" fmla="*/ 8336756 w 8655050"/>
              <a:gd name="connsiteY113" fmla="*/ 103591 h 433111"/>
              <a:gd name="connsiteX114" fmla="*/ 8412956 w 8655050"/>
              <a:gd name="connsiteY114" fmla="*/ 276628 h 433111"/>
              <a:gd name="connsiteX115" fmla="*/ 8528843 w 8655050"/>
              <a:gd name="connsiteY115" fmla="*/ 428233 h 433111"/>
              <a:gd name="connsiteX116" fmla="*/ 8605044 w 8655050"/>
              <a:gd name="connsiteY116" fmla="*/ 357590 h 433111"/>
              <a:gd name="connsiteX117" fmla="*/ 8655050 w 8655050"/>
              <a:gd name="connsiteY117" fmla="*/ 252022 h 433111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5132 w 8655050"/>
              <a:gd name="connsiteY7" fmla="*/ 420297 h 429210"/>
              <a:gd name="connsiteX8" fmla="*/ 462756 w 8655050"/>
              <a:gd name="connsiteY8" fmla="*/ 394897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828"/>
              <a:gd name="connsiteX1" fmla="*/ 41275 w 8655050"/>
              <a:gd name="connsiteY1" fmla="*/ 85334 h 429828"/>
              <a:gd name="connsiteX2" fmla="*/ 81757 w 8655050"/>
              <a:gd name="connsiteY2" fmla="*/ 23421 h 429828"/>
              <a:gd name="connsiteX3" fmla="*/ 128587 w 8655050"/>
              <a:gd name="connsiteY3" fmla="*/ 2784 h 429828"/>
              <a:gd name="connsiteX4" fmla="*/ 183356 w 8655050"/>
              <a:gd name="connsiteY4" fmla="*/ 36121 h 429828"/>
              <a:gd name="connsiteX5" fmla="*/ 280193 w 8655050"/>
              <a:gd name="connsiteY5" fmla="*/ 225034 h 429828"/>
              <a:gd name="connsiteX6" fmla="*/ 324643 w 8655050"/>
              <a:gd name="connsiteY6" fmla="*/ 328222 h 429828"/>
              <a:gd name="connsiteX7" fmla="*/ 415132 w 8655050"/>
              <a:gd name="connsiteY7" fmla="*/ 429822 h 429828"/>
              <a:gd name="connsiteX8" fmla="*/ 462756 w 8655050"/>
              <a:gd name="connsiteY8" fmla="*/ 394897 h 429828"/>
              <a:gd name="connsiteX9" fmla="*/ 545306 w 8655050"/>
              <a:gd name="connsiteY9" fmla="*/ 249639 h 429828"/>
              <a:gd name="connsiteX10" fmla="*/ 617538 w 8655050"/>
              <a:gd name="connsiteY10" fmla="*/ 92478 h 429828"/>
              <a:gd name="connsiteX11" fmla="*/ 658019 w 8655050"/>
              <a:gd name="connsiteY11" fmla="*/ 32947 h 429828"/>
              <a:gd name="connsiteX12" fmla="*/ 708025 w 8655050"/>
              <a:gd name="connsiteY12" fmla="*/ 2785 h 429828"/>
              <a:gd name="connsiteX13" fmla="*/ 767557 w 8655050"/>
              <a:gd name="connsiteY13" fmla="*/ 44853 h 429828"/>
              <a:gd name="connsiteX14" fmla="*/ 852488 w 8655050"/>
              <a:gd name="connsiteY14" fmla="*/ 214715 h 429828"/>
              <a:gd name="connsiteX15" fmla="*/ 910432 w 8655050"/>
              <a:gd name="connsiteY15" fmla="*/ 342510 h 429828"/>
              <a:gd name="connsiteX16" fmla="*/ 991395 w 8655050"/>
              <a:gd name="connsiteY16" fmla="*/ 425852 h 429828"/>
              <a:gd name="connsiteX17" fmla="*/ 1062832 w 8655050"/>
              <a:gd name="connsiteY17" fmla="*/ 375846 h 429828"/>
              <a:gd name="connsiteX18" fmla="*/ 1124744 w 8655050"/>
              <a:gd name="connsiteY18" fmla="*/ 260753 h 429828"/>
              <a:gd name="connsiteX19" fmla="*/ 1179513 w 8655050"/>
              <a:gd name="connsiteY19" fmla="*/ 135343 h 429828"/>
              <a:gd name="connsiteX20" fmla="*/ 1227931 w 8655050"/>
              <a:gd name="connsiteY20" fmla="*/ 41678 h 429828"/>
              <a:gd name="connsiteX21" fmla="*/ 1284288 w 8655050"/>
              <a:gd name="connsiteY21" fmla="*/ 1990 h 429828"/>
              <a:gd name="connsiteX22" fmla="*/ 1338263 w 8655050"/>
              <a:gd name="connsiteY22" fmla="*/ 34534 h 429828"/>
              <a:gd name="connsiteX23" fmla="*/ 1429544 w 8655050"/>
              <a:gd name="connsiteY23" fmla="*/ 209159 h 429828"/>
              <a:gd name="connsiteX24" fmla="*/ 1496219 w 8655050"/>
              <a:gd name="connsiteY24" fmla="*/ 347271 h 429828"/>
              <a:gd name="connsiteX25" fmla="*/ 1578770 w 8655050"/>
              <a:gd name="connsiteY25" fmla="*/ 429028 h 429828"/>
              <a:gd name="connsiteX26" fmla="*/ 1667669 w 8655050"/>
              <a:gd name="connsiteY26" fmla="*/ 328222 h 429828"/>
              <a:gd name="connsiteX27" fmla="*/ 1717675 w 8655050"/>
              <a:gd name="connsiteY27" fmla="*/ 224239 h 429828"/>
              <a:gd name="connsiteX28" fmla="*/ 1765300 w 8655050"/>
              <a:gd name="connsiteY28" fmla="*/ 118672 h 429828"/>
              <a:gd name="connsiteX29" fmla="*/ 1827211 w 8655050"/>
              <a:gd name="connsiteY29" fmla="*/ 16278 h 429828"/>
              <a:gd name="connsiteX30" fmla="*/ 1905000 w 8655050"/>
              <a:gd name="connsiteY30" fmla="*/ 17865 h 429828"/>
              <a:gd name="connsiteX31" fmla="*/ 1985963 w 8655050"/>
              <a:gd name="connsiteY31" fmla="*/ 155184 h 429828"/>
              <a:gd name="connsiteX32" fmla="*/ 2054225 w 8655050"/>
              <a:gd name="connsiteY32" fmla="*/ 305997 h 429828"/>
              <a:gd name="connsiteX33" fmla="*/ 2156618 w 8655050"/>
              <a:gd name="connsiteY33" fmla="*/ 428234 h 429828"/>
              <a:gd name="connsiteX34" fmla="*/ 2286000 w 8655050"/>
              <a:gd name="connsiteY34" fmla="*/ 251228 h 429828"/>
              <a:gd name="connsiteX35" fmla="*/ 2351881 w 8655050"/>
              <a:gd name="connsiteY35" fmla="*/ 103590 h 429828"/>
              <a:gd name="connsiteX36" fmla="*/ 2448718 w 8655050"/>
              <a:gd name="connsiteY36" fmla="*/ 1196 h 429828"/>
              <a:gd name="connsiteX37" fmla="*/ 2566987 w 8655050"/>
              <a:gd name="connsiteY37" fmla="*/ 156772 h 429828"/>
              <a:gd name="connsiteX38" fmla="*/ 2628900 w 8655050"/>
              <a:gd name="connsiteY38" fmla="*/ 291709 h 429828"/>
              <a:gd name="connsiteX39" fmla="*/ 2667795 w 8655050"/>
              <a:gd name="connsiteY39" fmla="*/ 373467 h 429828"/>
              <a:gd name="connsiteX40" fmla="*/ 2736056 w 8655050"/>
              <a:gd name="connsiteY40" fmla="*/ 425059 h 429828"/>
              <a:gd name="connsiteX41" fmla="*/ 2810668 w 8655050"/>
              <a:gd name="connsiteY41" fmla="*/ 359178 h 429828"/>
              <a:gd name="connsiteX42" fmla="*/ 2848769 w 8655050"/>
              <a:gd name="connsiteY42" fmla="*/ 285358 h 429828"/>
              <a:gd name="connsiteX43" fmla="*/ 2886868 w 8655050"/>
              <a:gd name="connsiteY43" fmla="*/ 194873 h 429828"/>
              <a:gd name="connsiteX44" fmla="*/ 2949574 w 8655050"/>
              <a:gd name="connsiteY44" fmla="*/ 69460 h 429828"/>
              <a:gd name="connsiteX45" fmla="*/ 3024188 w 8655050"/>
              <a:gd name="connsiteY45" fmla="*/ 1991 h 429828"/>
              <a:gd name="connsiteX46" fmla="*/ 3091656 w 8655050"/>
              <a:gd name="connsiteY46" fmla="*/ 59141 h 429828"/>
              <a:gd name="connsiteX47" fmla="*/ 3159918 w 8655050"/>
              <a:gd name="connsiteY47" fmla="*/ 184553 h 429828"/>
              <a:gd name="connsiteX48" fmla="*/ 3236119 w 8655050"/>
              <a:gd name="connsiteY48" fmla="*/ 353622 h 429828"/>
              <a:gd name="connsiteX49" fmla="*/ 3319464 w 8655050"/>
              <a:gd name="connsiteY49" fmla="*/ 428234 h 429828"/>
              <a:gd name="connsiteX50" fmla="*/ 3417888 w 8655050"/>
              <a:gd name="connsiteY50" fmla="*/ 309171 h 429828"/>
              <a:gd name="connsiteX51" fmla="*/ 3467894 w 8655050"/>
              <a:gd name="connsiteY51" fmla="*/ 198047 h 429828"/>
              <a:gd name="connsiteX52" fmla="*/ 3525043 w 8655050"/>
              <a:gd name="connsiteY52" fmla="*/ 75809 h 429828"/>
              <a:gd name="connsiteX53" fmla="*/ 3602037 w 8655050"/>
              <a:gd name="connsiteY53" fmla="*/ 5166 h 429828"/>
              <a:gd name="connsiteX54" fmla="*/ 3667920 w 8655050"/>
              <a:gd name="connsiteY54" fmla="*/ 51997 h 429828"/>
              <a:gd name="connsiteX55" fmla="*/ 3719513 w 8655050"/>
              <a:gd name="connsiteY55" fmla="*/ 150421 h 429828"/>
              <a:gd name="connsiteX56" fmla="*/ 3790156 w 8655050"/>
              <a:gd name="connsiteY56" fmla="*/ 305997 h 429828"/>
              <a:gd name="connsiteX57" fmla="*/ 3898900 w 8655050"/>
              <a:gd name="connsiteY57" fmla="*/ 426647 h 429828"/>
              <a:gd name="connsiteX58" fmla="*/ 4016375 w 8655050"/>
              <a:gd name="connsiteY58" fmla="*/ 267102 h 429828"/>
              <a:gd name="connsiteX59" fmla="*/ 4107657 w 8655050"/>
              <a:gd name="connsiteY59" fmla="*/ 75809 h 429828"/>
              <a:gd name="connsiteX60" fmla="*/ 4183857 w 8655050"/>
              <a:gd name="connsiteY60" fmla="*/ 1991 h 429828"/>
              <a:gd name="connsiteX61" fmla="*/ 4286251 w 8655050"/>
              <a:gd name="connsiteY61" fmla="*/ 122640 h 429828"/>
              <a:gd name="connsiteX62" fmla="*/ 4332288 w 8655050"/>
              <a:gd name="connsiteY62" fmla="*/ 221066 h 429828"/>
              <a:gd name="connsiteX63" fmla="*/ 4394200 w 8655050"/>
              <a:gd name="connsiteY63" fmla="*/ 355209 h 429828"/>
              <a:gd name="connsiteX64" fmla="*/ 4473575 w 8655050"/>
              <a:gd name="connsiteY64" fmla="*/ 425852 h 429828"/>
              <a:gd name="connsiteX65" fmla="*/ 4525169 w 8655050"/>
              <a:gd name="connsiteY65" fmla="*/ 392517 h 429828"/>
              <a:gd name="connsiteX66" fmla="*/ 4563270 w 8655050"/>
              <a:gd name="connsiteY66" fmla="*/ 335366 h 429828"/>
              <a:gd name="connsiteX67" fmla="*/ 4606131 w 8655050"/>
              <a:gd name="connsiteY67" fmla="*/ 241703 h 429828"/>
              <a:gd name="connsiteX68" fmla="*/ 4677569 w 8655050"/>
              <a:gd name="connsiteY68" fmla="*/ 86921 h 429828"/>
              <a:gd name="connsiteX69" fmla="*/ 4762500 w 8655050"/>
              <a:gd name="connsiteY69" fmla="*/ 2784 h 429828"/>
              <a:gd name="connsiteX70" fmla="*/ 4837907 w 8655050"/>
              <a:gd name="connsiteY70" fmla="*/ 72634 h 429828"/>
              <a:gd name="connsiteX71" fmla="*/ 4906169 w 8655050"/>
              <a:gd name="connsiteY71" fmla="*/ 209161 h 429828"/>
              <a:gd name="connsiteX72" fmla="*/ 4976019 w 8655050"/>
              <a:gd name="connsiteY72" fmla="*/ 356796 h 429828"/>
              <a:gd name="connsiteX73" fmla="*/ 5055396 w 8655050"/>
              <a:gd name="connsiteY73" fmla="*/ 427442 h 429828"/>
              <a:gd name="connsiteX74" fmla="*/ 5164931 w 8655050"/>
              <a:gd name="connsiteY74" fmla="*/ 290122 h 429828"/>
              <a:gd name="connsiteX75" fmla="*/ 5270500 w 8655050"/>
              <a:gd name="connsiteY75" fmla="*/ 63109 h 429828"/>
              <a:gd name="connsiteX76" fmla="*/ 5342731 w 8655050"/>
              <a:gd name="connsiteY76" fmla="*/ 1990 h 429828"/>
              <a:gd name="connsiteX77" fmla="*/ 5408612 w 8655050"/>
              <a:gd name="connsiteY77" fmla="*/ 54380 h 429828"/>
              <a:gd name="connsiteX78" fmla="*/ 5482430 w 8655050"/>
              <a:gd name="connsiteY78" fmla="*/ 207572 h 429828"/>
              <a:gd name="connsiteX79" fmla="*/ 5564187 w 8655050"/>
              <a:gd name="connsiteY79" fmla="*/ 372671 h 429828"/>
              <a:gd name="connsiteX80" fmla="*/ 5639594 w 8655050"/>
              <a:gd name="connsiteY80" fmla="*/ 425853 h 429828"/>
              <a:gd name="connsiteX81" fmla="*/ 5745956 w 8655050"/>
              <a:gd name="connsiteY81" fmla="*/ 286947 h 429828"/>
              <a:gd name="connsiteX82" fmla="*/ 5808663 w 8655050"/>
              <a:gd name="connsiteY82" fmla="*/ 142485 h 429828"/>
              <a:gd name="connsiteX83" fmla="*/ 5852318 w 8655050"/>
              <a:gd name="connsiteY83" fmla="*/ 60728 h 429828"/>
              <a:gd name="connsiteX84" fmla="*/ 5923756 w 8655050"/>
              <a:gd name="connsiteY84" fmla="*/ 3578 h 429828"/>
              <a:gd name="connsiteX85" fmla="*/ 5996781 w 8655050"/>
              <a:gd name="connsiteY85" fmla="*/ 66284 h 429828"/>
              <a:gd name="connsiteX86" fmla="*/ 6048374 w 8655050"/>
              <a:gd name="connsiteY86" fmla="*/ 171853 h 429828"/>
              <a:gd name="connsiteX87" fmla="*/ 6125370 w 8655050"/>
              <a:gd name="connsiteY87" fmla="*/ 338539 h 429828"/>
              <a:gd name="connsiteX88" fmla="*/ 6212681 w 8655050"/>
              <a:gd name="connsiteY88" fmla="*/ 425852 h 429828"/>
              <a:gd name="connsiteX89" fmla="*/ 6277769 w 8655050"/>
              <a:gd name="connsiteY89" fmla="*/ 371084 h 429828"/>
              <a:gd name="connsiteX90" fmla="*/ 6333331 w 8655050"/>
              <a:gd name="connsiteY90" fmla="*/ 269484 h 429828"/>
              <a:gd name="connsiteX91" fmla="*/ 6413500 w 8655050"/>
              <a:gd name="connsiteY91" fmla="*/ 94065 h 429828"/>
              <a:gd name="connsiteX92" fmla="*/ 6500018 w 8655050"/>
              <a:gd name="connsiteY92" fmla="*/ 2785 h 429828"/>
              <a:gd name="connsiteX93" fmla="*/ 6610350 w 8655050"/>
              <a:gd name="connsiteY93" fmla="*/ 132959 h 429828"/>
              <a:gd name="connsiteX94" fmla="*/ 6686550 w 8655050"/>
              <a:gd name="connsiteY94" fmla="*/ 308378 h 429828"/>
              <a:gd name="connsiteX95" fmla="*/ 6796881 w 8655050"/>
              <a:gd name="connsiteY95" fmla="*/ 425853 h 429828"/>
              <a:gd name="connsiteX96" fmla="*/ 6908800 w 8655050"/>
              <a:gd name="connsiteY96" fmla="*/ 279009 h 429828"/>
              <a:gd name="connsiteX97" fmla="*/ 6995318 w 8655050"/>
              <a:gd name="connsiteY97" fmla="*/ 88509 h 429828"/>
              <a:gd name="connsiteX98" fmla="*/ 7073900 w 8655050"/>
              <a:gd name="connsiteY98" fmla="*/ 403 h 429828"/>
              <a:gd name="connsiteX99" fmla="*/ 7158037 w 8655050"/>
              <a:gd name="connsiteY99" fmla="*/ 67872 h 429828"/>
              <a:gd name="connsiteX100" fmla="*/ 7244556 w 8655050"/>
              <a:gd name="connsiteY100" fmla="*/ 252815 h 429828"/>
              <a:gd name="connsiteX101" fmla="*/ 7327900 w 8655050"/>
              <a:gd name="connsiteY101" fmla="*/ 406009 h 429828"/>
              <a:gd name="connsiteX102" fmla="*/ 7404100 w 8655050"/>
              <a:gd name="connsiteY102" fmla="*/ 409184 h 429828"/>
              <a:gd name="connsiteX103" fmla="*/ 7498557 w 8655050"/>
              <a:gd name="connsiteY103" fmla="*/ 248846 h 429828"/>
              <a:gd name="connsiteX104" fmla="*/ 7574756 w 8655050"/>
              <a:gd name="connsiteY104" fmla="*/ 86921 h 429828"/>
              <a:gd name="connsiteX105" fmla="*/ 7649369 w 8655050"/>
              <a:gd name="connsiteY105" fmla="*/ 1991 h 429828"/>
              <a:gd name="connsiteX106" fmla="*/ 7716044 w 8655050"/>
              <a:gd name="connsiteY106" fmla="*/ 35329 h 429828"/>
              <a:gd name="connsiteX107" fmla="*/ 7767638 w 8655050"/>
              <a:gd name="connsiteY107" fmla="*/ 128990 h 429828"/>
              <a:gd name="connsiteX108" fmla="*/ 7848600 w 8655050"/>
              <a:gd name="connsiteY108" fmla="*/ 304409 h 429828"/>
              <a:gd name="connsiteX109" fmla="*/ 7955757 w 8655050"/>
              <a:gd name="connsiteY109" fmla="*/ 425853 h 429828"/>
              <a:gd name="connsiteX110" fmla="*/ 8080375 w 8655050"/>
              <a:gd name="connsiteY110" fmla="*/ 251227 h 429828"/>
              <a:gd name="connsiteX111" fmla="*/ 8153400 w 8655050"/>
              <a:gd name="connsiteY111" fmla="*/ 88509 h 429828"/>
              <a:gd name="connsiteX112" fmla="*/ 8236744 w 8655050"/>
              <a:gd name="connsiteY112" fmla="*/ 402 h 429828"/>
              <a:gd name="connsiteX113" fmla="*/ 8336756 w 8655050"/>
              <a:gd name="connsiteY113" fmla="*/ 103591 h 429828"/>
              <a:gd name="connsiteX114" fmla="*/ 8412956 w 8655050"/>
              <a:gd name="connsiteY114" fmla="*/ 276628 h 429828"/>
              <a:gd name="connsiteX115" fmla="*/ 8528843 w 8655050"/>
              <a:gd name="connsiteY115" fmla="*/ 428233 h 429828"/>
              <a:gd name="connsiteX116" fmla="*/ 8605044 w 8655050"/>
              <a:gd name="connsiteY116" fmla="*/ 357590 h 429828"/>
              <a:gd name="connsiteX117" fmla="*/ 8655050 w 8655050"/>
              <a:gd name="connsiteY117" fmla="*/ 252022 h 429828"/>
              <a:gd name="connsiteX0" fmla="*/ 0 w 8655050"/>
              <a:gd name="connsiteY0" fmla="*/ 177409 h 432728"/>
              <a:gd name="connsiteX1" fmla="*/ 41275 w 8655050"/>
              <a:gd name="connsiteY1" fmla="*/ 85334 h 432728"/>
              <a:gd name="connsiteX2" fmla="*/ 81757 w 8655050"/>
              <a:gd name="connsiteY2" fmla="*/ 23421 h 432728"/>
              <a:gd name="connsiteX3" fmla="*/ 128587 w 8655050"/>
              <a:gd name="connsiteY3" fmla="*/ 2784 h 432728"/>
              <a:gd name="connsiteX4" fmla="*/ 183356 w 8655050"/>
              <a:gd name="connsiteY4" fmla="*/ 36121 h 432728"/>
              <a:gd name="connsiteX5" fmla="*/ 280193 w 8655050"/>
              <a:gd name="connsiteY5" fmla="*/ 225034 h 432728"/>
              <a:gd name="connsiteX6" fmla="*/ 324643 w 8655050"/>
              <a:gd name="connsiteY6" fmla="*/ 328222 h 432728"/>
              <a:gd name="connsiteX7" fmla="*/ 415132 w 8655050"/>
              <a:gd name="connsiteY7" fmla="*/ 429822 h 432728"/>
              <a:gd name="connsiteX8" fmla="*/ 467518 w 8655050"/>
              <a:gd name="connsiteY8" fmla="*/ 392516 h 432728"/>
              <a:gd name="connsiteX9" fmla="*/ 545306 w 8655050"/>
              <a:gd name="connsiteY9" fmla="*/ 249639 h 432728"/>
              <a:gd name="connsiteX10" fmla="*/ 617538 w 8655050"/>
              <a:gd name="connsiteY10" fmla="*/ 92478 h 432728"/>
              <a:gd name="connsiteX11" fmla="*/ 658019 w 8655050"/>
              <a:gd name="connsiteY11" fmla="*/ 32947 h 432728"/>
              <a:gd name="connsiteX12" fmla="*/ 708025 w 8655050"/>
              <a:gd name="connsiteY12" fmla="*/ 2785 h 432728"/>
              <a:gd name="connsiteX13" fmla="*/ 767557 w 8655050"/>
              <a:gd name="connsiteY13" fmla="*/ 44853 h 432728"/>
              <a:gd name="connsiteX14" fmla="*/ 852488 w 8655050"/>
              <a:gd name="connsiteY14" fmla="*/ 214715 h 432728"/>
              <a:gd name="connsiteX15" fmla="*/ 910432 w 8655050"/>
              <a:gd name="connsiteY15" fmla="*/ 342510 h 432728"/>
              <a:gd name="connsiteX16" fmla="*/ 991395 w 8655050"/>
              <a:gd name="connsiteY16" fmla="*/ 425852 h 432728"/>
              <a:gd name="connsiteX17" fmla="*/ 1062832 w 8655050"/>
              <a:gd name="connsiteY17" fmla="*/ 375846 h 432728"/>
              <a:gd name="connsiteX18" fmla="*/ 1124744 w 8655050"/>
              <a:gd name="connsiteY18" fmla="*/ 260753 h 432728"/>
              <a:gd name="connsiteX19" fmla="*/ 1179513 w 8655050"/>
              <a:gd name="connsiteY19" fmla="*/ 135343 h 432728"/>
              <a:gd name="connsiteX20" fmla="*/ 1227931 w 8655050"/>
              <a:gd name="connsiteY20" fmla="*/ 41678 h 432728"/>
              <a:gd name="connsiteX21" fmla="*/ 1284288 w 8655050"/>
              <a:gd name="connsiteY21" fmla="*/ 1990 h 432728"/>
              <a:gd name="connsiteX22" fmla="*/ 1338263 w 8655050"/>
              <a:gd name="connsiteY22" fmla="*/ 34534 h 432728"/>
              <a:gd name="connsiteX23" fmla="*/ 1429544 w 8655050"/>
              <a:gd name="connsiteY23" fmla="*/ 209159 h 432728"/>
              <a:gd name="connsiteX24" fmla="*/ 1496219 w 8655050"/>
              <a:gd name="connsiteY24" fmla="*/ 347271 h 432728"/>
              <a:gd name="connsiteX25" fmla="*/ 1578770 w 8655050"/>
              <a:gd name="connsiteY25" fmla="*/ 429028 h 432728"/>
              <a:gd name="connsiteX26" fmla="*/ 1667669 w 8655050"/>
              <a:gd name="connsiteY26" fmla="*/ 328222 h 432728"/>
              <a:gd name="connsiteX27" fmla="*/ 1717675 w 8655050"/>
              <a:gd name="connsiteY27" fmla="*/ 224239 h 432728"/>
              <a:gd name="connsiteX28" fmla="*/ 1765300 w 8655050"/>
              <a:gd name="connsiteY28" fmla="*/ 118672 h 432728"/>
              <a:gd name="connsiteX29" fmla="*/ 1827211 w 8655050"/>
              <a:gd name="connsiteY29" fmla="*/ 16278 h 432728"/>
              <a:gd name="connsiteX30" fmla="*/ 1905000 w 8655050"/>
              <a:gd name="connsiteY30" fmla="*/ 17865 h 432728"/>
              <a:gd name="connsiteX31" fmla="*/ 1985963 w 8655050"/>
              <a:gd name="connsiteY31" fmla="*/ 155184 h 432728"/>
              <a:gd name="connsiteX32" fmla="*/ 2054225 w 8655050"/>
              <a:gd name="connsiteY32" fmla="*/ 305997 h 432728"/>
              <a:gd name="connsiteX33" fmla="*/ 2156618 w 8655050"/>
              <a:gd name="connsiteY33" fmla="*/ 428234 h 432728"/>
              <a:gd name="connsiteX34" fmla="*/ 2286000 w 8655050"/>
              <a:gd name="connsiteY34" fmla="*/ 251228 h 432728"/>
              <a:gd name="connsiteX35" fmla="*/ 2351881 w 8655050"/>
              <a:gd name="connsiteY35" fmla="*/ 103590 h 432728"/>
              <a:gd name="connsiteX36" fmla="*/ 2448718 w 8655050"/>
              <a:gd name="connsiteY36" fmla="*/ 1196 h 432728"/>
              <a:gd name="connsiteX37" fmla="*/ 2566987 w 8655050"/>
              <a:gd name="connsiteY37" fmla="*/ 156772 h 432728"/>
              <a:gd name="connsiteX38" fmla="*/ 2628900 w 8655050"/>
              <a:gd name="connsiteY38" fmla="*/ 291709 h 432728"/>
              <a:gd name="connsiteX39" fmla="*/ 2667795 w 8655050"/>
              <a:gd name="connsiteY39" fmla="*/ 373467 h 432728"/>
              <a:gd name="connsiteX40" fmla="*/ 2736056 w 8655050"/>
              <a:gd name="connsiteY40" fmla="*/ 425059 h 432728"/>
              <a:gd name="connsiteX41" fmla="*/ 2810668 w 8655050"/>
              <a:gd name="connsiteY41" fmla="*/ 359178 h 432728"/>
              <a:gd name="connsiteX42" fmla="*/ 2848769 w 8655050"/>
              <a:gd name="connsiteY42" fmla="*/ 285358 h 432728"/>
              <a:gd name="connsiteX43" fmla="*/ 2886868 w 8655050"/>
              <a:gd name="connsiteY43" fmla="*/ 194873 h 432728"/>
              <a:gd name="connsiteX44" fmla="*/ 2949574 w 8655050"/>
              <a:gd name="connsiteY44" fmla="*/ 69460 h 432728"/>
              <a:gd name="connsiteX45" fmla="*/ 3024188 w 8655050"/>
              <a:gd name="connsiteY45" fmla="*/ 1991 h 432728"/>
              <a:gd name="connsiteX46" fmla="*/ 3091656 w 8655050"/>
              <a:gd name="connsiteY46" fmla="*/ 59141 h 432728"/>
              <a:gd name="connsiteX47" fmla="*/ 3159918 w 8655050"/>
              <a:gd name="connsiteY47" fmla="*/ 184553 h 432728"/>
              <a:gd name="connsiteX48" fmla="*/ 3236119 w 8655050"/>
              <a:gd name="connsiteY48" fmla="*/ 353622 h 432728"/>
              <a:gd name="connsiteX49" fmla="*/ 3319464 w 8655050"/>
              <a:gd name="connsiteY49" fmla="*/ 428234 h 432728"/>
              <a:gd name="connsiteX50" fmla="*/ 3417888 w 8655050"/>
              <a:gd name="connsiteY50" fmla="*/ 309171 h 432728"/>
              <a:gd name="connsiteX51" fmla="*/ 3467894 w 8655050"/>
              <a:gd name="connsiteY51" fmla="*/ 198047 h 432728"/>
              <a:gd name="connsiteX52" fmla="*/ 3525043 w 8655050"/>
              <a:gd name="connsiteY52" fmla="*/ 75809 h 432728"/>
              <a:gd name="connsiteX53" fmla="*/ 3602037 w 8655050"/>
              <a:gd name="connsiteY53" fmla="*/ 5166 h 432728"/>
              <a:gd name="connsiteX54" fmla="*/ 3667920 w 8655050"/>
              <a:gd name="connsiteY54" fmla="*/ 51997 h 432728"/>
              <a:gd name="connsiteX55" fmla="*/ 3719513 w 8655050"/>
              <a:gd name="connsiteY55" fmla="*/ 150421 h 432728"/>
              <a:gd name="connsiteX56" fmla="*/ 3790156 w 8655050"/>
              <a:gd name="connsiteY56" fmla="*/ 305997 h 432728"/>
              <a:gd name="connsiteX57" fmla="*/ 3898900 w 8655050"/>
              <a:gd name="connsiteY57" fmla="*/ 426647 h 432728"/>
              <a:gd name="connsiteX58" fmla="*/ 4016375 w 8655050"/>
              <a:gd name="connsiteY58" fmla="*/ 267102 h 432728"/>
              <a:gd name="connsiteX59" fmla="*/ 4107657 w 8655050"/>
              <a:gd name="connsiteY59" fmla="*/ 75809 h 432728"/>
              <a:gd name="connsiteX60" fmla="*/ 4183857 w 8655050"/>
              <a:gd name="connsiteY60" fmla="*/ 1991 h 432728"/>
              <a:gd name="connsiteX61" fmla="*/ 4286251 w 8655050"/>
              <a:gd name="connsiteY61" fmla="*/ 122640 h 432728"/>
              <a:gd name="connsiteX62" fmla="*/ 4332288 w 8655050"/>
              <a:gd name="connsiteY62" fmla="*/ 221066 h 432728"/>
              <a:gd name="connsiteX63" fmla="*/ 4394200 w 8655050"/>
              <a:gd name="connsiteY63" fmla="*/ 355209 h 432728"/>
              <a:gd name="connsiteX64" fmla="*/ 4473575 w 8655050"/>
              <a:gd name="connsiteY64" fmla="*/ 425852 h 432728"/>
              <a:gd name="connsiteX65" fmla="*/ 4525169 w 8655050"/>
              <a:gd name="connsiteY65" fmla="*/ 392517 h 432728"/>
              <a:gd name="connsiteX66" fmla="*/ 4563270 w 8655050"/>
              <a:gd name="connsiteY66" fmla="*/ 335366 h 432728"/>
              <a:gd name="connsiteX67" fmla="*/ 4606131 w 8655050"/>
              <a:gd name="connsiteY67" fmla="*/ 241703 h 432728"/>
              <a:gd name="connsiteX68" fmla="*/ 4677569 w 8655050"/>
              <a:gd name="connsiteY68" fmla="*/ 86921 h 432728"/>
              <a:gd name="connsiteX69" fmla="*/ 4762500 w 8655050"/>
              <a:gd name="connsiteY69" fmla="*/ 2784 h 432728"/>
              <a:gd name="connsiteX70" fmla="*/ 4837907 w 8655050"/>
              <a:gd name="connsiteY70" fmla="*/ 72634 h 432728"/>
              <a:gd name="connsiteX71" fmla="*/ 4906169 w 8655050"/>
              <a:gd name="connsiteY71" fmla="*/ 209161 h 432728"/>
              <a:gd name="connsiteX72" fmla="*/ 4976019 w 8655050"/>
              <a:gd name="connsiteY72" fmla="*/ 356796 h 432728"/>
              <a:gd name="connsiteX73" fmla="*/ 5055396 w 8655050"/>
              <a:gd name="connsiteY73" fmla="*/ 427442 h 432728"/>
              <a:gd name="connsiteX74" fmla="*/ 5164931 w 8655050"/>
              <a:gd name="connsiteY74" fmla="*/ 290122 h 432728"/>
              <a:gd name="connsiteX75" fmla="*/ 5270500 w 8655050"/>
              <a:gd name="connsiteY75" fmla="*/ 63109 h 432728"/>
              <a:gd name="connsiteX76" fmla="*/ 5342731 w 8655050"/>
              <a:gd name="connsiteY76" fmla="*/ 1990 h 432728"/>
              <a:gd name="connsiteX77" fmla="*/ 5408612 w 8655050"/>
              <a:gd name="connsiteY77" fmla="*/ 54380 h 432728"/>
              <a:gd name="connsiteX78" fmla="*/ 5482430 w 8655050"/>
              <a:gd name="connsiteY78" fmla="*/ 207572 h 432728"/>
              <a:gd name="connsiteX79" fmla="*/ 5564187 w 8655050"/>
              <a:gd name="connsiteY79" fmla="*/ 372671 h 432728"/>
              <a:gd name="connsiteX80" fmla="*/ 5639594 w 8655050"/>
              <a:gd name="connsiteY80" fmla="*/ 425853 h 432728"/>
              <a:gd name="connsiteX81" fmla="*/ 5745956 w 8655050"/>
              <a:gd name="connsiteY81" fmla="*/ 286947 h 432728"/>
              <a:gd name="connsiteX82" fmla="*/ 5808663 w 8655050"/>
              <a:gd name="connsiteY82" fmla="*/ 142485 h 432728"/>
              <a:gd name="connsiteX83" fmla="*/ 5852318 w 8655050"/>
              <a:gd name="connsiteY83" fmla="*/ 60728 h 432728"/>
              <a:gd name="connsiteX84" fmla="*/ 5923756 w 8655050"/>
              <a:gd name="connsiteY84" fmla="*/ 3578 h 432728"/>
              <a:gd name="connsiteX85" fmla="*/ 5996781 w 8655050"/>
              <a:gd name="connsiteY85" fmla="*/ 66284 h 432728"/>
              <a:gd name="connsiteX86" fmla="*/ 6048374 w 8655050"/>
              <a:gd name="connsiteY86" fmla="*/ 171853 h 432728"/>
              <a:gd name="connsiteX87" fmla="*/ 6125370 w 8655050"/>
              <a:gd name="connsiteY87" fmla="*/ 338539 h 432728"/>
              <a:gd name="connsiteX88" fmla="*/ 6212681 w 8655050"/>
              <a:gd name="connsiteY88" fmla="*/ 425852 h 432728"/>
              <a:gd name="connsiteX89" fmla="*/ 6277769 w 8655050"/>
              <a:gd name="connsiteY89" fmla="*/ 371084 h 432728"/>
              <a:gd name="connsiteX90" fmla="*/ 6333331 w 8655050"/>
              <a:gd name="connsiteY90" fmla="*/ 269484 h 432728"/>
              <a:gd name="connsiteX91" fmla="*/ 6413500 w 8655050"/>
              <a:gd name="connsiteY91" fmla="*/ 94065 h 432728"/>
              <a:gd name="connsiteX92" fmla="*/ 6500018 w 8655050"/>
              <a:gd name="connsiteY92" fmla="*/ 2785 h 432728"/>
              <a:gd name="connsiteX93" fmla="*/ 6610350 w 8655050"/>
              <a:gd name="connsiteY93" fmla="*/ 132959 h 432728"/>
              <a:gd name="connsiteX94" fmla="*/ 6686550 w 8655050"/>
              <a:gd name="connsiteY94" fmla="*/ 308378 h 432728"/>
              <a:gd name="connsiteX95" fmla="*/ 6796881 w 8655050"/>
              <a:gd name="connsiteY95" fmla="*/ 425853 h 432728"/>
              <a:gd name="connsiteX96" fmla="*/ 6908800 w 8655050"/>
              <a:gd name="connsiteY96" fmla="*/ 279009 h 432728"/>
              <a:gd name="connsiteX97" fmla="*/ 6995318 w 8655050"/>
              <a:gd name="connsiteY97" fmla="*/ 88509 h 432728"/>
              <a:gd name="connsiteX98" fmla="*/ 7073900 w 8655050"/>
              <a:gd name="connsiteY98" fmla="*/ 403 h 432728"/>
              <a:gd name="connsiteX99" fmla="*/ 7158037 w 8655050"/>
              <a:gd name="connsiteY99" fmla="*/ 67872 h 432728"/>
              <a:gd name="connsiteX100" fmla="*/ 7244556 w 8655050"/>
              <a:gd name="connsiteY100" fmla="*/ 252815 h 432728"/>
              <a:gd name="connsiteX101" fmla="*/ 7327900 w 8655050"/>
              <a:gd name="connsiteY101" fmla="*/ 406009 h 432728"/>
              <a:gd name="connsiteX102" fmla="*/ 7404100 w 8655050"/>
              <a:gd name="connsiteY102" fmla="*/ 409184 h 432728"/>
              <a:gd name="connsiteX103" fmla="*/ 7498557 w 8655050"/>
              <a:gd name="connsiteY103" fmla="*/ 248846 h 432728"/>
              <a:gd name="connsiteX104" fmla="*/ 7574756 w 8655050"/>
              <a:gd name="connsiteY104" fmla="*/ 86921 h 432728"/>
              <a:gd name="connsiteX105" fmla="*/ 7649369 w 8655050"/>
              <a:gd name="connsiteY105" fmla="*/ 1991 h 432728"/>
              <a:gd name="connsiteX106" fmla="*/ 7716044 w 8655050"/>
              <a:gd name="connsiteY106" fmla="*/ 35329 h 432728"/>
              <a:gd name="connsiteX107" fmla="*/ 7767638 w 8655050"/>
              <a:gd name="connsiteY107" fmla="*/ 128990 h 432728"/>
              <a:gd name="connsiteX108" fmla="*/ 7848600 w 8655050"/>
              <a:gd name="connsiteY108" fmla="*/ 304409 h 432728"/>
              <a:gd name="connsiteX109" fmla="*/ 7955757 w 8655050"/>
              <a:gd name="connsiteY109" fmla="*/ 425853 h 432728"/>
              <a:gd name="connsiteX110" fmla="*/ 8080375 w 8655050"/>
              <a:gd name="connsiteY110" fmla="*/ 251227 h 432728"/>
              <a:gd name="connsiteX111" fmla="*/ 8153400 w 8655050"/>
              <a:gd name="connsiteY111" fmla="*/ 88509 h 432728"/>
              <a:gd name="connsiteX112" fmla="*/ 8236744 w 8655050"/>
              <a:gd name="connsiteY112" fmla="*/ 402 h 432728"/>
              <a:gd name="connsiteX113" fmla="*/ 8336756 w 8655050"/>
              <a:gd name="connsiteY113" fmla="*/ 103591 h 432728"/>
              <a:gd name="connsiteX114" fmla="*/ 8412956 w 8655050"/>
              <a:gd name="connsiteY114" fmla="*/ 276628 h 432728"/>
              <a:gd name="connsiteX115" fmla="*/ 8528843 w 8655050"/>
              <a:gd name="connsiteY115" fmla="*/ 428233 h 432728"/>
              <a:gd name="connsiteX116" fmla="*/ 8605044 w 8655050"/>
              <a:gd name="connsiteY116" fmla="*/ 357590 h 432728"/>
              <a:gd name="connsiteX117" fmla="*/ 8655050 w 8655050"/>
              <a:gd name="connsiteY117" fmla="*/ 252022 h 432728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210"/>
              <a:gd name="connsiteX1" fmla="*/ 41275 w 8655050"/>
              <a:gd name="connsiteY1" fmla="*/ 85334 h 429210"/>
              <a:gd name="connsiteX2" fmla="*/ 81757 w 8655050"/>
              <a:gd name="connsiteY2" fmla="*/ 23421 h 429210"/>
              <a:gd name="connsiteX3" fmla="*/ 128587 w 8655050"/>
              <a:gd name="connsiteY3" fmla="*/ 2784 h 429210"/>
              <a:gd name="connsiteX4" fmla="*/ 183356 w 8655050"/>
              <a:gd name="connsiteY4" fmla="*/ 36121 h 429210"/>
              <a:gd name="connsiteX5" fmla="*/ 280193 w 8655050"/>
              <a:gd name="connsiteY5" fmla="*/ 225034 h 429210"/>
              <a:gd name="connsiteX6" fmla="*/ 324643 w 8655050"/>
              <a:gd name="connsiteY6" fmla="*/ 328222 h 429210"/>
              <a:gd name="connsiteX7" fmla="*/ 417513 w 8655050"/>
              <a:gd name="connsiteY7" fmla="*/ 422678 h 429210"/>
              <a:gd name="connsiteX8" fmla="*/ 467518 w 8655050"/>
              <a:gd name="connsiteY8" fmla="*/ 392516 h 429210"/>
              <a:gd name="connsiteX9" fmla="*/ 545306 w 8655050"/>
              <a:gd name="connsiteY9" fmla="*/ 249639 h 429210"/>
              <a:gd name="connsiteX10" fmla="*/ 617538 w 8655050"/>
              <a:gd name="connsiteY10" fmla="*/ 92478 h 429210"/>
              <a:gd name="connsiteX11" fmla="*/ 658019 w 8655050"/>
              <a:gd name="connsiteY11" fmla="*/ 32947 h 429210"/>
              <a:gd name="connsiteX12" fmla="*/ 708025 w 8655050"/>
              <a:gd name="connsiteY12" fmla="*/ 2785 h 429210"/>
              <a:gd name="connsiteX13" fmla="*/ 767557 w 8655050"/>
              <a:gd name="connsiteY13" fmla="*/ 44853 h 429210"/>
              <a:gd name="connsiteX14" fmla="*/ 852488 w 8655050"/>
              <a:gd name="connsiteY14" fmla="*/ 214715 h 429210"/>
              <a:gd name="connsiteX15" fmla="*/ 910432 w 8655050"/>
              <a:gd name="connsiteY15" fmla="*/ 342510 h 429210"/>
              <a:gd name="connsiteX16" fmla="*/ 991395 w 8655050"/>
              <a:gd name="connsiteY16" fmla="*/ 425852 h 429210"/>
              <a:gd name="connsiteX17" fmla="*/ 1062832 w 8655050"/>
              <a:gd name="connsiteY17" fmla="*/ 375846 h 429210"/>
              <a:gd name="connsiteX18" fmla="*/ 1124744 w 8655050"/>
              <a:gd name="connsiteY18" fmla="*/ 260753 h 429210"/>
              <a:gd name="connsiteX19" fmla="*/ 1179513 w 8655050"/>
              <a:gd name="connsiteY19" fmla="*/ 135343 h 429210"/>
              <a:gd name="connsiteX20" fmla="*/ 1227931 w 8655050"/>
              <a:gd name="connsiteY20" fmla="*/ 41678 h 429210"/>
              <a:gd name="connsiteX21" fmla="*/ 1284288 w 8655050"/>
              <a:gd name="connsiteY21" fmla="*/ 1990 h 429210"/>
              <a:gd name="connsiteX22" fmla="*/ 1338263 w 8655050"/>
              <a:gd name="connsiteY22" fmla="*/ 34534 h 429210"/>
              <a:gd name="connsiteX23" fmla="*/ 1429544 w 8655050"/>
              <a:gd name="connsiteY23" fmla="*/ 209159 h 429210"/>
              <a:gd name="connsiteX24" fmla="*/ 1496219 w 8655050"/>
              <a:gd name="connsiteY24" fmla="*/ 347271 h 429210"/>
              <a:gd name="connsiteX25" fmla="*/ 1578770 w 8655050"/>
              <a:gd name="connsiteY25" fmla="*/ 429028 h 429210"/>
              <a:gd name="connsiteX26" fmla="*/ 1667669 w 8655050"/>
              <a:gd name="connsiteY26" fmla="*/ 328222 h 429210"/>
              <a:gd name="connsiteX27" fmla="*/ 1717675 w 8655050"/>
              <a:gd name="connsiteY27" fmla="*/ 224239 h 429210"/>
              <a:gd name="connsiteX28" fmla="*/ 1765300 w 8655050"/>
              <a:gd name="connsiteY28" fmla="*/ 118672 h 429210"/>
              <a:gd name="connsiteX29" fmla="*/ 1827211 w 8655050"/>
              <a:gd name="connsiteY29" fmla="*/ 16278 h 429210"/>
              <a:gd name="connsiteX30" fmla="*/ 1905000 w 8655050"/>
              <a:gd name="connsiteY30" fmla="*/ 17865 h 429210"/>
              <a:gd name="connsiteX31" fmla="*/ 1985963 w 8655050"/>
              <a:gd name="connsiteY31" fmla="*/ 155184 h 429210"/>
              <a:gd name="connsiteX32" fmla="*/ 2054225 w 8655050"/>
              <a:gd name="connsiteY32" fmla="*/ 305997 h 429210"/>
              <a:gd name="connsiteX33" fmla="*/ 2156618 w 8655050"/>
              <a:gd name="connsiteY33" fmla="*/ 428234 h 429210"/>
              <a:gd name="connsiteX34" fmla="*/ 2286000 w 8655050"/>
              <a:gd name="connsiteY34" fmla="*/ 251228 h 429210"/>
              <a:gd name="connsiteX35" fmla="*/ 2351881 w 8655050"/>
              <a:gd name="connsiteY35" fmla="*/ 103590 h 429210"/>
              <a:gd name="connsiteX36" fmla="*/ 2448718 w 8655050"/>
              <a:gd name="connsiteY36" fmla="*/ 1196 h 429210"/>
              <a:gd name="connsiteX37" fmla="*/ 2566987 w 8655050"/>
              <a:gd name="connsiteY37" fmla="*/ 156772 h 429210"/>
              <a:gd name="connsiteX38" fmla="*/ 2628900 w 8655050"/>
              <a:gd name="connsiteY38" fmla="*/ 291709 h 429210"/>
              <a:gd name="connsiteX39" fmla="*/ 2667795 w 8655050"/>
              <a:gd name="connsiteY39" fmla="*/ 373467 h 429210"/>
              <a:gd name="connsiteX40" fmla="*/ 2736056 w 8655050"/>
              <a:gd name="connsiteY40" fmla="*/ 425059 h 429210"/>
              <a:gd name="connsiteX41" fmla="*/ 2810668 w 8655050"/>
              <a:gd name="connsiteY41" fmla="*/ 359178 h 429210"/>
              <a:gd name="connsiteX42" fmla="*/ 2848769 w 8655050"/>
              <a:gd name="connsiteY42" fmla="*/ 285358 h 429210"/>
              <a:gd name="connsiteX43" fmla="*/ 2886868 w 8655050"/>
              <a:gd name="connsiteY43" fmla="*/ 194873 h 429210"/>
              <a:gd name="connsiteX44" fmla="*/ 2949574 w 8655050"/>
              <a:gd name="connsiteY44" fmla="*/ 69460 h 429210"/>
              <a:gd name="connsiteX45" fmla="*/ 3024188 w 8655050"/>
              <a:gd name="connsiteY45" fmla="*/ 1991 h 429210"/>
              <a:gd name="connsiteX46" fmla="*/ 3091656 w 8655050"/>
              <a:gd name="connsiteY46" fmla="*/ 59141 h 429210"/>
              <a:gd name="connsiteX47" fmla="*/ 3159918 w 8655050"/>
              <a:gd name="connsiteY47" fmla="*/ 184553 h 429210"/>
              <a:gd name="connsiteX48" fmla="*/ 3236119 w 8655050"/>
              <a:gd name="connsiteY48" fmla="*/ 353622 h 429210"/>
              <a:gd name="connsiteX49" fmla="*/ 3319464 w 8655050"/>
              <a:gd name="connsiteY49" fmla="*/ 428234 h 429210"/>
              <a:gd name="connsiteX50" fmla="*/ 3417888 w 8655050"/>
              <a:gd name="connsiteY50" fmla="*/ 309171 h 429210"/>
              <a:gd name="connsiteX51" fmla="*/ 3467894 w 8655050"/>
              <a:gd name="connsiteY51" fmla="*/ 198047 h 429210"/>
              <a:gd name="connsiteX52" fmla="*/ 3525043 w 8655050"/>
              <a:gd name="connsiteY52" fmla="*/ 75809 h 429210"/>
              <a:gd name="connsiteX53" fmla="*/ 3602037 w 8655050"/>
              <a:gd name="connsiteY53" fmla="*/ 5166 h 429210"/>
              <a:gd name="connsiteX54" fmla="*/ 3667920 w 8655050"/>
              <a:gd name="connsiteY54" fmla="*/ 51997 h 429210"/>
              <a:gd name="connsiteX55" fmla="*/ 3719513 w 8655050"/>
              <a:gd name="connsiteY55" fmla="*/ 150421 h 429210"/>
              <a:gd name="connsiteX56" fmla="*/ 3790156 w 8655050"/>
              <a:gd name="connsiteY56" fmla="*/ 305997 h 429210"/>
              <a:gd name="connsiteX57" fmla="*/ 3898900 w 8655050"/>
              <a:gd name="connsiteY57" fmla="*/ 426647 h 429210"/>
              <a:gd name="connsiteX58" fmla="*/ 4016375 w 8655050"/>
              <a:gd name="connsiteY58" fmla="*/ 267102 h 429210"/>
              <a:gd name="connsiteX59" fmla="*/ 4107657 w 8655050"/>
              <a:gd name="connsiteY59" fmla="*/ 75809 h 429210"/>
              <a:gd name="connsiteX60" fmla="*/ 4183857 w 8655050"/>
              <a:gd name="connsiteY60" fmla="*/ 1991 h 429210"/>
              <a:gd name="connsiteX61" fmla="*/ 4286251 w 8655050"/>
              <a:gd name="connsiteY61" fmla="*/ 122640 h 429210"/>
              <a:gd name="connsiteX62" fmla="*/ 4332288 w 8655050"/>
              <a:gd name="connsiteY62" fmla="*/ 221066 h 429210"/>
              <a:gd name="connsiteX63" fmla="*/ 4394200 w 8655050"/>
              <a:gd name="connsiteY63" fmla="*/ 355209 h 429210"/>
              <a:gd name="connsiteX64" fmla="*/ 4473575 w 8655050"/>
              <a:gd name="connsiteY64" fmla="*/ 425852 h 429210"/>
              <a:gd name="connsiteX65" fmla="*/ 4525169 w 8655050"/>
              <a:gd name="connsiteY65" fmla="*/ 392517 h 429210"/>
              <a:gd name="connsiteX66" fmla="*/ 4563270 w 8655050"/>
              <a:gd name="connsiteY66" fmla="*/ 335366 h 429210"/>
              <a:gd name="connsiteX67" fmla="*/ 4606131 w 8655050"/>
              <a:gd name="connsiteY67" fmla="*/ 241703 h 429210"/>
              <a:gd name="connsiteX68" fmla="*/ 4677569 w 8655050"/>
              <a:gd name="connsiteY68" fmla="*/ 86921 h 429210"/>
              <a:gd name="connsiteX69" fmla="*/ 4762500 w 8655050"/>
              <a:gd name="connsiteY69" fmla="*/ 2784 h 429210"/>
              <a:gd name="connsiteX70" fmla="*/ 4837907 w 8655050"/>
              <a:gd name="connsiteY70" fmla="*/ 72634 h 429210"/>
              <a:gd name="connsiteX71" fmla="*/ 4906169 w 8655050"/>
              <a:gd name="connsiteY71" fmla="*/ 209161 h 429210"/>
              <a:gd name="connsiteX72" fmla="*/ 4976019 w 8655050"/>
              <a:gd name="connsiteY72" fmla="*/ 356796 h 429210"/>
              <a:gd name="connsiteX73" fmla="*/ 5055396 w 8655050"/>
              <a:gd name="connsiteY73" fmla="*/ 427442 h 429210"/>
              <a:gd name="connsiteX74" fmla="*/ 5164931 w 8655050"/>
              <a:gd name="connsiteY74" fmla="*/ 290122 h 429210"/>
              <a:gd name="connsiteX75" fmla="*/ 5270500 w 8655050"/>
              <a:gd name="connsiteY75" fmla="*/ 63109 h 429210"/>
              <a:gd name="connsiteX76" fmla="*/ 5342731 w 8655050"/>
              <a:gd name="connsiteY76" fmla="*/ 1990 h 429210"/>
              <a:gd name="connsiteX77" fmla="*/ 5408612 w 8655050"/>
              <a:gd name="connsiteY77" fmla="*/ 54380 h 429210"/>
              <a:gd name="connsiteX78" fmla="*/ 5482430 w 8655050"/>
              <a:gd name="connsiteY78" fmla="*/ 207572 h 429210"/>
              <a:gd name="connsiteX79" fmla="*/ 5564187 w 8655050"/>
              <a:gd name="connsiteY79" fmla="*/ 372671 h 429210"/>
              <a:gd name="connsiteX80" fmla="*/ 5639594 w 8655050"/>
              <a:gd name="connsiteY80" fmla="*/ 425853 h 429210"/>
              <a:gd name="connsiteX81" fmla="*/ 5745956 w 8655050"/>
              <a:gd name="connsiteY81" fmla="*/ 286947 h 429210"/>
              <a:gd name="connsiteX82" fmla="*/ 5808663 w 8655050"/>
              <a:gd name="connsiteY82" fmla="*/ 142485 h 429210"/>
              <a:gd name="connsiteX83" fmla="*/ 5852318 w 8655050"/>
              <a:gd name="connsiteY83" fmla="*/ 60728 h 429210"/>
              <a:gd name="connsiteX84" fmla="*/ 5923756 w 8655050"/>
              <a:gd name="connsiteY84" fmla="*/ 3578 h 429210"/>
              <a:gd name="connsiteX85" fmla="*/ 5996781 w 8655050"/>
              <a:gd name="connsiteY85" fmla="*/ 66284 h 429210"/>
              <a:gd name="connsiteX86" fmla="*/ 6048374 w 8655050"/>
              <a:gd name="connsiteY86" fmla="*/ 171853 h 429210"/>
              <a:gd name="connsiteX87" fmla="*/ 6125370 w 8655050"/>
              <a:gd name="connsiteY87" fmla="*/ 338539 h 429210"/>
              <a:gd name="connsiteX88" fmla="*/ 6212681 w 8655050"/>
              <a:gd name="connsiteY88" fmla="*/ 425852 h 429210"/>
              <a:gd name="connsiteX89" fmla="*/ 6277769 w 8655050"/>
              <a:gd name="connsiteY89" fmla="*/ 371084 h 429210"/>
              <a:gd name="connsiteX90" fmla="*/ 6333331 w 8655050"/>
              <a:gd name="connsiteY90" fmla="*/ 269484 h 429210"/>
              <a:gd name="connsiteX91" fmla="*/ 6413500 w 8655050"/>
              <a:gd name="connsiteY91" fmla="*/ 94065 h 429210"/>
              <a:gd name="connsiteX92" fmla="*/ 6500018 w 8655050"/>
              <a:gd name="connsiteY92" fmla="*/ 2785 h 429210"/>
              <a:gd name="connsiteX93" fmla="*/ 6610350 w 8655050"/>
              <a:gd name="connsiteY93" fmla="*/ 132959 h 429210"/>
              <a:gd name="connsiteX94" fmla="*/ 6686550 w 8655050"/>
              <a:gd name="connsiteY94" fmla="*/ 308378 h 429210"/>
              <a:gd name="connsiteX95" fmla="*/ 6796881 w 8655050"/>
              <a:gd name="connsiteY95" fmla="*/ 425853 h 429210"/>
              <a:gd name="connsiteX96" fmla="*/ 6908800 w 8655050"/>
              <a:gd name="connsiteY96" fmla="*/ 279009 h 429210"/>
              <a:gd name="connsiteX97" fmla="*/ 6995318 w 8655050"/>
              <a:gd name="connsiteY97" fmla="*/ 88509 h 429210"/>
              <a:gd name="connsiteX98" fmla="*/ 7073900 w 8655050"/>
              <a:gd name="connsiteY98" fmla="*/ 403 h 429210"/>
              <a:gd name="connsiteX99" fmla="*/ 7158037 w 8655050"/>
              <a:gd name="connsiteY99" fmla="*/ 67872 h 429210"/>
              <a:gd name="connsiteX100" fmla="*/ 7244556 w 8655050"/>
              <a:gd name="connsiteY100" fmla="*/ 252815 h 429210"/>
              <a:gd name="connsiteX101" fmla="*/ 7327900 w 8655050"/>
              <a:gd name="connsiteY101" fmla="*/ 406009 h 429210"/>
              <a:gd name="connsiteX102" fmla="*/ 7404100 w 8655050"/>
              <a:gd name="connsiteY102" fmla="*/ 409184 h 429210"/>
              <a:gd name="connsiteX103" fmla="*/ 7498557 w 8655050"/>
              <a:gd name="connsiteY103" fmla="*/ 248846 h 429210"/>
              <a:gd name="connsiteX104" fmla="*/ 7574756 w 8655050"/>
              <a:gd name="connsiteY104" fmla="*/ 86921 h 429210"/>
              <a:gd name="connsiteX105" fmla="*/ 7649369 w 8655050"/>
              <a:gd name="connsiteY105" fmla="*/ 1991 h 429210"/>
              <a:gd name="connsiteX106" fmla="*/ 7716044 w 8655050"/>
              <a:gd name="connsiteY106" fmla="*/ 35329 h 429210"/>
              <a:gd name="connsiteX107" fmla="*/ 7767638 w 8655050"/>
              <a:gd name="connsiteY107" fmla="*/ 128990 h 429210"/>
              <a:gd name="connsiteX108" fmla="*/ 7848600 w 8655050"/>
              <a:gd name="connsiteY108" fmla="*/ 304409 h 429210"/>
              <a:gd name="connsiteX109" fmla="*/ 7955757 w 8655050"/>
              <a:gd name="connsiteY109" fmla="*/ 425853 h 429210"/>
              <a:gd name="connsiteX110" fmla="*/ 8080375 w 8655050"/>
              <a:gd name="connsiteY110" fmla="*/ 251227 h 429210"/>
              <a:gd name="connsiteX111" fmla="*/ 8153400 w 8655050"/>
              <a:gd name="connsiteY111" fmla="*/ 88509 h 429210"/>
              <a:gd name="connsiteX112" fmla="*/ 8236744 w 8655050"/>
              <a:gd name="connsiteY112" fmla="*/ 402 h 429210"/>
              <a:gd name="connsiteX113" fmla="*/ 8336756 w 8655050"/>
              <a:gd name="connsiteY113" fmla="*/ 103591 h 429210"/>
              <a:gd name="connsiteX114" fmla="*/ 8412956 w 8655050"/>
              <a:gd name="connsiteY114" fmla="*/ 276628 h 429210"/>
              <a:gd name="connsiteX115" fmla="*/ 8528843 w 8655050"/>
              <a:gd name="connsiteY115" fmla="*/ 428233 h 429210"/>
              <a:gd name="connsiteX116" fmla="*/ 8605044 w 8655050"/>
              <a:gd name="connsiteY116" fmla="*/ 357590 h 429210"/>
              <a:gd name="connsiteX117" fmla="*/ 8655050 w 8655050"/>
              <a:gd name="connsiteY117" fmla="*/ 252022 h 429210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3356 w 8655050"/>
              <a:gd name="connsiteY4" fmla="*/ 36121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80193 w 8655050"/>
              <a:gd name="connsiteY5" fmla="*/ 22503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1757 w 8655050"/>
              <a:gd name="connsiteY2" fmla="*/ 23421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8901 w 8655050"/>
              <a:gd name="connsiteY2" fmla="*/ 28183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  <a:gd name="connsiteX0" fmla="*/ 0 w 8655050"/>
              <a:gd name="connsiteY0" fmla="*/ 177409 h 429951"/>
              <a:gd name="connsiteX1" fmla="*/ 41275 w 8655050"/>
              <a:gd name="connsiteY1" fmla="*/ 85334 h 429951"/>
              <a:gd name="connsiteX2" fmla="*/ 86520 w 8655050"/>
              <a:gd name="connsiteY2" fmla="*/ 25802 h 429951"/>
              <a:gd name="connsiteX3" fmla="*/ 128587 w 8655050"/>
              <a:gd name="connsiteY3" fmla="*/ 2784 h 429951"/>
              <a:gd name="connsiteX4" fmla="*/ 185737 w 8655050"/>
              <a:gd name="connsiteY4" fmla="*/ 43264 h 429951"/>
              <a:gd name="connsiteX5" fmla="*/ 268287 w 8655050"/>
              <a:gd name="connsiteY5" fmla="*/ 205984 h 429951"/>
              <a:gd name="connsiteX6" fmla="*/ 324643 w 8655050"/>
              <a:gd name="connsiteY6" fmla="*/ 328222 h 429951"/>
              <a:gd name="connsiteX7" fmla="*/ 415131 w 8655050"/>
              <a:gd name="connsiteY7" fmla="*/ 429822 h 429951"/>
              <a:gd name="connsiteX8" fmla="*/ 467518 w 8655050"/>
              <a:gd name="connsiteY8" fmla="*/ 392516 h 429951"/>
              <a:gd name="connsiteX9" fmla="*/ 545306 w 8655050"/>
              <a:gd name="connsiteY9" fmla="*/ 249639 h 429951"/>
              <a:gd name="connsiteX10" fmla="*/ 617538 w 8655050"/>
              <a:gd name="connsiteY10" fmla="*/ 92478 h 429951"/>
              <a:gd name="connsiteX11" fmla="*/ 658019 w 8655050"/>
              <a:gd name="connsiteY11" fmla="*/ 32947 h 429951"/>
              <a:gd name="connsiteX12" fmla="*/ 708025 w 8655050"/>
              <a:gd name="connsiteY12" fmla="*/ 2785 h 429951"/>
              <a:gd name="connsiteX13" fmla="*/ 767557 w 8655050"/>
              <a:gd name="connsiteY13" fmla="*/ 44853 h 429951"/>
              <a:gd name="connsiteX14" fmla="*/ 852488 w 8655050"/>
              <a:gd name="connsiteY14" fmla="*/ 214715 h 429951"/>
              <a:gd name="connsiteX15" fmla="*/ 910432 w 8655050"/>
              <a:gd name="connsiteY15" fmla="*/ 342510 h 429951"/>
              <a:gd name="connsiteX16" fmla="*/ 991395 w 8655050"/>
              <a:gd name="connsiteY16" fmla="*/ 425852 h 429951"/>
              <a:gd name="connsiteX17" fmla="*/ 1062832 w 8655050"/>
              <a:gd name="connsiteY17" fmla="*/ 375846 h 429951"/>
              <a:gd name="connsiteX18" fmla="*/ 1124744 w 8655050"/>
              <a:gd name="connsiteY18" fmla="*/ 260753 h 429951"/>
              <a:gd name="connsiteX19" fmla="*/ 1179513 w 8655050"/>
              <a:gd name="connsiteY19" fmla="*/ 135343 h 429951"/>
              <a:gd name="connsiteX20" fmla="*/ 1227931 w 8655050"/>
              <a:gd name="connsiteY20" fmla="*/ 41678 h 429951"/>
              <a:gd name="connsiteX21" fmla="*/ 1284288 w 8655050"/>
              <a:gd name="connsiteY21" fmla="*/ 1990 h 429951"/>
              <a:gd name="connsiteX22" fmla="*/ 1338263 w 8655050"/>
              <a:gd name="connsiteY22" fmla="*/ 34534 h 429951"/>
              <a:gd name="connsiteX23" fmla="*/ 1429544 w 8655050"/>
              <a:gd name="connsiteY23" fmla="*/ 209159 h 429951"/>
              <a:gd name="connsiteX24" fmla="*/ 1496219 w 8655050"/>
              <a:gd name="connsiteY24" fmla="*/ 347271 h 429951"/>
              <a:gd name="connsiteX25" fmla="*/ 1578770 w 8655050"/>
              <a:gd name="connsiteY25" fmla="*/ 429028 h 429951"/>
              <a:gd name="connsiteX26" fmla="*/ 1667669 w 8655050"/>
              <a:gd name="connsiteY26" fmla="*/ 328222 h 429951"/>
              <a:gd name="connsiteX27" fmla="*/ 1717675 w 8655050"/>
              <a:gd name="connsiteY27" fmla="*/ 224239 h 429951"/>
              <a:gd name="connsiteX28" fmla="*/ 1765300 w 8655050"/>
              <a:gd name="connsiteY28" fmla="*/ 118672 h 429951"/>
              <a:gd name="connsiteX29" fmla="*/ 1827211 w 8655050"/>
              <a:gd name="connsiteY29" fmla="*/ 16278 h 429951"/>
              <a:gd name="connsiteX30" fmla="*/ 1905000 w 8655050"/>
              <a:gd name="connsiteY30" fmla="*/ 17865 h 429951"/>
              <a:gd name="connsiteX31" fmla="*/ 1985963 w 8655050"/>
              <a:gd name="connsiteY31" fmla="*/ 155184 h 429951"/>
              <a:gd name="connsiteX32" fmla="*/ 2054225 w 8655050"/>
              <a:gd name="connsiteY32" fmla="*/ 305997 h 429951"/>
              <a:gd name="connsiteX33" fmla="*/ 2156618 w 8655050"/>
              <a:gd name="connsiteY33" fmla="*/ 428234 h 429951"/>
              <a:gd name="connsiteX34" fmla="*/ 2286000 w 8655050"/>
              <a:gd name="connsiteY34" fmla="*/ 251228 h 429951"/>
              <a:gd name="connsiteX35" fmla="*/ 2351881 w 8655050"/>
              <a:gd name="connsiteY35" fmla="*/ 103590 h 429951"/>
              <a:gd name="connsiteX36" fmla="*/ 2448718 w 8655050"/>
              <a:gd name="connsiteY36" fmla="*/ 1196 h 429951"/>
              <a:gd name="connsiteX37" fmla="*/ 2566987 w 8655050"/>
              <a:gd name="connsiteY37" fmla="*/ 156772 h 429951"/>
              <a:gd name="connsiteX38" fmla="*/ 2628900 w 8655050"/>
              <a:gd name="connsiteY38" fmla="*/ 291709 h 429951"/>
              <a:gd name="connsiteX39" fmla="*/ 2667795 w 8655050"/>
              <a:gd name="connsiteY39" fmla="*/ 373467 h 429951"/>
              <a:gd name="connsiteX40" fmla="*/ 2736056 w 8655050"/>
              <a:gd name="connsiteY40" fmla="*/ 425059 h 429951"/>
              <a:gd name="connsiteX41" fmla="*/ 2810668 w 8655050"/>
              <a:gd name="connsiteY41" fmla="*/ 359178 h 429951"/>
              <a:gd name="connsiteX42" fmla="*/ 2848769 w 8655050"/>
              <a:gd name="connsiteY42" fmla="*/ 285358 h 429951"/>
              <a:gd name="connsiteX43" fmla="*/ 2886868 w 8655050"/>
              <a:gd name="connsiteY43" fmla="*/ 194873 h 429951"/>
              <a:gd name="connsiteX44" fmla="*/ 2949574 w 8655050"/>
              <a:gd name="connsiteY44" fmla="*/ 69460 h 429951"/>
              <a:gd name="connsiteX45" fmla="*/ 3024188 w 8655050"/>
              <a:gd name="connsiteY45" fmla="*/ 1991 h 429951"/>
              <a:gd name="connsiteX46" fmla="*/ 3091656 w 8655050"/>
              <a:gd name="connsiteY46" fmla="*/ 59141 h 429951"/>
              <a:gd name="connsiteX47" fmla="*/ 3159918 w 8655050"/>
              <a:gd name="connsiteY47" fmla="*/ 184553 h 429951"/>
              <a:gd name="connsiteX48" fmla="*/ 3236119 w 8655050"/>
              <a:gd name="connsiteY48" fmla="*/ 353622 h 429951"/>
              <a:gd name="connsiteX49" fmla="*/ 3319464 w 8655050"/>
              <a:gd name="connsiteY49" fmla="*/ 428234 h 429951"/>
              <a:gd name="connsiteX50" fmla="*/ 3417888 w 8655050"/>
              <a:gd name="connsiteY50" fmla="*/ 309171 h 429951"/>
              <a:gd name="connsiteX51" fmla="*/ 3467894 w 8655050"/>
              <a:gd name="connsiteY51" fmla="*/ 198047 h 429951"/>
              <a:gd name="connsiteX52" fmla="*/ 3525043 w 8655050"/>
              <a:gd name="connsiteY52" fmla="*/ 75809 h 429951"/>
              <a:gd name="connsiteX53" fmla="*/ 3602037 w 8655050"/>
              <a:gd name="connsiteY53" fmla="*/ 5166 h 429951"/>
              <a:gd name="connsiteX54" fmla="*/ 3667920 w 8655050"/>
              <a:gd name="connsiteY54" fmla="*/ 51997 h 429951"/>
              <a:gd name="connsiteX55" fmla="*/ 3719513 w 8655050"/>
              <a:gd name="connsiteY55" fmla="*/ 150421 h 429951"/>
              <a:gd name="connsiteX56" fmla="*/ 3790156 w 8655050"/>
              <a:gd name="connsiteY56" fmla="*/ 305997 h 429951"/>
              <a:gd name="connsiteX57" fmla="*/ 3898900 w 8655050"/>
              <a:gd name="connsiteY57" fmla="*/ 426647 h 429951"/>
              <a:gd name="connsiteX58" fmla="*/ 4016375 w 8655050"/>
              <a:gd name="connsiteY58" fmla="*/ 267102 h 429951"/>
              <a:gd name="connsiteX59" fmla="*/ 4107657 w 8655050"/>
              <a:gd name="connsiteY59" fmla="*/ 75809 h 429951"/>
              <a:gd name="connsiteX60" fmla="*/ 4183857 w 8655050"/>
              <a:gd name="connsiteY60" fmla="*/ 1991 h 429951"/>
              <a:gd name="connsiteX61" fmla="*/ 4286251 w 8655050"/>
              <a:gd name="connsiteY61" fmla="*/ 122640 h 429951"/>
              <a:gd name="connsiteX62" fmla="*/ 4332288 w 8655050"/>
              <a:gd name="connsiteY62" fmla="*/ 221066 h 429951"/>
              <a:gd name="connsiteX63" fmla="*/ 4394200 w 8655050"/>
              <a:gd name="connsiteY63" fmla="*/ 355209 h 429951"/>
              <a:gd name="connsiteX64" fmla="*/ 4473575 w 8655050"/>
              <a:gd name="connsiteY64" fmla="*/ 425852 h 429951"/>
              <a:gd name="connsiteX65" fmla="*/ 4525169 w 8655050"/>
              <a:gd name="connsiteY65" fmla="*/ 392517 h 429951"/>
              <a:gd name="connsiteX66" fmla="*/ 4563270 w 8655050"/>
              <a:gd name="connsiteY66" fmla="*/ 335366 h 429951"/>
              <a:gd name="connsiteX67" fmla="*/ 4606131 w 8655050"/>
              <a:gd name="connsiteY67" fmla="*/ 241703 h 429951"/>
              <a:gd name="connsiteX68" fmla="*/ 4677569 w 8655050"/>
              <a:gd name="connsiteY68" fmla="*/ 86921 h 429951"/>
              <a:gd name="connsiteX69" fmla="*/ 4762500 w 8655050"/>
              <a:gd name="connsiteY69" fmla="*/ 2784 h 429951"/>
              <a:gd name="connsiteX70" fmla="*/ 4837907 w 8655050"/>
              <a:gd name="connsiteY70" fmla="*/ 72634 h 429951"/>
              <a:gd name="connsiteX71" fmla="*/ 4906169 w 8655050"/>
              <a:gd name="connsiteY71" fmla="*/ 209161 h 429951"/>
              <a:gd name="connsiteX72" fmla="*/ 4976019 w 8655050"/>
              <a:gd name="connsiteY72" fmla="*/ 356796 h 429951"/>
              <a:gd name="connsiteX73" fmla="*/ 5055396 w 8655050"/>
              <a:gd name="connsiteY73" fmla="*/ 427442 h 429951"/>
              <a:gd name="connsiteX74" fmla="*/ 5164931 w 8655050"/>
              <a:gd name="connsiteY74" fmla="*/ 290122 h 429951"/>
              <a:gd name="connsiteX75" fmla="*/ 5270500 w 8655050"/>
              <a:gd name="connsiteY75" fmla="*/ 63109 h 429951"/>
              <a:gd name="connsiteX76" fmla="*/ 5342731 w 8655050"/>
              <a:gd name="connsiteY76" fmla="*/ 1990 h 429951"/>
              <a:gd name="connsiteX77" fmla="*/ 5408612 w 8655050"/>
              <a:gd name="connsiteY77" fmla="*/ 54380 h 429951"/>
              <a:gd name="connsiteX78" fmla="*/ 5482430 w 8655050"/>
              <a:gd name="connsiteY78" fmla="*/ 207572 h 429951"/>
              <a:gd name="connsiteX79" fmla="*/ 5564187 w 8655050"/>
              <a:gd name="connsiteY79" fmla="*/ 372671 h 429951"/>
              <a:gd name="connsiteX80" fmla="*/ 5639594 w 8655050"/>
              <a:gd name="connsiteY80" fmla="*/ 425853 h 429951"/>
              <a:gd name="connsiteX81" fmla="*/ 5745956 w 8655050"/>
              <a:gd name="connsiteY81" fmla="*/ 286947 h 429951"/>
              <a:gd name="connsiteX82" fmla="*/ 5808663 w 8655050"/>
              <a:gd name="connsiteY82" fmla="*/ 142485 h 429951"/>
              <a:gd name="connsiteX83" fmla="*/ 5852318 w 8655050"/>
              <a:gd name="connsiteY83" fmla="*/ 60728 h 429951"/>
              <a:gd name="connsiteX84" fmla="*/ 5923756 w 8655050"/>
              <a:gd name="connsiteY84" fmla="*/ 3578 h 429951"/>
              <a:gd name="connsiteX85" fmla="*/ 5996781 w 8655050"/>
              <a:gd name="connsiteY85" fmla="*/ 66284 h 429951"/>
              <a:gd name="connsiteX86" fmla="*/ 6048374 w 8655050"/>
              <a:gd name="connsiteY86" fmla="*/ 171853 h 429951"/>
              <a:gd name="connsiteX87" fmla="*/ 6125370 w 8655050"/>
              <a:gd name="connsiteY87" fmla="*/ 338539 h 429951"/>
              <a:gd name="connsiteX88" fmla="*/ 6212681 w 8655050"/>
              <a:gd name="connsiteY88" fmla="*/ 425852 h 429951"/>
              <a:gd name="connsiteX89" fmla="*/ 6277769 w 8655050"/>
              <a:gd name="connsiteY89" fmla="*/ 371084 h 429951"/>
              <a:gd name="connsiteX90" fmla="*/ 6333331 w 8655050"/>
              <a:gd name="connsiteY90" fmla="*/ 269484 h 429951"/>
              <a:gd name="connsiteX91" fmla="*/ 6413500 w 8655050"/>
              <a:gd name="connsiteY91" fmla="*/ 94065 h 429951"/>
              <a:gd name="connsiteX92" fmla="*/ 6500018 w 8655050"/>
              <a:gd name="connsiteY92" fmla="*/ 2785 h 429951"/>
              <a:gd name="connsiteX93" fmla="*/ 6610350 w 8655050"/>
              <a:gd name="connsiteY93" fmla="*/ 132959 h 429951"/>
              <a:gd name="connsiteX94" fmla="*/ 6686550 w 8655050"/>
              <a:gd name="connsiteY94" fmla="*/ 308378 h 429951"/>
              <a:gd name="connsiteX95" fmla="*/ 6796881 w 8655050"/>
              <a:gd name="connsiteY95" fmla="*/ 425853 h 429951"/>
              <a:gd name="connsiteX96" fmla="*/ 6908800 w 8655050"/>
              <a:gd name="connsiteY96" fmla="*/ 279009 h 429951"/>
              <a:gd name="connsiteX97" fmla="*/ 6995318 w 8655050"/>
              <a:gd name="connsiteY97" fmla="*/ 88509 h 429951"/>
              <a:gd name="connsiteX98" fmla="*/ 7073900 w 8655050"/>
              <a:gd name="connsiteY98" fmla="*/ 403 h 429951"/>
              <a:gd name="connsiteX99" fmla="*/ 7158037 w 8655050"/>
              <a:gd name="connsiteY99" fmla="*/ 67872 h 429951"/>
              <a:gd name="connsiteX100" fmla="*/ 7244556 w 8655050"/>
              <a:gd name="connsiteY100" fmla="*/ 252815 h 429951"/>
              <a:gd name="connsiteX101" fmla="*/ 7327900 w 8655050"/>
              <a:gd name="connsiteY101" fmla="*/ 406009 h 429951"/>
              <a:gd name="connsiteX102" fmla="*/ 7404100 w 8655050"/>
              <a:gd name="connsiteY102" fmla="*/ 409184 h 429951"/>
              <a:gd name="connsiteX103" fmla="*/ 7498557 w 8655050"/>
              <a:gd name="connsiteY103" fmla="*/ 248846 h 429951"/>
              <a:gd name="connsiteX104" fmla="*/ 7574756 w 8655050"/>
              <a:gd name="connsiteY104" fmla="*/ 86921 h 429951"/>
              <a:gd name="connsiteX105" fmla="*/ 7649369 w 8655050"/>
              <a:gd name="connsiteY105" fmla="*/ 1991 h 429951"/>
              <a:gd name="connsiteX106" fmla="*/ 7716044 w 8655050"/>
              <a:gd name="connsiteY106" fmla="*/ 35329 h 429951"/>
              <a:gd name="connsiteX107" fmla="*/ 7767638 w 8655050"/>
              <a:gd name="connsiteY107" fmla="*/ 128990 h 429951"/>
              <a:gd name="connsiteX108" fmla="*/ 7848600 w 8655050"/>
              <a:gd name="connsiteY108" fmla="*/ 304409 h 429951"/>
              <a:gd name="connsiteX109" fmla="*/ 7955757 w 8655050"/>
              <a:gd name="connsiteY109" fmla="*/ 425853 h 429951"/>
              <a:gd name="connsiteX110" fmla="*/ 8080375 w 8655050"/>
              <a:gd name="connsiteY110" fmla="*/ 251227 h 429951"/>
              <a:gd name="connsiteX111" fmla="*/ 8153400 w 8655050"/>
              <a:gd name="connsiteY111" fmla="*/ 88509 h 429951"/>
              <a:gd name="connsiteX112" fmla="*/ 8236744 w 8655050"/>
              <a:gd name="connsiteY112" fmla="*/ 402 h 429951"/>
              <a:gd name="connsiteX113" fmla="*/ 8336756 w 8655050"/>
              <a:gd name="connsiteY113" fmla="*/ 103591 h 429951"/>
              <a:gd name="connsiteX114" fmla="*/ 8412956 w 8655050"/>
              <a:gd name="connsiteY114" fmla="*/ 276628 h 429951"/>
              <a:gd name="connsiteX115" fmla="*/ 8528843 w 8655050"/>
              <a:gd name="connsiteY115" fmla="*/ 428233 h 429951"/>
              <a:gd name="connsiteX116" fmla="*/ 8605044 w 8655050"/>
              <a:gd name="connsiteY116" fmla="*/ 357590 h 429951"/>
              <a:gd name="connsiteX117" fmla="*/ 8655050 w 8655050"/>
              <a:gd name="connsiteY117" fmla="*/ 252022 h 42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8655050" h="429951">
                <a:moveTo>
                  <a:pt x="0" y="177409"/>
                </a:moveTo>
                <a:lnTo>
                  <a:pt x="41275" y="85334"/>
                </a:lnTo>
                <a:cubicBezTo>
                  <a:pt x="55695" y="62448"/>
                  <a:pt x="75540" y="37576"/>
                  <a:pt x="86520" y="25802"/>
                </a:cubicBezTo>
                <a:cubicBezTo>
                  <a:pt x="97500" y="14028"/>
                  <a:pt x="112051" y="-126"/>
                  <a:pt x="128587" y="2784"/>
                </a:cubicBezTo>
                <a:cubicBezTo>
                  <a:pt x="145123" y="5694"/>
                  <a:pt x="162454" y="9397"/>
                  <a:pt x="185737" y="43264"/>
                </a:cubicBezTo>
                <a:cubicBezTo>
                  <a:pt x="209020" y="77131"/>
                  <a:pt x="247517" y="151347"/>
                  <a:pt x="268287" y="205984"/>
                </a:cubicBezTo>
                <a:cubicBezTo>
                  <a:pt x="289057" y="260621"/>
                  <a:pt x="302947" y="294488"/>
                  <a:pt x="324643" y="328222"/>
                </a:cubicBezTo>
                <a:cubicBezTo>
                  <a:pt x="346339" y="361956"/>
                  <a:pt x="381793" y="433393"/>
                  <a:pt x="415131" y="429822"/>
                </a:cubicBezTo>
                <a:cubicBezTo>
                  <a:pt x="448469" y="426251"/>
                  <a:pt x="443838" y="420165"/>
                  <a:pt x="467518" y="392516"/>
                </a:cubicBezTo>
                <a:cubicBezTo>
                  <a:pt x="491198" y="364867"/>
                  <a:pt x="520303" y="299645"/>
                  <a:pt x="545306" y="249639"/>
                </a:cubicBezTo>
                <a:cubicBezTo>
                  <a:pt x="570309" y="199633"/>
                  <a:pt x="597562" y="127403"/>
                  <a:pt x="617538" y="92478"/>
                </a:cubicBezTo>
                <a:cubicBezTo>
                  <a:pt x="637514" y="57553"/>
                  <a:pt x="643335" y="48293"/>
                  <a:pt x="658019" y="32947"/>
                </a:cubicBezTo>
                <a:cubicBezTo>
                  <a:pt x="672703" y="17601"/>
                  <a:pt x="689769" y="801"/>
                  <a:pt x="708025" y="2785"/>
                </a:cubicBezTo>
                <a:cubicBezTo>
                  <a:pt x="726281" y="4769"/>
                  <a:pt x="744274" y="17072"/>
                  <a:pt x="767557" y="44853"/>
                </a:cubicBezTo>
                <a:cubicBezTo>
                  <a:pt x="790840" y="72634"/>
                  <a:pt x="828675" y="165105"/>
                  <a:pt x="852488" y="214715"/>
                </a:cubicBezTo>
                <a:cubicBezTo>
                  <a:pt x="876301" y="264325"/>
                  <a:pt x="891646" y="299780"/>
                  <a:pt x="910432" y="342510"/>
                </a:cubicBezTo>
                <a:cubicBezTo>
                  <a:pt x="933980" y="378097"/>
                  <a:pt x="965995" y="420296"/>
                  <a:pt x="991395" y="425852"/>
                </a:cubicBezTo>
                <a:cubicBezTo>
                  <a:pt x="1016795" y="431408"/>
                  <a:pt x="1041798" y="402569"/>
                  <a:pt x="1062832" y="375846"/>
                </a:cubicBezTo>
                <a:cubicBezTo>
                  <a:pt x="1083866" y="349123"/>
                  <a:pt x="1105297" y="300837"/>
                  <a:pt x="1124744" y="260753"/>
                </a:cubicBezTo>
                <a:cubicBezTo>
                  <a:pt x="1144191" y="220669"/>
                  <a:pt x="1162315" y="171855"/>
                  <a:pt x="1179513" y="135343"/>
                </a:cubicBezTo>
                <a:cubicBezTo>
                  <a:pt x="1196711" y="98831"/>
                  <a:pt x="1210469" y="63904"/>
                  <a:pt x="1227931" y="41678"/>
                </a:cubicBezTo>
                <a:cubicBezTo>
                  <a:pt x="1245394" y="19453"/>
                  <a:pt x="1265899" y="3181"/>
                  <a:pt x="1284288" y="1990"/>
                </a:cubicBezTo>
                <a:cubicBezTo>
                  <a:pt x="1302677" y="799"/>
                  <a:pt x="1314054" y="6"/>
                  <a:pt x="1338263" y="34534"/>
                </a:cubicBezTo>
                <a:cubicBezTo>
                  <a:pt x="1362472" y="69062"/>
                  <a:pt x="1405202" y="150686"/>
                  <a:pt x="1429544" y="209159"/>
                </a:cubicBezTo>
                <a:cubicBezTo>
                  <a:pt x="1456267" y="270013"/>
                  <a:pt x="1471348" y="301101"/>
                  <a:pt x="1496219" y="347271"/>
                </a:cubicBezTo>
                <a:cubicBezTo>
                  <a:pt x="1521090" y="393441"/>
                  <a:pt x="1550195" y="432203"/>
                  <a:pt x="1578770" y="429028"/>
                </a:cubicBezTo>
                <a:cubicBezTo>
                  <a:pt x="1607345" y="425853"/>
                  <a:pt x="1653249" y="364735"/>
                  <a:pt x="1667669" y="328222"/>
                </a:cubicBezTo>
                <a:cubicBezTo>
                  <a:pt x="1689232" y="296472"/>
                  <a:pt x="1701403" y="259164"/>
                  <a:pt x="1717675" y="224239"/>
                </a:cubicBezTo>
                <a:cubicBezTo>
                  <a:pt x="1733947" y="189314"/>
                  <a:pt x="1746647" y="154523"/>
                  <a:pt x="1765300" y="118672"/>
                </a:cubicBezTo>
                <a:cubicBezTo>
                  <a:pt x="1783953" y="82821"/>
                  <a:pt x="1803928" y="33079"/>
                  <a:pt x="1827211" y="16278"/>
                </a:cubicBezTo>
                <a:cubicBezTo>
                  <a:pt x="1850494" y="-523"/>
                  <a:pt x="1878541" y="-5286"/>
                  <a:pt x="1905000" y="17865"/>
                </a:cubicBezTo>
                <a:cubicBezTo>
                  <a:pt x="1931459" y="41016"/>
                  <a:pt x="1961092" y="107162"/>
                  <a:pt x="1985963" y="155184"/>
                </a:cubicBezTo>
                <a:cubicBezTo>
                  <a:pt x="2010834" y="203206"/>
                  <a:pt x="2025783" y="253345"/>
                  <a:pt x="2054225" y="305997"/>
                </a:cubicBezTo>
                <a:cubicBezTo>
                  <a:pt x="2082667" y="358649"/>
                  <a:pt x="2117989" y="437362"/>
                  <a:pt x="2156618" y="428234"/>
                </a:cubicBezTo>
                <a:cubicBezTo>
                  <a:pt x="2195247" y="419106"/>
                  <a:pt x="2258218" y="312478"/>
                  <a:pt x="2286000" y="251228"/>
                </a:cubicBezTo>
                <a:cubicBezTo>
                  <a:pt x="2313782" y="189978"/>
                  <a:pt x="2327142" y="147643"/>
                  <a:pt x="2351881" y="103590"/>
                </a:cubicBezTo>
                <a:cubicBezTo>
                  <a:pt x="2376620" y="59537"/>
                  <a:pt x="2412867" y="-7668"/>
                  <a:pt x="2448718" y="1196"/>
                </a:cubicBezTo>
                <a:cubicBezTo>
                  <a:pt x="2484569" y="10060"/>
                  <a:pt x="2541719" y="101209"/>
                  <a:pt x="2566987" y="156772"/>
                </a:cubicBezTo>
                <a:cubicBezTo>
                  <a:pt x="2592255" y="212335"/>
                  <a:pt x="2612099" y="255593"/>
                  <a:pt x="2628900" y="291709"/>
                </a:cubicBezTo>
                <a:cubicBezTo>
                  <a:pt x="2645701" y="327825"/>
                  <a:pt x="2648745" y="350448"/>
                  <a:pt x="2667795" y="373467"/>
                </a:cubicBezTo>
                <a:cubicBezTo>
                  <a:pt x="2686845" y="396486"/>
                  <a:pt x="2712244" y="427441"/>
                  <a:pt x="2736056" y="425059"/>
                </a:cubicBezTo>
                <a:cubicBezTo>
                  <a:pt x="2759868" y="422677"/>
                  <a:pt x="2793073" y="382065"/>
                  <a:pt x="2810668" y="359178"/>
                </a:cubicBezTo>
                <a:cubicBezTo>
                  <a:pt x="2825882" y="331528"/>
                  <a:pt x="2836069" y="312742"/>
                  <a:pt x="2848769" y="285358"/>
                </a:cubicBezTo>
                <a:cubicBezTo>
                  <a:pt x="2861469" y="257974"/>
                  <a:pt x="2870861" y="229665"/>
                  <a:pt x="2886868" y="194873"/>
                </a:cubicBezTo>
                <a:cubicBezTo>
                  <a:pt x="2902875" y="160081"/>
                  <a:pt x="2926687" y="101607"/>
                  <a:pt x="2949574" y="69460"/>
                </a:cubicBezTo>
                <a:cubicBezTo>
                  <a:pt x="2972461" y="37313"/>
                  <a:pt x="3000508" y="3711"/>
                  <a:pt x="3024188" y="1991"/>
                </a:cubicBezTo>
                <a:cubicBezTo>
                  <a:pt x="3047868" y="271"/>
                  <a:pt x="3068637" y="30302"/>
                  <a:pt x="3091656" y="59141"/>
                </a:cubicBezTo>
                <a:cubicBezTo>
                  <a:pt x="3114675" y="87980"/>
                  <a:pt x="3135841" y="135473"/>
                  <a:pt x="3159918" y="184553"/>
                </a:cubicBezTo>
                <a:cubicBezTo>
                  <a:pt x="3183995" y="233633"/>
                  <a:pt x="3209528" y="313009"/>
                  <a:pt x="3236119" y="353622"/>
                </a:cubicBezTo>
                <a:cubicBezTo>
                  <a:pt x="3262710" y="394235"/>
                  <a:pt x="3289169" y="435642"/>
                  <a:pt x="3319464" y="428234"/>
                </a:cubicBezTo>
                <a:cubicBezTo>
                  <a:pt x="3349759" y="420826"/>
                  <a:pt x="3398706" y="349917"/>
                  <a:pt x="3417888" y="309171"/>
                </a:cubicBezTo>
                <a:cubicBezTo>
                  <a:pt x="3437070" y="263662"/>
                  <a:pt x="3450035" y="236941"/>
                  <a:pt x="3467894" y="198047"/>
                </a:cubicBezTo>
                <a:cubicBezTo>
                  <a:pt x="3485753" y="159153"/>
                  <a:pt x="3502686" y="107956"/>
                  <a:pt x="3525043" y="75809"/>
                </a:cubicBezTo>
                <a:cubicBezTo>
                  <a:pt x="3547400" y="43662"/>
                  <a:pt x="3578224" y="4372"/>
                  <a:pt x="3602037" y="5166"/>
                </a:cubicBezTo>
                <a:cubicBezTo>
                  <a:pt x="3625850" y="5960"/>
                  <a:pt x="3648738" y="27788"/>
                  <a:pt x="3667920" y="51997"/>
                </a:cubicBezTo>
                <a:cubicBezTo>
                  <a:pt x="3687102" y="76206"/>
                  <a:pt x="3696758" y="100945"/>
                  <a:pt x="3719513" y="150421"/>
                </a:cubicBezTo>
                <a:cubicBezTo>
                  <a:pt x="3742268" y="199897"/>
                  <a:pt x="3760258" y="259959"/>
                  <a:pt x="3790156" y="305997"/>
                </a:cubicBezTo>
                <a:cubicBezTo>
                  <a:pt x="3820054" y="352035"/>
                  <a:pt x="3861197" y="433130"/>
                  <a:pt x="3898900" y="426647"/>
                </a:cubicBezTo>
                <a:cubicBezTo>
                  <a:pt x="3936603" y="420165"/>
                  <a:pt x="3981582" y="325575"/>
                  <a:pt x="4016375" y="267102"/>
                </a:cubicBezTo>
                <a:cubicBezTo>
                  <a:pt x="4051168" y="208629"/>
                  <a:pt x="4079743" y="119994"/>
                  <a:pt x="4107657" y="75809"/>
                </a:cubicBezTo>
                <a:cubicBezTo>
                  <a:pt x="4135571" y="31624"/>
                  <a:pt x="4154091" y="-5814"/>
                  <a:pt x="4183857" y="1991"/>
                </a:cubicBezTo>
                <a:cubicBezTo>
                  <a:pt x="4213623" y="9796"/>
                  <a:pt x="4261513" y="86128"/>
                  <a:pt x="4286251" y="122640"/>
                </a:cubicBezTo>
                <a:cubicBezTo>
                  <a:pt x="4310989" y="159152"/>
                  <a:pt x="4315090" y="182305"/>
                  <a:pt x="4332288" y="221066"/>
                </a:cubicBezTo>
                <a:cubicBezTo>
                  <a:pt x="4349486" y="259827"/>
                  <a:pt x="4370652" y="313935"/>
                  <a:pt x="4394200" y="355209"/>
                </a:cubicBezTo>
                <a:cubicBezTo>
                  <a:pt x="4417748" y="396483"/>
                  <a:pt x="4451747" y="419634"/>
                  <a:pt x="4473575" y="425852"/>
                </a:cubicBezTo>
                <a:cubicBezTo>
                  <a:pt x="4495403" y="432070"/>
                  <a:pt x="4510220" y="407598"/>
                  <a:pt x="4525169" y="392517"/>
                </a:cubicBezTo>
                <a:cubicBezTo>
                  <a:pt x="4540118" y="377436"/>
                  <a:pt x="4549380" y="360105"/>
                  <a:pt x="4563270" y="335366"/>
                </a:cubicBezTo>
                <a:cubicBezTo>
                  <a:pt x="4583377" y="302294"/>
                  <a:pt x="4587081" y="283111"/>
                  <a:pt x="4606131" y="241703"/>
                </a:cubicBezTo>
                <a:cubicBezTo>
                  <a:pt x="4625181" y="200296"/>
                  <a:pt x="4653888" y="131504"/>
                  <a:pt x="4677569" y="86921"/>
                </a:cubicBezTo>
                <a:cubicBezTo>
                  <a:pt x="4701250" y="42338"/>
                  <a:pt x="4735777" y="5165"/>
                  <a:pt x="4762500" y="2784"/>
                </a:cubicBezTo>
                <a:cubicBezTo>
                  <a:pt x="4789223" y="403"/>
                  <a:pt x="4816343" y="31094"/>
                  <a:pt x="4837907" y="72634"/>
                </a:cubicBezTo>
                <a:cubicBezTo>
                  <a:pt x="4859471" y="114174"/>
                  <a:pt x="4884738" y="164181"/>
                  <a:pt x="4906169" y="209161"/>
                </a:cubicBezTo>
                <a:cubicBezTo>
                  <a:pt x="4925219" y="249378"/>
                  <a:pt x="4951148" y="320416"/>
                  <a:pt x="4976019" y="356796"/>
                </a:cubicBezTo>
                <a:cubicBezTo>
                  <a:pt x="5000890" y="393176"/>
                  <a:pt x="5016767" y="429029"/>
                  <a:pt x="5055396" y="427442"/>
                </a:cubicBezTo>
                <a:cubicBezTo>
                  <a:pt x="5094025" y="425855"/>
                  <a:pt x="5136224" y="353226"/>
                  <a:pt x="5164931" y="290122"/>
                </a:cubicBezTo>
                <a:cubicBezTo>
                  <a:pt x="5193638" y="227018"/>
                  <a:pt x="5240867" y="111131"/>
                  <a:pt x="5270500" y="63109"/>
                </a:cubicBezTo>
                <a:cubicBezTo>
                  <a:pt x="5300133" y="15087"/>
                  <a:pt x="5319712" y="3445"/>
                  <a:pt x="5342731" y="1990"/>
                </a:cubicBezTo>
                <a:cubicBezTo>
                  <a:pt x="5365750" y="535"/>
                  <a:pt x="5383741" y="19720"/>
                  <a:pt x="5408612" y="54380"/>
                </a:cubicBezTo>
                <a:cubicBezTo>
                  <a:pt x="5433483" y="89040"/>
                  <a:pt x="5456501" y="154524"/>
                  <a:pt x="5482430" y="207572"/>
                </a:cubicBezTo>
                <a:cubicBezTo>
                  <a:pt x="5508359" y="260620"/>
                  <a:pt x="5537993" y="336291"/>
                  <a:pt x="5564187" y="372671"/>
                </a:cubicBezTo>
                <a:cubicBezTo>
                  <a:pt x="5590381" y="409051"/>
                  <a:pt x="5604536" y="430615"/>
                  <a:pt x="5639594" y="425853"/>
                </a:cubicBezTo>
                <a:cubicBezTo>
                  <a:pt x="5674652" y="421091"/>
                  <a:pt x="5722541" y="338937"/>
                  <a:pt x="5745956" y="286947"/>
                </a:cubicBezTo>
                <a:cubicBezTo>
                  <a:pt x="5769371" y="234957"/>
                  <a:pt x="5790936" y="180188"/>
                  <a:pt x="5808663" y="142485"/>
                </a:cubicBezTo>
                <a:cubicBezTo>
                  <a:pt x="5826390" y="104782"/>
                  <a:pt x="5833136" y="83879"/>
                  <a:pt x="5852318" y="60728"/>
                </a:cubicBezTo>
                <a:cubicBezTo>
                  <a:pt x="5871500" y="37577"/>
                  <a:pt x="5899679" y="2652"/>
                  <a:pt x="5923756" y="3578"/>
                </a:cubicBezTo>
                <a:cubicBezTo>
                  <a:pt x="5947833" y="4504"/>
                  <a:pt x="5976408" y="37841"/>
                  <a:pt x="5996781" y="66284"/>
                </a:cubicBezTo>
                <a:cubicBezTo>
                  <a:pt x="6014772" y="101871"/>
                  <a:pt x="6026943" y="126477"/>
                  <a:pt x="6048374" y="171853"/>
                </a:cubicBezTo>
                <a:cubicBezTo>
                  <a:pt x="6069806" y="217229"/>
                  <a:pt x="6097986" y="296206"/>
                  <a:pt x="6125370" y="338539"/>
                </a:cubicBezTo>
                <a:cubicBezTo>
                  <a:pt x="6152755" y="380872"/>
                  <a:pt x="6187281" y="427572"/>
                  <a:pt x="6212681" y="425852"/>
                </a:cubicBezTo>
                <a:cubicBezTo>
                  <a:pt x="6238081" y="424132"/>
                  <a:pt x="6257661" y="397145"/>
                  <a:pt x="6277769" y="371084"/>
                </a:cubicBezTo>
                <a:cubicBezTo>
                  <a:pt x="6297877" y="345023"/>
                  <a:pt x="6310709" y="315654"/>
                  <a:pt x="6333331" y="269484"/>
                </a:cubicBezTo>
                <a:cubicBezTo>
                  <a:pt x="6355953" y="223314"/>
                  <a:pt x="6385719" y="138515"/>
                  <a:pt x="6413500" y="94065"/>
                </a:cubicBezTo>
                <a:cubicBezTo>
                  <a:pt x="6441281" y="49615"/>
                  <a:pt x="6467210" y="5828"/>
                  <a:pt x="6500018" y="2785"/>
                </a:cubicBezTo>
                <a:cubicBezTo>
                  <a:pt x="6532826" y="-258"/>
                  <a:pt x="6579261" y="82027"/>
                  <a:pt x="6610350" y="132959"/>
                </a:cubicBezTo>
                <a:cubicBezTo>
                  <a:pt x="6641439" y="183891"/>
                  <a:pt x="6655462" y="259562"/>
                  <a:pt x="6686550" y="308378"/>
                </a:cubicBezTo>
                <a:cubicBezTo>
                  <a:pt x="6717639" y="357194"/>
                  <a:pt x="6759839" y="430748"/>
                  <a:pt x="6796881" y="425853"/>
                </a:cubicBezTo>
                <a:cubicBezTo>
                  <a:pt x="6833923" y="420958"/>
                  <a:pt x="6878108" y="342377"/>
                  <a:pt x="6908800" y="279009"/>
                </a:cubicBezTo>
                <a:cubicBezTo>
                  <a:pt x="6939492" y="215641"/>
                  <a:pt x="6967801" y="134943"/>
                  <a:pt x="6995318" y="88509"/>
                </a:cubicBezTo>
                <a:cubicBezTo>
                  <a:pt x="7022835" y="42075"/>
                  <a:pt x="7046780" y="3843"/>
                  <a:pt x="7073900" y="403"/>
                </a:cubicBezTo>
                <a:cubicBezTo>
                  <a:pt x="7101020" y="-3037"/>
                  <a:pt x="7129594" y="25803"/>
                  <a:pt x="7158037" y="67872"/>
                </a:cubicBezTo>
                <a:cubicBezTo>
                  <a:pt x="7186480" y="109941"/>
                  <a:pt x="7218628" y="189315"/>
                  <a:pt x="7244556" y="252815"/>
                </a:cubicBezTo>
                <a:cubicBezTo>
                  <a:pt x="7270484" y="316315"/>
                  <a:pt x="7301309" y="379947"/>
                  <a:pt x="7327900" y="406009"/>
                </a:cubicBezTo>
                <a:cubicBezTo>
                  <a:pt x="7354491" y="432071"/>
                  <a:pt x="7375657" y="435378"/>
                  <a:pt x="7404100" y="409184"/>
                </a:cubicBezTo>
                <a:cubicBezTo>
                  <a:pt x="7432543" y="382990"/>
                  <a:pt x="7472496" y="309701"/>
                  <a:pt x="7498557" y="248846"/>
                </a:cubicBezTo>
                <a:cubicBezTo>
                  <a:pt x="7524618" y="187991"/>
                  <a:pt x="7549621" y="128063"/>
                  <a:pt x="7574756" y="86921"/>
                </a:cubicBezTo>
                <a:cubicBezTo>
                  <a:pt x="7599891" y="45779"/>
                  <a:pt x="7625821" y="10590"/>
                  <a:pt x="7649369" y="1991"/>
                </a:cubicBezTo>
                <a:cubicBezTo>
                  <a:pt x="7672917" y="-6608"/>
                  <a:pt x="7697920" y="14162"/>
                  <a:pt x="7716044" y="35329"/>
                </a:cubicBezTo>
                <a:cubicBezTo>
                  <a:pt x="7734168" y="56496"/>
                  <a:pt x="7745545" y="84143"/>
                  <a:pt x="7767638" y="128990"/>
                </a:cubicBezTo>
                <a:cubicBezTo>
                  <a:pt x="7789731" y="173837"/>
                  <a:pt x="7819628" y="245407"/>
                  <a:pt x="7848600" y="304409"/>
                </a:cubicBezTo>
                <a:cubicBezTo>
                  <a:pt x="7877572" y="363411"/>
                  <a:pt x="7917128" y="434717"/>
                  <a:pt x="7955757" y="425853"/>
                </a:cubicBezTo>
                <a:cubicBezTo>
                  <a:pt x="7994386" y="416989"/>
                  <a:pt x="8054578" y="314595"/>
                  <a:pt x="8080375" y="251227"/>
                </a:cubicBezTo>
                <a:cubicBezTo>
                  <a:pt x="8106172" y="187859"/>
                  <a:pt x="8129720" y="132694"/>
                  <a:pt x="8153400" y="88509"/>
                </a:cubicBezTo>
                <a:cubicBezTo>
                  <a:pt x="8177080" y="44324"/>
                  <a:pt x="8206185" y="-2112"/>
                  <a:pt x="8236744" y="402"/>
                </a:cubicBezTo>
                <a:cubicBezTo>
                  <a:pt x="8267303" y="2916"/>
                  <a:pt x="8309769" y="52790"/>
                  <a:pt x="8336756" y="103591"/>
                </a:cubicBezTo>
                <a:cubicBezTo>
                  <a:pt x="8363743" y="154392"/>
                  <a:pt x="8380941" y="215377"/>
                  <a:pt x="8412956" y="276628"/>
                </a:cubicBezTo>
                <a:cubicBezTo>
                  <a:pt x="8444971" y="337879"/>
                  <a:pt x="8489685" y="426645"/>
                  <a:pt x="8528843" y="428233"/>
                </a:cubicBezTo>
                <a:cubicBezTo>
                  <a:pt x="8568001" y="429821"/>
                  <a:pt x="8584009" y="386959"/>
                  <a:pt x="8605044" y="357590"/>
                </a:cubicBezTo>
                <a:cubicBezTo>
                  <a:pt x="8626079" y="328221"/>
                  <a:pt x="8645525" y="283772"/>
                  <a:pt x="8655050" y="252022"/>
                </a:cubicBezTo>
              </a:path>
            </a:pathLst>
          </a:cu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6" name="Rectangle 36">
            <a:extLst>
              <a:ext uri="{FF2B5EF4-FFF2-40B4-BE49-F238E27FC236}">
                <a16:creationId xmlns:a16="http://schemas.microsoft.com/office/drawing/2014/main" id="{93A2171A-722B-4911-89AF-9AA712FE4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807" y="6315951"/>
            <a:ext cx="2085975" cy="3778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" name="Rectangle 35">
            <a:extLst>
              <a:ext uri="{FF2B5EF4-FFF2-40B4-BE49-F238E27FC236}">
                <a16:creationId xmlns:a16="http://schemas.microsoft.com/office/drawing/2014/main" id="{34AAA399-F710-4678-A928-6108BA972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807" y="5828589"/>
            <a:ext cx="1036637" cy="5111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18" name="Straight Connector 3">
            <a:extLst>
              <a:ext uri="{FF2B5EF4-FFF2-40B4-BE49-F238E27FC236}">
                <a16:creationId xmlns:a16="http://schemas.microsoft.com/office/drawing/2014/main" id="{3E44E0C3-CC8A-46DE-8F48-E9E9F83F52A5}"/>
              </a:ext>
            </a:extLst>
          </p:cNvPr>
          <p:cNvCxnSpPr>
            <a:cxnSpLocks/>
          </p:cNvCxnSpPr>
          <p:nvPr/>
        </p:nvCxnSpPr>
        <p:spPr bwMode="auto">
          <a:xfrm>
            <a:off x="5076857" y="5188826"/>
            <a:ext cx="0" cy="1047750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Arrow: Right 4">
            <a:extLst>
              <a:ext uri="{FF2B5EF4-FFF2-40B4-BE49-F238E27FC236}">
                <a16:creationId xmlns:a16="http://schemas.microsoft.com/office/drawing/2014/main" id="{C8C4BEAE-7599-495D-B6F3-4E9E2001D1A9}"/>
              </a:ext>
            </a:extLst>
          </p:cNvPr>
          <p:cNvSpPr/>
          <p:nvPr/>
        </p:nvSpPr>
        <p:spPr bwMode="auto">
          <a:xfrm>
            <a:off x="9224994" y="3293351"/>
            <a:ext cx="727075" cy="833438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latin typeface="Helvetica" charset="0"/>
            </a:endParaRPr>
          </a:p>
        </p:txBody>
      </p:sp>
      <p:cxnSp>
        <p:nvCxnSpPr>
          <p:cNvPr id="20" name="Straight Connector 47">
            <a:extLst>
              <a:ext uri="{FF2B5EF4-FFF2-40B4-BE49-F238E27FC236}">
                <a16:creationId xmlns:a16="http://schemas.microsoft.com/office/drawing/2014/main" id="{7DE210B9-4339-4BED-8032-CC6E380ED676}"/>
              </a:ext>
            </a:extLst>
          </p:cNvPr>
          <p:cNvCxnSpPr>
            <a:cxnSpLocks/>
          </p:cNvCxnSpPr>
          <p:nvPr/>
        </p:nvCxnSpPr>
        <p:spPr bwMode="auto">
          <a:xfrm>
            <a:off x="6142069" y="5188826"/>
            <a:ext cx="0" cy="1495425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Arrow: Right 45">
            <a:extLst>
              <a:ext uri="{FF2B5EF4-FFF2-40B4-BE49-F238E27FC236}">
                <a16:creationId xmlns:a16="http://schemas.microsoft.com/office/drawing/2014/main" id="{FE2ACEAF-3839-4642-BFBC-7125F6129DA9}"/>
              </a:ext>
            </a:extLst>
          </p:cNvPr>
          <p:cNvSpPr/>
          <p:nvPr/>
        </p:nvSpPr>
        <p:spPr bwMode="auto">
          <a:xfrm>
            <a:off x="9186894" y="5917489"/>
            <a:ext cx="196850" cy="319087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>
              <a:latin typeface="Helvetica" charset="0"/>
            </a:endParaRPr>
          </a:p>
        </p:txBody>
      </p:sp>
      <p:sp>
        <p:nvSpPr>
          <p:cNvPr id="22" name="Rectangle 36">
            <a:extLst>
              <a:ext uri="{FF2B5EF4-FFF2-40B4-BE49-F238E27FC236}">
                <a16:creationId xmlns:a16="http://schemas.microsoft.com/office/drawing/2014/main" id="{A03652ED-DD6A-47BC-B720-17D019DDD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5457" y="3809289"/>
            <a:ext cx="2058987" cy="4921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" name="Rectangle 35">
            <a:extLst>
              <a:ext uri="{FF2B5EF4-FFF2-40B4-BE49-F238E27FC236}">
                <a16:creationId xmlns:a16="http://schemas.microsoft.com/office/drawing/2014/main" id="{79A56EAA-BE15-45EA-90D7-81471AD50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44" y="3336214"/>
            <a:ext cx="1036638" cy="6175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24" name="Straight Connector 49">
            <a:extLst>
              <a:ext uri="{FF2B5EF4-FFF2-40B4-BE49-F238E27FC236}">
                <a16:creationId xmlns:a16="http://schemas.microsoft.com/office/drawing/2014/main" id="{90C246B7-DB3A-4BB2-8634-BC77CCA5BC42}"/>
              </a:ext>
            </a:extLst>
          </p:cNvPr>
          <p:cNvCxnSpPr>
            <a:cxnSpLocks/>
          </p:cNvCxnSpPr>
          <p:nvPr/>
        </p:nvCxnSpPr>
        <p:spPr bwMode="auto">
          <a:xfrm>
            <a:off x="5076857" y="2805989"/>
            <a:ext cx="0" cy="1047750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50">
            <a:extLst>
              <a:ext uri="{FF2B5EF4-FFF2-40B4-BE49-F238E27FC236}">
                <a16:creationId xmlns:a16="http://schemas.microsoft.com/office/drawing/2014/main" id="{C14DCA72-39F9-4355-AA20-1A74A0B910C9}"/>
              </a:ext>
            </a:extLst>
          </p:cNvPr>
          <p:cNvCxnSpPr>
            <a:cxnSpLocks/>
          </p:cNvCxnSpPr>
          <p:nvPr/>
        </p:nvCxnSpPr>
        <p:spPr bwMode="auto">
          <a:xfrm>
            <a:off x="6118257" y="2820276"/>
            <a:ext cx="0" cy="1495425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19">
            <a:extLst>
              <a:ext uri="{FF2B5EF4-FFF2-40B4-BE49-F238E27FC236}">
                <a16:creationId xmlns:a16="http://schemas.microsoft.com/office/drawing/2014/main" id="{69387088-911D-4458-82CB-85F0236C9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519" y="6322301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NLO medium</a:t>
            </a:r>
          </a:p>
        </p:txBody>
      </p:sp>
      <p:sp>
        <p:nvSpPr>
          <p:cNvPr id="27" name="TextBox 54">
            <a:extLst>
              <a:ext uri="{FF2B5EF4-FFF2-40B4-BE49-F238E27FC236}">
                <a16:creationId xmlns:a16="http://schemas.microsoft.com/office/drawing/2014/main" id="{919DE751-F08F-4CD4-AE16-261561236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519" y="3942639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NLO medium</a:t>
            </a:r>
          </a:p>
        </p:txBody>
      </p:sp>
      <p:cxnSp>
        <p:nvCxnSpPr>
          <p:cNvPr id="28" name="Straight Arrow Connector 41">
            <a:extLst>
              <a:ext uri="{FF2B5EF4-FFF2-40B4-BE49-F238E27FC236}">
                <a16:creationId xmlns:a16="http://schemas.microsoft.com/office/drawing/2014/main" id="{C1C3283E-52A9-4C90-A30E-01B372BC5C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318657" y="2969501"/>
            <a:ext cx="341312" cy="0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44">
            <a:extLst>
              <a:ext uri="{FF2B5EF4-FFF2-40B4-BE49-F238E27FC236}">
                <a16:creationId xmlns:a16="http://schemas.microsoft.com/office/drawing/2014/main" id="{D969218A-4279-4B91-A078-D3BC06AE5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1869" y="2704389"/>
            <a:ext cx="38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30" name="TextBox 48">
            <a:extLst>
              <a:ext uri="{FF2B5EF4-FFF2-40B4-BE49-F238E27FC236}">
                <a16:creationId xmlns:a16="http://schemas.microsoft.com/office/drawing/2014/main" id="{838BFC27-A110-4814-AE55-A5A331BBC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0582" y="5582526"/>
            <a:ext cx="14224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>
                <a:solidFill>
                  <a:schemeClr val="bg1"/>
                </a:solidFill>
              </a:rPr>
              <a:t>Coherent destructive interference</a:t>
            </a:r>
          </a:p>
        </p:txBody>
      </p:sp>
      <p:sp>
        <p:nvSpPr>
          <p:cNvPr id="32" name="TextBox 48">
            <a:extLst>
              <a:ext uri="{FF2B5EF4-FFF2-40B4-BE49-F238E27FC236}">
                <a16:creationId xmlns:a16="http://schemas.microsoft.com/office/drawing/2014/main" id="{838BFC27-A110-4814-AE55-A5A331BBC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82" y="5447720"/>
            <a:ext cx="166794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dirty="0"/>
              <a:t>Coherent destructive interference</a:t>
            </a:r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30FB3CB2-E23E-429E-802C-075DD29F71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795" y="2828271"/>
            <a:ext cx="2177087" cy="259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6027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1E3A211-203D-4422-9EA0-8B7566979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- Phase matching of SH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022FDD-C7DA-418F-82BC-BC1F10DC7C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61430D6-9E91-41BC-BAC3-4F6FA59733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254" y="3086100"/>
            <a:ext cx="3414712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BD0CEC1C-1F4F-4B57-921F-3E373FF79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404" y="4738688"/>
            <a:ext cx="2427287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6BB27539-6957-4D67-B088-AB89D3F74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2716" y="4976813"/>
            <a:ext cx="2646363" cy="414337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515F5E5F-84F2-41B6-AEE8-2FD5139D7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254" y="1770063"/>
            <a:ext cx="34337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36EF3DBC-FF3C-4B48-961D-FBB3B4D1B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829" y="2395538"/>
            <a:ext cx="34893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7">
            <a:extLst>
              <a:ext uri="{FF2B5EF4-FFF2-40B4-BE49-F238E27FC236}">
                <a16:creationId xmlns:a16="http://schemas.microsoft.com/office/drawing/2014/main" id="{06CC70A5-BCAE-4CEC-9712-9885AFD3A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04" y="4487863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But: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E0174D26-315E-4264-B874-05FCDBC3F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491" y="4667250"/>
            <a:ext cx="23590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So the phase-matching condition becomes:</a:t>
            </a:r>
          </a:p>
        </p:txBody>
      </p:sp>
      <p:sp>
        <p:nvSpPr>
          <p:cNvPr id="11" name="Line 22">
            <a:extLst>
              <a:ext uri="{FF2B5EF4-FFF2-40B4-BE49-F238E27FC236}">
                <a16:creationId xmlns:a16="http://schemas.microsoft.com/office/drawing/2014/main" id="{A5E48B29-E4F5-45E7-8B2E-6E00013474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5666" y="1862138"/>
            <a:ext cx="747713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ko-KR" altLang="en-US"/>
          </a:p>
        </p:txBody>
      </p:sp>
      <p:sp>
        <p:nvSpPr>
          <p:cNvPr id="12" name="Line 23">
            <a:extLst>
              <a:ext uri="{FF2B5EF4-FFF2-40B4-BE49-F238E27FC236}">
                <a16:creationId xmlns:a16="http://schemas.microsoft.com/office/drawing/2014/main" id="{21031C6E-037E-4809-B52D-E4E32FE6A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9629" y="2716213"/>
            <a:ext cx="793750" cy="95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ko-KR" altLang="en-US"/>
          </a:p>
        </p:txBody>
      </p:sp>
      <p:grpSp>
        <p:nvGrpSpPr>
          <p:cNvPr id="13" name="Group 2">
            <a:extLst>
              <a:ext uri="{FF2B5EF4-FFF2-40B4-BE49-F238E27FC236}">
                <a16:creationId xmlns:a16="http://schemas.microsoft.com/office/drawing/2014/main" id="{0B7A095D-0EC7-4AB5-B567-870AC1A8F4A7}"/>
              </a:ext>
            </a:extLst>
          </p:cNvPr>
          <p:cNvGrpSpPr>
            <a:grpSpLocks/>
          </p:cNvGrpSpPr>
          <p:nvPr/>
        </p:nvGrpSpPr>
        <p:grpSpPr bwMode="auto">
          <a:xfrm>
            <a:off x="7692716" y="2054225"/>
            <a:ext cx="3070225" cy="2263775"/>
            <a:chOff x="4873625" y="501997"/>
            <a:chExt cx="3070225" cy="2263775"/>
          </a:xfrm>
        </p:grpSpPr>
        <p:grpSp>
          <p:nvGrpSpPr>
            <p:cNvPr id="15" name="Group 30">
              <a:extLst>
                <a:ext uri="{FF2B5EF4-FFF2-40B4-BE49-F238E27FC236}">
                  <a16:creationId xmlns:a16="http://schemas.microsoft.com/office/drawing/2014/main" id="{DCC95142-0440-42CB-A5DB-C09649B775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3625" y="501997"/>
              <a:ext cx="3070225" cy="2263775"/>
              <a:chOff x="3136" y="640"/>
              <a:chExt cx="1934" cy="1426"/>
            </a:xfrm>
          </p:grpSpPr>
          <p:sp>
            <p:nvSpPr>
              <p:cNvPr id="22" name="Rectangle 28">
                <a:extLst>
                  <a:ext uri="{FF2B5EF4-FFF2-40B4-BE49-F238E27FC236}">
                    <a16:creationId xmlns:a16="http://schemas.microsoft.com/office/drawing/2014/main" id="{51E8668F-668F-4C36-9A55-B3E8DB05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640"/>
                <a:ext cx="1934" cy="14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29">
                <a:extLst>
                  <a:ext uri="{FF2B5EF4-FFF2-40B4-BE49-F238E27FC236}">
                    <a16:creationId xmlns:a16="http://schemas.microsoft.com/office/drawing/2014/main" id="{AF612B64-7902-432F-84E4-1E7F52D0E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4" y="1254"/>
                <a:ext cx="270" cy="5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4" name="Group 9">
                <a:extLst>
                  <a:ext uri="{FF2B5EF4-FFF2-40B4-BE49-F238E27FC236}">
                    <a16:creationId xmlns:a16="http://schemas.microsoft.com/office/drawing/2014/main" id="{0C838BCF-08D1-4036-8403-C6A2B980DB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1" y="707"/>
                <a:ext cx="610" cy="658"/>
                <a:chOff x="4738" y="617"/>
                <a:chExt cx="610" cy="658"/>
              </a:xfrm>
            </p:grpSpPr>
            <p:sp>
              <p:nvSpPr>
                <p:cNvPr id="31" name="Line 10">
                  <a:extLst>
                    <a:ext uri="{FF2B5EF4-FFF2-40B4-BE49-F238E27FC236}">
                      <a16:creationId xmlns:a16="http://schemas.microsoft.com/office/drawing/2014/main" id="{64AB0750-9EA7-491E-A879-A2D050FF4B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38" y="649"/>
                  <a:ext cx="0" cy="48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ko-KR" altLang="en-US"/>
                </a:p>
              </p:txBody>
            </p:sp>
            <p:sp>
              <p:nvSpPr>
                <p:cNvPr id="32" name="Line 11">
                  <a:extLst>
                    <a:ext uri="{FF2B5EF4-FFF2-40B4-BE49-F238E27FC236}">
                      <a16:creationId xmlns:a16="http://schemas.microsoft.com/office/drawing/2014/main" id="{CC8C83B6-8D57-4C4E-B146-C63E46B3EC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106" y="817"/>
                  <a:ext cx="0" cy="48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ko-KR" altLang="en-US"/>
                </a:p>
              </p:txBody>
            </p:sp>
            <p:sp>
              <p:nvSpPr>
                <p:cNvPr id="33" name="Text Box 12">
                  <a:extLst>
                    <a:ext uri="{FF2B5EF4-FFF2-40B4-BE49-F238E27FC236}">
                      <a16:creationId xmlns:a16="http://schemas.microsoft.com/office/drawing/2014/main" id="{86FF522B-E0E2-46C4-94E3-99EFF47940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63" y="1025"/>
                  <a:ext cx="17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r>
                    <a:rPr lang="en-US" altLang="en-US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34" name="Text Box 13">
                  <a:extLst>
                    <a:ext uri="{FF2B5EF4-FFF2-40B4-BE49-F238E27FC236}">
                      <a16:creationId xmlns:a16="http://schemas.microsoft.com/office/drawing/2014/main" id="{EDEAF4D0-4C88-4843-91D0-5E51341827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38" y="617"/>
                  <a:ext cx="18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1" hangingPunct="1">
                    <a:defRPr sz="2000"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r>
                    <a:rPr lang="en-US" altLang="en-US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</p:grpSp>
          <p:sp>
            <p:nvSpPr>
              <p:cNvPr id="25" name="Line 19">
                <a:extLst>
                  <a:ext uri="{FF2B5EF4-FFF2-40B4-BE49-F238E27FC236}">
                    <a16:creationId xmlns:a16="http://schemas.microsoft.com/office/drawing/2014/main" id="{D84E2219-F916-48A4-936D-F442186BB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347583">
                <a:off x="3219" y="1700"/>
                <a:ext cx="703" cy="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26" name="Line 20">
                <a:extLst>
                  <a:ext uri="{FF2B5EF4-FFF2-40B4-BE49-F238E27FC236}">
                    <a16:creationId xmlns:a16="http://schemas.microsoft.com/office/drawing/2014/main" id="{CBF5BABC-8E3A-4A5F-9FD2-6C04E0F00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6" y="1540"/>
                <a:ext cx="722" cy="0"/>
              </a:xfrm>
              <a:prstGeom prst="line">
                <a:avLst/>
              </a:prstGeom>
              <a:noFill/>
              <a:ln w="107950">
                <a:solidFill>
                  <a:srgbClr val="6C18B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27" name="Line 21">
                <a:extLst>
                  <a:ext uri="{FF2B5EF4-FFF2-40B4-BE49-F238E27FC236}">
                    <a16:creationId xmlns:a16="http://schemas.microsoft.com/office/drawing/2014/main" id="{6F021E78-AC6F-46D3-8F61-B7EEEB4C89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347583" flipV="1">
                <a:off x="3216" y="1364"/>
                <a:ext cx="703" cy="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28" name="Rectangle 25">
                <a:extLst>
                  <a:ext uri="{FF2B5EF4-FFF2-40B4-BE49-F238E27FC236}">
                    <a16:creationId xmlns:a16="http://schemas.microsoft.com/office/drawing/2014/main" id="{00B988BA-771A-4DFC-825C-2C9EB1D1A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448"/>
                <a:ext cx="140" cy="1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Text Box 26">
                <a:extLst>
                  <a:ext uri="{FF2B5EF4-FFF2-40B4-BE49-F238E27FC236}">
                    <a16:creationId xmlns:a16="http://schemas.microsoft.com/office/drawing/2014/main" id="{9D95220B-33DF-43FB-8F0A-0FFA01586A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2" y="1270"/>
                <a:ext cx="21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y</a:t>
                </a:r>
              </a:p>
            </p:txBody>
          </p:sp>
          <p:sp>
            <p:nvSpPr>
              <p:cNvPr id="30" name="Text Box 27">
                <a:extLst>
                  <a:ext uri="{FF2B5EF4-FFF2-40B4-BE49-F238E27FC236}">
                    <a16:creationId xmlns:a16="http://schemas.microsoft.com/office/drawing/2014/main" id="{F577AE4B-E84F-40CE-980C-599EB11866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0" y="1513"/>
                <a:ext cx="21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y</a:t>
                </a:r>
              </a:p>
            </p:txBody>
          </p:sp>
        </p:grp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E7A1906B-80F4-4526-96C8-D9F8065BC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0325" y="1924397"/>
              <a:ext cx="1009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ko-KR" altLang="en-US"/>
            </a:p>
          </p:txBody>
        </p:sp>
        <p:sp>
          <p:nvSpPr>
            <p:cNvPr id="17" name="Rectangle 31">
              <a:extLst>
                <a:ext uri="{FF2B5EF4-FFF2-40B4-BE49-F238E27FC236}">
                  <a16:creationId xmlns:a16="http://schemas.microsoft.com/office/drawing/2014/main" id="{A7A08858-E9B0-4FDE-8755-74C4065A5D3A}"/>
                </a:ext>
              </a:extLst>
            </p:cNvPr>
            <p:cNvSpPr/>
            <p:nvPr/>
          </p:nvSpPr>
          <p:spPr>
            <a:xfrm>
              <a:off x="6124575" y="1292572"/>
              <a:ext cx="476250" cy="126206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20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8" name="TextBox 32">
              <a:extLst>
                <a:ext uri="{FF2B5EF4-FFF2-40B4-BE49-F238E27FC236}">
                  <a16:creationId xmlns:a16="http://schemas.microsoft.com/office/drawing/2014/main" id="{4970455D-0C94-4DB0-ACB8-277840C14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263" y="716310"/>
              <a:ext cx="16621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SHG crystal</a:t>
              </a:r>
            </a:p>
          </p:txBody>
        </p:sp>
        <p:sp>
          <p:nvSpPr>
            <p:cNvPr id="19" name="TextBox 33">
              <a:extLst>
                <a:ext uri="{FF2B5EF4-FFF2-40B4-BE49-F238E27FC236}">
                  <a16:creationId xmlns:a16="http://schemas.microsoft.com/office/drawing/2014/main" id="{EC08856A-5009-4DB6-8948-EE9245566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0513" y="2110135"/>
              <a:ext cx="449262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20" name="TextBox 34">
              <a:extLst>
                <a:ext uri="{FF2B5EF4-FFF2-40B4-BE49-F238E27FC236}">
                  <a16:creationId xmlns:a16="http://schemas.microsoft.com/office/drawing/2014/main" id="{FACD148C-42E8-4227-81BD-1F2D8036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1963" y="1935510"/>
              <a:ext cx="5746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21" name="TextBox 35">
              <a:extLst>
                <a:ext uri="{FF2B5EF4-FFF2-40B4-BE49-F238E27FC236}">
                  <a16:creationId xmlns:a16="http://schemas.microsoft.com/office/drawing/2014/main" id="{6B78C660-D7C3-4D91-BBA1-E21E78680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0513" y="1141760"/>
              <a:ext cx="449262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</p:grpSp>
      <p:sp>
        <p:nvSpPr>
          <p:cNvPr id="14" name="TextBox 1">
            <a:extLst>
              <a:ext uri="{FF2B5EF4-FFF2-40B4-BE49-F238E27FC236}">
                <a16:creationId xmlns:a16="http://schemas.microsoft.com/office/drawing/2014/main" id="{DA428ACE-7969-488B-A4C6-5D9FD4558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04" y="5843588"/>
            <a:ext cx="818673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This condition restricts the allowable beam angles and crystals because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>
                <a:solidFill>
                  <a:srgbClr val="000000"/>
                </a:solidFill>
              </a:rPr>
              <a:t>tends to be less than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en-US" i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>
                <a:solidFill>
                  <a:srgbClr val="000000"/>
                </a:solidFill>
              </a:rPr>
              <a:t>to begin with, and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altLang="en-US" i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>
                <a:solidFill>
                  <a:srgbClr val="000000"/>
                </a:solidFill>
              </a:rPr>
              <a:t>only reduces it further. The birefringence must be large for this to work.</a:t>
            </a:r>
          </a:p>
        </p:txBody>
      </p:sp>
      <p:pic>
        <p:nvPicPr>
          <p:cNvPr id="35" name="Picture 5">
            <a:extLst>
              <a:ext uri="{FF2B5EF4-FFF2-40B4-BE49-F238E27FC236}">
                <a16:creationId xmlns:a16="http://schemas.microsoft.com/office/drawing/2014/main" id="{06464B1F-863F-4066-B24E-19B9EFBC4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242" y="3130875"/>
            <a:ext cx="2346846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9706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FD5D53B-0A87-46A8-B84F-79D6B48E77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UV Lithograph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6DF7D5-D396-42A2-9EAA-1BC77180F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753045" cy="4351338"/>
          </a:xfrm>
        </p:spPr>
        <p:txBody>
          <a:bodyPr>
            <a:normAutofit/>
          </a:bodyPr>
          <a:lstStyle/>
          <a:p>
            <a:r>
              <a:rPr lang="en-US" altLang="ko-KR" sz="2700" dirty="0"/>
              <a:t>Stochastic effect happens during EUV lithography due to high photon energy </a:t>
            </a:r>
          </a:p>
          <a:p>
            <a:r>
              <a:rPr lang="en-US" altLang="ko-KR" sz="2700" dirty="0"/>
              <a:t>High EUV power required to mitigate</a:t>
            </a:r>
          </a:p>
          <a:p>
            <a:pPr marL="0" indent="0">
              <a:buNone/>
            </a:pPr>
            <a:r>
              <a:rPr lang="en-US" altLang="ko-KR" sz="2700" dirty="0"/>
              <a:t>  (1.5 kW for the 3 nm node, 2.8 kW for the 2 nm node) </a:t>
            </a:r>
            <a:endParaRPr lang="ko-KR" altLang="en-US" sz="27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0C04E20-2444-4B1E-96C3-3F02FF265F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2053" y="4163568"/>
            <a:ext cx="12278264" cy="2694432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16CB2F7F-D441-44C6-ADCD-0E7AED42A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7507" y="365125"/>
            <a:ext cx="4681906" cy="3798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031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CC2585F-584A-4EB5-A5EF-93B270452E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UV-ER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CF3235E-8C22-426A-895C-C326A3F54A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C453551-D640-4FF1-AB79-51A08C925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84" y="1778669"/>
            <a:ext cx="6843301" cy="4173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表 10">
            <a:extLst>
              <a:ext uri="{FF2B5EF4-FFF2-40B4-BE49-F238E27FC236}">
                <a16:creationId xmlns:a16="http://schemas.microsoft.com/office/drawing/2014/main" id="{9F418B13-16FC-4B43-B2F5-7B351A7B07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8128674"/>
              </p:ext>
            </p:extLst>
          </p:nvPr>
        </p:nvGraphicFramePr>
        <p:xfrm>
          <a:off x="7681501" y="2270414"/>
          <a:ext cx="3788410" cy="39145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4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3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Parameters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Target value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Wave</a:t>
                      </a:r>
                      <a:r>
                        <a:rPr kumimoji="1" lang="en-US" altLang="ja-JP" sz="1600" baseline="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length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13.5 nm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EUV Power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10 kW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Bunch charge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60 </a:t>
                      </a:r>
                      <a:r>
                        <a:rPr kumimoji="1" lang="en-US" altLang="ja-JP" sz="1600" dirty="0" err="1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pC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Beam energy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800 MeV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Repetition frequency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162.5</a:t>
                      </a:r>
                      <a:r>
                        <a:rPr kumimoji="1" lang="ja-JP" altLang="en-US" sz="1600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1" lang="en-US" altLang="ja-JP" sz="1600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MHz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Average</a:t>
                      </a:r>
                      <a:r>
                        <a:rPr kumimoji="1" lang="en-US" altLang="ja-JP" sz="1600" baseline="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 current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9.75 mA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Accelerating</a:t>
                      </a:r>
                      <a:r>
                        <a:rPr kumimoji="1" lang="en-US" altLang="ja-JP" sz="1600" baseline="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 gradient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12.5 MV/m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494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Number of cavities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Arial" panose="020B0604020202020204" pitchFamily="34" charset="0"/>
                          <a:ea typeface="メイリオ" panose="020B0604030504040204" pitchFamily="50" charset="-128"/>
                          <a:cs typeface="Arial" panose="020B0604020202020204" pitchFamily="34" charset="0"/>
                        </a:rPr>
                        <a:t>64</a:t>
                      </a:r>
                      <a:endParaRPr kumimoji="1" lang="ja-JP" altLang="en-US" sz="1600" dirty="0">
                        <a:latin typeface="Arial" panose="020B0604020202020204" pitchFamily="34" charset="0"/>
                        <a:ea typeface="メイリオ" panose="020B0604030504040204" pitchFamily="50" charset="-128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テキスト ボックス 12">
            <a:extLst>
              <a:ext uri="{FF2B5EF4-FFF2-40B4-BE49-F238E27FC236}">
                <a16:creationId xmlns:a16="http://schemas.microsoft.com/office/drawing/2014/main" id="{2FD7B148-3C95-4B8F-9733-741F66C65391}"/>
              </a:ext>
            </a:extLst>
          </p:cNvPr>
          <p:cNvSpPr txBox="1"/>
          <p:nvPr/>
        </p:nvSpPr>
        <p:spPr>
          <a:xfrm>
            <a:off x="7681501" y="1833614"/>
            <a:ext cx="37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ERL</a:t>
            </a:r>
            <a:r>
              <a:rPr kumimoji="1"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-FEL Accelerator Parameters</a:t>
            </a:r>
            <a:endParaRPr kumimoji="1" lang="ja-JP" altLang="en-US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260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B788F79-51EB-489B-A755-1A0FF363A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in EUV-ER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B415AED-6035-4CBE-9190-8DBBDA8AC9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or storage and usage for acceleration of energy extracted by decelerated beam, SRF cavity(Q=~10</a:t>
            </a:r>
            <a:r>
              <a:rPr lang="en-US" altLang="ko-KR" baseline="30000" dirty="0"/>
              <a:t>10</a:t>
            </a:r>
            <a:r>
              <a:rPr lang="en-US" altLang="ko-KR" dirty="0"/>
              <a:t>) should be used</a:t>
            </a:r>
          </a:p>
          <a:p>
            <a:r>
              <a:rPr lang="en-US" altLang="ko-KR" dirty="0"/>
              <a:t>Niobium(Nb) is used as a material for SRF cavity due to its high critical temperature(9.2K), availability of high purity</a:t>
            </a:r>
          </a:p>
          <a:p>
            <a:r>
              <a:rPr lang="en-US" altLang="ko-KR" dirty="0"/>
              <a:t>Elliptical cell to avoid field emission</a:t>
            </a:r>
          </a:p>
          <a:p>
            <a:r>
              <a:rPr lang="en-US" altLang="ko-KR" dirty="0"/>
              <a:t>More cell per one cavity increases efficiency, but makes it harder to damp higher order mode(HOM)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584F92F1-1DC6-4588-86EE-EEB50B6BB7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5243" y="5125616"/>
            <a:ext cx="6061514" cy="16719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495C11-8DD0-42A4-846E-6500A9138681}"/>
              </a:ext>
            </a:extLst>
          </p:cNvPr>
          <p:cNvSpPr txBox="1"/>
          <p:nvPr/>
        </p:nvSpPr>
        <p:spPr>
          <a:xfrm>
            <a:off x="9126757" y="6302574"/>
            <a:ext cx="2936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Aune et al., PRAB-ST(2000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28282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9AEFC47-4ADE-4FF9-98E6-A22E9DEB4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in EUV-ER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A67ED24-88E7-4BE0-9CC5-888F5D3227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ko-KR" dirty="0"/>
                  <a:t>Accelerating grad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𝑎𝑐𝑐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den>
                    </m:f>
                    <m:nary>
                      <m:nary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func>
                          <m:func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𝑧</m:t>
                            </m:r>
                          </m:e>
                        </m:func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 - Most of SRF cavities of ERL operates under 20MV/m, but some facilities operate in higher gradient recently (e.g. LCLS-II-HE: 23MV/m)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- Higher gradient increases efficiency, but increases dynamic RF loss, field emission</a:t>
                </a:r>
              </a:p>
              <a:p>
                <a:r>
                  <a:rPr lang="en-US" altLang="ko-KR" dirty="0"/>
                  <a:t>RF resistance at surface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𝐴</m:t>
                    </m:r>
                    <m:f>
                      <m:f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sSup>
                      <m:sSup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ko-KR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sSub>
                              <m:sSubPr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𝑟𝑒𝑠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  - </a:t>
                </a:r>
                <a:r>
                  <a:rPr lang="el-GR" altLang="ko-KR" dirty="0"/>
                  <a:t>Δ</a:t>
                </a:r>
                <a:r>
                  <a:rPr lang="en-US" altLang="ko-KR" dirty="0"/>
                  <a:t>: gap energy of Cooper pair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 - </a:t>
                </a:r>
                <a:r>
                  <a:rPr lang="en-US" altLang="ko-KR" dirty="0" err="1"/>
                  <a:t>R</a:t>
                </a:r>
                <a:r>
                  <a:rPr lang="en-US" altLang="ko-KR" baseline="-25000" dirty="0" err="1"/>
                  <a:t>res</a:t>
                </a:r>
                <a:r>
                  <a:rPr lang="en-US" altLang="ko-KR" dirty="0"/>
                  <a:t>: residual resistance(7n</a:t>
                </a:r>
                <a:r>
                  <a:rPr lang="el-GR" altLang="ko-KR" dirty="0"/>
                  <a:t>Ω</a:t>
                </a:r>
                <a:r>
                  <a:rPr lang="en-US" altLang="ko-KR" dirty="0"/>
                  <a:t> for 2K Nb)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 - R</a:t>
                </a:r>
                <a:r>
                  <a:rPr lang="en-US" altLang="ko-KR" baseline="-25000" dirty="0"/>
                  <a:t>s</a:t>
                </a:r>
                <a:r>
                  <a:rPr lang="en-US" altLang="ko-KR" dirty="0"/>
                  <a:t>=14nΩ for 2K Nb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A67ED24-88E7-4BE0-9CC5-888F5D3227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 b="-14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994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9AEFC47-4ADE-4FF9-98E6-A22E9DEB4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RF Cavity in EUV-ER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A67ED24-88E7-4BE0-9CC5-888F5D3227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ko-KR" dirty="0"/>
                  <a:t>Geometric fact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𝑑𝑉</m:t>
                            </m:r>
                          </m:e>
                        </m:nary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nary>
                      </m:den>
                    </m:f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 - ~270</a:t>
                </a:r>
                <a:r>
                  <a:rPr lang="el-GR" altLang="ko-KR" dirty="0"/>
                  <a:t>Ω</a:t>
                </a:r>
                <a:r>
                  <a:rPr lang="en-US" altLang="ko-KR" dirty="0"/>
                  <a:t> for 1.3GHz SRF cavity</a:t>
                </a:r>
              </a:p>
              <a:p>
                <a:r>
                  <a:rPr lang="en-US" altLang="ko-KR" dirty="0"/>
                  <a:t>Quality factor: determines how well the cavity can store energy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-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dirty="0"/>
              </a:p>
              <a:p>
                <a:r>
                  <a:rPr lang="en-US" altLang="ko-KR" dirty="0"/>
                  <a:t>Dynamic RF los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 kern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𝑅𝐹</m:t>
                        </m:r>
                      </m:sub>
                    </m:sSub>
                    <m:r>
                      <a:rPr lang="en-US" altLang="ko-KR" i="1" ker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ko-KR" altLang="ko-KR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ko-KR" altLang="ko-KR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ko-KR" altLang="ko-KR" i="1" ker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i="1" kern="0"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</m:d>
                          </m:e>
                          <m:sup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𝑑𝑎</m:t>
                        </m:r>
                      </m:e>
                    </m:nary>
                    <m:r>
                      <a:rPr lang="en-US" altLang="ko-KR" i="1" ker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ko-KR" altLang="ko-KR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𝐺</m:t>
                        </m:r>
                      </m:den>
                    </m:f>
                    <m:r>
                      <a:rPr lang="en-US" altLang="ko-KR" i="1" kern="0">
                        <a:effectLst/>
                        <a:latin typeface="Cambria Math" panose="020405030504060302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ko-KR" altLang="ko-KR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𝑎𝑐𝑐</m:t>
                            </m:r>
                          </m:sub>
                          <m:sup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ko-KR" b="0" i="1" kern="0" smtClea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𝑐𝑎𝑣𝑖𝑡𝑦</m:t>
                            </m:r>
                          </m:sub>
                          <m:sup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f>
                          <m:f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num>
                          <m:den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den>
                        </m:f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𝐺</m:t>
                        </m:r>
                      </m:den>
                    </m:f>
                    <m:sSub>
                      <m:sSubPr>
                        <m:ctrlPr>
                          <a:rPr lang="ko-KR" altLang="ko-KR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i="1" ker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r>
                  <a:rPr lang="en-US" altLang="ko-KR" dirty="0"/>
                  <a:t>Shunt impedance : measure of efficiency with which an eigenmode of cavity interacts with particle beam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 - R/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o-KR" altLang="ko-KR" i="1" kern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𝑎𝑐𝑐</m:t>
                            </m:r>
                          </m:sub>
                          <m:sup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ko-KR" altLang="ko-KR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ko-KR" b="0" i="1" kern="0" smtClea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𝑐𝑎𝑣𝑖𝑡𝑦</m:t>
                            </m:r>
                          </m:sub>
                          <m:sup>
                            <m:r>
                              <a:rPr lang="en-US" altLang="ko-KR" i="1" ker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ko-KR" b="0" i="1" kern="0" smtClean="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altLang="ko-KR" b="0" i="1" kern="0" smtClea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kern="0" smtClea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ko-KR" b="0" i="1" kern="0" smtClean="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A67ED24-88E7-4BE0-9CC5-888F5D3227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521" r="-2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5027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8</TotalTime>
  <Words>2364</Words>
  <Application>Microsoft Office PowerPoint</Application>
  <PresentationFormat>와이드스크린</PresentationFormat>
  <Paragraphs>348</Paragraphs>
  <Slides>47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7</vt:i4>
      </vt:variant>
    </vt:vector>
  </HeadingPairs>
  <TitlesOfParts>
    <vt:vector size="59" baseType="lpstr">
      <vt:lpstr>HY중고딕</vt:lpstr>
      <vt:lpstr>メイリオ</vt:lpstr>
      <vt:lpstr>TeXGyreTermesX-Regular</vt:lpstr>
      <vt:lpstr>맑은 고딕</vt:lpstr>
      <vt:lpstr>함초롬바탕</vt:lpstr>
      <vt:lpstr>Arial</vt:lpstr>
      <vt:lpstr>Cambria Math</vt:lpstr>
      <vt:lpstr>Helvetica</vt:lpstr>
      <vt:lpstr>Symbol</vt:lpstr>
      <vt:lpstr>Times New Roman</vt:lpstr>
      <vt:lpstr>Office 테마</vt:lpstr>
      <vt:lpstr>Equation</vt:lpstr>
      <vt:lpstr>Group Meeting 260313</vt:lpstr>
      <vt:lpstr>UED Experiment Schedule</vt:lpstr>
      <vt:lpstr>Energy Recovery Linac</vt:lpstr>
      <vt:lpstr>EUV Lithography</vt:lpstr>
      <vt:lpstr>EUV Lithography</vt:lpstr>
      <vt:lpstr>EUV-ERL</vt:lpstr>
      <vt:lpstr>SRF Cavity in EUV-ERL</vt:lpstr>
      <vt:lpstr>SRF Cavity in EUV-ERL</vt:lpstr>
      <vt:lpstr>SRF Cavity in EUV-ERL</vt:lpstr>
      <vt:lpstr>Optimization on Fundamental Mode</vt:lpstr>
      <vt:lpstr>Optimization on Fundamental Mode</vt:lpstr>
      <vt:lpstr>Higher Order Mode Damping</vt:lpstr>
      <vt:lpstr>Higher Order Mode Damping</vt:lpstr>
      <vt:lpstr>Higher Order Mode Damping</vt:lpstr>
      <vt:lpstr>Higher Order Mode Damping</vt:lpstr>
      <vt:lpstr>Higher Order Mode Damping</vt:lpstr>
      <vt:lpstr>Higher Order Mode Damping</vt:lpstr>
      <vt:lpstr>Multipacting</vt:lpstr>
      <vt:lpstr>Multipacting</vt:lpstr>
      <vt:lpstr>Field Emission</vt:lpstr>
      <vt:lpstr>Fundamental Mode Coupler</vt:lpstr>
      <vt:lpstr>SRF Cavity in EUV-ERL(KEK)</vt:lpstr>
      <vt:lpstr>SRF Cavity in EUV-ERL(KEK)</vt:lpstr>
      <vt:lpstr>SRF Cavity in EUV-ERL(China)</vt:lpstr>
      <vt:lpstr>SRF Cavity Baking</vt:lpstr>
      <vt:lpstr>SRF Cavity Baking</vt:lpstr>
      <vt:lpstr>SRF Cavity Baking</vt:lpstr>
      <vt:lpstr>Nb3Sn Coating</vt:lpstr>
      <vt:lpstr>Research Goal</vt:lpstr>
      <vt:lpstr>Research Plan</vt:lpstr>
      <vt:lpstr>Research Plan</vt:lpstr>
      <vt:lpstr>(Optional) Very High Frequency(VHF) Photogun</vt:lpstr>
      <vt:lpstr>(Optional) Very High Frequency(VHF) Photogun</vt:lpstr>
      <vt:lpstr>Measurement of Pulse Length of Laser</vt:lpstr>
      <vt:lpstr>Autocorrelation</vt:lpstr>
      <vt:lpstr>Autocorrelation</vt:lpstr>
      <vt:lpstr>Autocorrelation</vt:lpstr>
      <vt:lpstr>Autocorrelation</vt:lpstr>
      <vt:lpstr>Autocorrelation</vt:lpstr>
      <vt:lpstr>Autocorrelation</vt:lpstr>
      <vt:lpstr>Autocorrelation</vt:lpstr>
      <vt:lpstr>Autocorrelation</vt:lpstr>
      <vt:lpstr>Autocorrelation</vt:lpstr>
      <vt:lpstr>Autocorrelation</vt:lpstr>
      <vt:lpstr>Autocorrelation</vt:lpstr>
      <vt:lpstr>Appendix - Phase matching</vt:lpstr>
      <vt:lpstr>Appendix - Phase matching of SH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Meeting 260</dc:title>
  <dc:creator>SAMSUNG</dc:creator>
  <cp:lastModifiedBy>SAMSUNG</cp:lastModifiedBy>
  <cp:revision>554</cp:revision>
  <dcterms:created xsi:type="dcterms:W3CDTF">2026-02-22T08:52:03Z</dcterms:created>
  <dcterms:modified xsi:type="dcterms:W3CDTF">2026-03-13T01:37:08Z</dcterms:modified>
</cp:coreProperties>
</file>